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5.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7.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8.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9.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0.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0" r:id="rId2"/>
    <p:sldMasterId id="2147483742" r:id="rId3"/>
    <p:sldMasterId id="2147483763" r:id="rId4"/>
    <p:sldMasterId id="2147483773" r:id="rId5"/>
    <p:sldMasterId id="2147484025" r:id="rId6"/>
    <p:sldMasterId id="2147484037" r:id="rId7"/>
    <p:sldMasterId id="2147484059" r:id="rId8"/>
    <p:sldMasterId id="2147484093" r:id="rId9"/>
    <p:sldMasterId id="2147484103" r:id="rId10"/>
    <p:sldMasterId id="2147484179" r:id="rId11"/>
  </p:sldMasterIdLst>
  <p:notesMasterIdLst>
    <p:notesMasterId r:id="rId47"/>
  </p:notesMasterIdLst>
  <p:sldIdLst>
    <p:sldId id="1312" r:id="rId12"/>
    <p:sldId id="1249" r:id="rId13"/>
    <p:sldId id="1314" r:id="rId14"/>
    <p:sldId id="1315" r:id="rId15"/>
    <p:sldId id="1356" r:id="rId16"/>
    <p:sldId id="1316" r:id="rId17"/>
    <p:sldId id="1319" r:id="rId18"/>
    <p:sldId id="1323" r:id="rId19"/>
    <p:sldId id="1324" r:id="rId20"/>
    <p:sldId id="1326" r:id="rId21"/>
    <p:sldId id="1327" r:id="rId22"/>
    <p:sldId id="1325" r:id="rId23"/>
    <p:sldId id="1339" r:id="rId24"/>
    <p:sldId id="1340" r:id="rId25"/>
    <p:sldId id="1341" r:id="rId26"/>
    <p:sldId id="1344" r:id="rId27"/>
    <p:sldId id="1343" r:id="rId28"/>
    <p:sldId id="1342" r:id="rId29"/>
    <p:sldId id="1373" r:id="rId30"/>
    <p:sldId id="1374" r:id="rId31"/>
    <p:sldId id="1375" r:id="rId32"/>
    <p:sldId id="1376" r:id="rId33"/>
    <p:sldId id="1377" r:id="rId34"/>
    <p:sldId id="1381" r:id="rId35"/>
    <p:sldId id="1383" r:id="rId36"/>
    <p:sldId id="1379" r:id="rId37"/>
    <p:sldId id="1380" r:id="rId38"/>
    <p:sldId id="1352" r:id="rId39"/>
    <p:sldId id="1398" r:id="rId40"/>
    <p:sldId id="1385" r:id="rId41"/>
    <p:sldId id="1393" r:id="rId42"/>
    <p:sldId id="1394" r:id="rId43"/>
    <p:sldId id="1395" r:id="rId44"/>
    <p:sldId id="1397" r:id="rId45"/>
    <p:sldId id="1396"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h Phuong" initials="HP" lastIdx="5" clrIdx="0">
    <p:extLst>
      <p:ext uri="{19B8F6BF-5375-455C-9EA6-DF929625EA0E}">
        <p15:presenceInfo xmlns:p15="http://schemas.microsoft.com/office/powerpoint/2012/main" userId="Hanh Phu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CF1AD"/>
    <a:srgbClr val="DFF0F5"/>
    <a:srgbClr val="F4F7CD"/>
    <a:srgbClr val="FFFFFF"/>
    <a:srgbClr val="FF0000"/>
    <a:srgbClr val="E8F4F8"/>
    <a:srgbClr val="EDF6F9"/>
    <a:srgbClr val="DBEEF4"/>
    <a:srgbClr val="FEF2E8"/>
    <a:srgbClr val="FFEF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1" autoAdjust="0"/>
    <p:restoredTop sz="93178" autoAdjust="0"/>
  </p:normalViewPr>
  <p:slideViewPr>
    <p:cSldViewPr snapToGrid="0">
      <p:cViewPr varScale="1">
        <p:scale>
          <a:sx n="65" d="100"/>
          <a:sy n="65" d="100"/>
        </p:scale>
        <p:origin x="48" y="96"/>
      </p:cViewPr>
      <p:guideLst/>
    </p:cSldViewPr>
  </p:slideViewPr>
  <p:notesTextViewPr>
    <p:cViewPr>
      <p:scale>
        <a:sx n="1" d="1"/>
        <a:sy n="1" d="1"/>
      </p:scale>
      <p:origin x="0" y="0"/>
    </p:cViewPr>
  </p:notesTextViewPr>
  <p:sorterViewPr>
    <p:cViewPr>
      <p:scale>
        <a:sx n="120" d="100"/>
        <a:sy n="1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7F6007-B444-4369-BD7A-4AA3D0EAC2A3}" type="datetimeFigureOut">
              <a:rPr lang="en-US" smtClean="0"/>
              <a:t>5/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83839-D09B-4685-88FE-E8D5DABA30CB}" type="slidenum">
              <a:rPr lang="en-US" smtClean="0"/>
              <a:t>‹#›</a:t>
            </a:fld>
            <a:endParaRPr lang="en-US"/>
          </a:p>
        </p:txBody>
      </p:sp>
    </p:spTree>
    <p:extLst>
      <p:ext uri="{BB962C8B-B14F-4D97-AF65-F5344CB8AC3E}">
        <p14:creationId xmlns:p14="http://schemas.microsoft.com/office/powerpoint/2010/main" val="684414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a:p>
            <a:endParaRPr lang="en-US" dirty="0"/>
          </a:p>
        </p:txBody>
      </p:sp>
      <p:sp>
        <p:nvSpPr>
          <p:cNvPr id="4" name="Slide Number Placeholder 3"/>
          <p:cNvSpPr>
            <a:spLocks noGrp="1"/>
          </p:cNvSpPr>
          <p:nvPr>
            <p:ph type="sldNum" sz="quarter" idx="10"/>
          </p:nvPr>
        </p:nvSpPr>
        <p:spPr/>
        <p:txBody>
          <a:bodyPr/>
          <a:lstStyle/>
          <a:p>
            <a:fld id="{3FA83839-D09B-4685-88FE-E8D5DABA30CB}" type="slidenum">
              <a:rPr lang="en-US" smtClean="0"/>
              <a:t>1</a:t>
            </a:fld>
            <a:endParaRPr lang="en-US"/>
          </a:p>
        </p:txBody>
      </p:sp>
    </p:spTree>
    <p:extLst>
      <p:ext uri="{BB962C8B-B14F-4D97-AF65-F5344CB8AC3E}">
        <p14:creationId xmlns:p14="http://schemas.microsoft.com/office/powerpoint/2010/main" val="3201341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5951501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3</a:t>
            </a:fld>
            <a:endParaRPr lang="en-US">
              <a:solidFill>
                <a:prstClr val="black"/>
              </a:solidFill>
            </a:endParaRPr>
          </a:p>
        </p:txBody>
      </p:sp>
    </p:spTree>
    <p:extLst>
      <p:ext uri="{BB962C8B-B14F-4D97-AF65-F5344CB8AC3E}">
        <p14:creationId xmlns:p14="http://schemas.microsoft.com/office/powerpoint/2010/main" val="21496919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9154757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5</a:t>
            </a:fld>
            <a:endParaRPr lang="en-US">
              <a:solidFill>
                <a:prstClr val="black"/>
              </a:solidFill>
            </a:endParaRPr>
          </a:p>
        </p:txBody>
      </p:sp>
    </p:spTree>
    <p:extLst>
      <p:ext uri="{BB962C8B-B14F-4D97-AF65-F5344CB8AC3E}">
        <p14:creationId xmlns:p14="http://schemas.microsoft.com/office/powerpoint/2010/main" val="2914375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599169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39242127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2513155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6436050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38220839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703379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9488353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13575153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3363682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fld id="{3FA83839-D09B-4685-88FE-E8D5DABA30CB}"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4743924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26454521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1964534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1224798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39210372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1260460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821893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27850717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23941933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15794277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18905513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 </a:t>
            </a:r>
          </a:p>
        </p:txBody>
      </p:sp>
      <p:sp>
        <p:nvSpPr>
          <p:cNvPr id="4" name="Slide Number Placeholder 3"/>
          <p:cNvSpPr>
            <a:spLocks noGrp="1"/>
          </p:cNvSpPr>
          <p:nvPr>
            <p:ph type="sldNum" sz="quarter" idx="10"/>
          </p:nvPr>
        </p:nvSpPr>
        <p:spPr/>
        <p:txBody>
          <a:bodyPr/>
          <a:lstStyle/>
          <a:p>
            <a:pPr>
              <a:defRPr/>
            </a:pPr>
            <a:fld id="{C3F2D422-0331-4A9A-9AC6-1209F231DEA2}"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1943735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7.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 Id="rId4" Type="http://schemas.openxmlformats.org/officeDocument/2006/relationships/image" Target="../media/image7.pn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6529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85559-19EA-4425-B926-3ED6D6061023}"/>
              </a:ext>
            </a:extLst>
          </p:cNvPr>
          <p:cNvSpPr>
            <a:spLocks noGrp="1"/>
          </p:cNvSpPr>
          <p:nvPr>
            <p:ph type="title"/>
          </p:nvPr>
        </p:nvSpPr>
        <p:spPr>
          <a:xfrm>
            <a:off x="838200" y="365126"/>
            <a:ext cx="10515600" cy="1325563"/>
          </a:xfrm>
          <a:prstGeom prst="rect">
            <a:avLst/>
          </a:prstGeom>
        </p:spPr>
        <p:txBody>
          <a:bodyPr lIns="34229" tIns="17111" rIns="34229" bIns="17111"/>
          <a:lstStyle/>
          <a:p>
            <a:r>
              <a:rPr lang="en-US"/>
              <a:t>Click to edit Master title style</a:t>
            </a:r>
          </a:p>
        </p:txBody>
      </p:sp>
      <p:sp>
        <p:nvSpPr>
          <p:cNvPr id="3" name="Content Placeholder 2">
            <a:extLst>
              <a:ext uri="{FF2B5EF4-FFF2-40B4-BE49-F238E27FC236}">
                <a16:creationId xmlns:a16="http://schemas.microsoft.com/office/drawing/2014/main" id="{F34DD77E-4AC3-4E3E-AE19-9685C0FCFA2A}"/>
              </a:ext>
            </a:extLst>
          </p:cNvPr>
          <p:cNvSpPr>
            <a:spLocks noGrp="1"/>
          </p:cNvSpPr>
          <p:nvPr>
            <p:ph idx="1"/>
          </p:nvPr>
        </p:nvSpPr>
        <p:spPr>
          <a:xfrm>
            <a:off x="838200" y="1825626"/>
            <a:ext cx="10515600" cy="4351339"/>
          </a:xfrm>
          <a:prstGeom prst="rect">
            <a:avLst/>
          </a:prstGeom>
        </p:spPr>
        <p:txBody>
          <a:bodyPr lIns="34229" tIns="17111" rIns="34229" bIns="17111"/>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B26587-3D2B-4EA4-B1D8-6076849C68BD}"/>
              </a:ext>
            </a:extLst>
          </p:cNvPr>
          <p:cNvSpPr>
            <a:spLocks noGrp="1"/>
          </p:cNvSpPr>
          <p:nvPr>
            <p:ph type="dt" sz="half" idx="10"/>
          </p:nvPr>
        </p:nvSpPr>
        <p:spPr>
          <a:xfrm>
            <a:off x="838200" y="6356353"/>
            <a:ext cx="2743200" cy="365126"/>
          </a:xfrm>
          <a:prstGeom prst="rect">
            <a:avLst/>
          </a:prstGeom>
        </p:spPr>
        <p:txBody>
          <a:bodyPr lIns="34229" tIns="17111" rIns="34229" bIns="17111"/>
          <a:lstStyle/>
          <a:p>
            <a:pPr defTabSz="1084104"/>
            <a:fld id="{ABEBB802-586C-4038-A149-DB254912F076}" type="datetime1">
              <a:rPr lang="en-US" sz="2133" smtClean="0">
                <a:solidFill>
                  <a:prstClr val="black"/>
                </a:solidFill>
              </a:rPr>
              <a:pPr defTabSz="1084104"/>
              <a:t>5/21/2024</a:t>
            </a:fld>
            <a:endParaRPr lang="en-US" sz="2133">
              <a:solidFill>
                <a:prstClr val="black"/>
              </a:solidFill>
            </a:endParaRPr>
          </a:p>
        </p:txBody>
      </p:sp>
      <p:sp>
        <p:nvSpPr>
          <p:cNvPr id="5" name="Footer Placeholder 4">
            <a:extLst>
              <a:ext uri="{FF2B5EF4-FFF2-40B4-BE49-F238E27FC236}">
                <a16:creationId xmlns:a16="http://schemas.microsoft.com/office/drawing/2014/main" id="{4398B0A3-11A9-4798-A2C3-CA3C57D6679A}"/>
              </a:ext>
            </a:extLst>
          </p:cNvPr>
          <p:cNvSpPr>
            <a:spLocks noGrp="1"/>
          </p:cNvSpPr>
          <p:nvPr>
            <p:ph type="ftr" sz="quarter" idx="11"/>
          </p:nvPr>
        </p:nvSpPr>
        <p:spPr>
          <a:xfrm>
            <a:off x="4038600" y="6356353"/>
            <a:ext cx="4114800" cy="365126"/>
          </a:xfrm>
          <a:prstGeom prst="rect">
            <a:avLst/>
          </a:prstGeom>
        </p:spPr>
        <p:txBody>
          <a:bodyPr lIns="34229" tIns="17111" rIns="34229" bIns="17111"/>
          <a:lstStyle/>
          <a:p>
            <a:pPr defTabSz="1084104"/>
            <a:r>
              <a:rPr lang="en-US" sz="2133">
                <a:solidFill>
                  <a:prstClr val="black"/>
                </a:solidFill>
              </a:rPr>
              <a:t>Cô An Linh</a:t>
            </a:r>
          </a:p>
        </p:txBody>
      </p:sp>
      <p:sp>
        <p:nvSpPr>
          <p:cNvPr id="6" name="Slide Number Placeholder 5">
            <a:extLst>
              <a:ext uri="{FF2B5EF4-FFF2-40B4-BE49-F238E27FC236}">
                <a16:creationId xmlns:a16="http://schemas.microsoft.com/office/drawing/2014/main" id="{C82AF2DB-5583-48B3-AE60-5D77F96C2C91}"/>
              </a:ext>
            </a:extLst>
          </p:cNvPr>
          <p:cNvSpPr>
            <a:spLocks noGrp="1"/>
          </p:cNvSpPr>
          <p:nvPr>
            <p:ph type="sldNum" sz="quarter" idx="12"/>
          </p:nvPr>
        </p:nvSpPr>
        <p:spPr>
          <a:xfrm>
            <a:off x="8610600" y="6356353"/>
            <a:ext cx="2743200" cy="365126"/>
          </a:xfrm>
          <a:prstGeom prst="rect">
            <a:avLst/>
          </a:prstGeom>
        </p:spPr>
        <p:txBody>
          <a:bodyPr lIns="34229" tIns="17111" rIns="34229" bIns="17111"/>
          <a:lstStyle/>
          <a:p>
            <a:pPr defTabSz="1084104"/>
            <a:fld id="{77B95232-7280-43C6-B1D2-0ABD74435B67}"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1373076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47"/>
        <p:cNvGrpSpPr/>
        <p:nvPr/>
      </p:nvGrpSpPr>
      <p:grpSpPr>
        <a:xfrm>
          <a:off x="0" y="0"/>
          <a:ext cx="0" cy="0"/>
          <a:chOff x="0" y="0"/>
          <a:chExt cx="0" cy="0"/>
        </a:xfrm>
      </p:grpSpPr>
      <p:grpSp>
        <p:nvGrpSpPr>
          <p:cNvPr id="2648" name="Google Shape;2648;p17"/>
          <p:cNvGrpSpPr/>
          <p:nvPr/>
        </p:nvGrpSpPr>
        <p:grpSpPr>
          <a:xfrm>
            <a:off x="-180608" y="-649"/>
            <a:ext cx="12716167" cy="6858237"/>
            <a:chOff x="-135450" y="773125"/>
            <a:chExt cx="7704900" cy="4155500"/>
          </a:xfrm>
        </p:grpSpPr>
        <p:sp>
          <p:nvSpPr>
            <p:cNvPr id="2649" name="Google Shape;2649;p1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0" name="Google Shape;2650;p1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1" name="Google Shape;265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2" name="Google Shape;2652;p1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3" name="Google Shape;2653;p1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4" name="Google Shape;2654;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5" name="Google Shape;2655;p1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6" name="Google Shape;2656;p1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7" name="Google Shape;2657;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8" name="Google Shape;2658;p1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9" name="Google Shape;2659;p1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0" name="Google Shape;2660;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1" name="Google Shape;2661;p1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2" name="Google Shape;2662;p1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3" name="Google Shape;2663;p1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4" name="Google Shape;2664;p1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5" name="Google Shape;2665;p1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6" name="Google Shape;2666;p1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7" name="Google Shape;2667;p1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8" name="Google Shape;2668;p1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69" name="Google Shape;2669;p1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0" name="Google Shape;2670;p1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1" name="Google Shape;2671;p1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2" name="Google Shape;2672;p1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3" name="Google Shape;2673;p1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4" name="Google Shape;2674;p1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5" name="Google Shape;2675;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6" name="Google Shape;2676;p1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7" name="Google Shape;2677;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8" name="Google Shape;2678;p1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9" name="Google Shape;2679;p1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0" name="Google Shape;2680;p1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1" name="Google Shape;2681;p1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2" name="Google Shape;2682;p1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3" name="Google Shape;2683;p1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4" name="Google Shape;2684;p1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5" name="Google Shape;2685;p1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6" name="Google Shape;2686;p1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7" name="Google Shape;2687;p1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8" name="Google Shape;2688;p1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89" name="Google Shape;2689;p1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0" name="Google Shape;2690;p1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1" name="Google Shape;2691;p1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2" name="Google Shape;2692;p1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3" name="Google Shape;2693;p1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4" name="Google Shape;2694;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5" name="Google Shape;2695;p1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6" name="Google Shape;2696;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7" name="Google Shape;2697;p1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8" name="Google Shape;2698;p1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99" name="Google Shape;2699;p1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0" name="Google Shape;2700;p1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1" name="Google Shape;2701;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2" name="Google Shape;2702;p1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3" name="Google Shape;2703;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4" name="Google Shape;2704;p1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5" name="Google Shape;2705;p1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6" name="Google Shape;2706;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7" name="Google Shape;2707;p1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8" name="Google Shape;2708;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09" name="Google Shape;2709;p1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0" name="Google Shape;2710;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1" name="Google Shape;2711;p1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2" name="Google Shape;2712;p1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3" name="Google Shape;2713;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4" name="Google Shape;2714;p1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5" name="Google Shape;2715;p1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6" name="Google Shape;2716;p1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7" name="Google Shape;2717;p1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8" name="Google Shape;2718;p1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19" name="Google Shape;2719;p1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0" name="Google Shape;2720;p1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1" name="Google Shape;2721;p1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2" name="Google Shape;2722;p1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3" name="Google Shape;2723;p1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4" name="Google Shape;2724;p1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5" name="Google Shape;2725;p1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6" name="Google Shape;2726;p1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7" name="Google Shape;2727;p1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8" name="Google Shape;2728;p1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29" name="Google Shape;2729;p1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0" name="Google Shape;2730;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1" name="Google Shape;2731;p1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2" name="Google Shape;2732;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3" name="Google Shape;2733;p1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4" name="Google Shape;2734;p1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5" name="Google Shape;2735;p1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6" name="Google Shape;2736;p1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7" name="Google Shape;2737;p1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8" name="Google Shape;2738;p1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9" name="Google Shape;2739;p1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0" name="Google Shape;2740;p1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1" name="Google Shape;2741;p1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2" name="Google Shape;2742;p1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3" name="Google Shape;2743;p1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4" name="Google Shape;2744;p1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5" name="Google Shape;2745;p1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6" name="Google Shape;2746;p1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7" name="Google Shape;2747;p1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8" name="Google Shape;2748;p1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9" name="Google Shape;2749;p1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0" name="Google Shape;2750;p1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1" name="Google Shape;2751;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2" name="Google Shape;2752;p1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3" name="Google Shape;2753;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4" name="Google Shape;2754;p1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5" name="Google Shape;2755;p1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6" name="Google Shape;2756;p1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7" name="Google Shape;2757;p1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8" name="Google Shape;2758;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9" name="Google Shape;2759;p1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0" name="Google Shape;2760;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1" name="Google Shape;2761;p1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2" name="Google Shape;2762;p1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3" name="Google Shape;2763;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4" name="Google Shape;2764;p1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5" name="Google Shape;2765;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6" name="Google Shape;2766;p1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7" name="Google Shape;2767;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8" name="Google Shape;2768;p1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9" name="Google Shape;2769;p1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0" name="Google Shape;2770;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1" name="Google Shape;2771;p1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2" name="Google Shape;2772;p1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3" name="Google Shape;2773;p1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4" name="Google Shape;2774;p1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5" name="Google Shape;2775;p1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6" name="Google Shape;2776;p1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7" name="Google Shape;2777;p1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8" name="Google Shape;2778;p1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9" name="Google Shape;2779;p1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0" name="Google Shape;2780;p1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1" name="Google Shape;2781;p1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2" name="Google Shape;2782;p1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3" name="Google Shape;2783;p1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4" name="Google Shape;2784;p1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5" name="Google Shape;2785;p1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6" name="Google Shape;2786;p1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7" name="Google Shape;2787;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8" name="Google Shape;2788;p1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9" name="Google Shape;2789;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0" name="Google Shape;2790;p1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1" name="Google Shape;2791;p1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2" name="Google Shape;2792;p1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3" name="Google Shape;2793;p1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4" name="Google Shape;2794;p1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5" name="Google Shape;2795;p1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6" name="Google Shape;2796;p1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7" name="Google Shape;2797;p1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8" name="Google Shape;2798;p1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9" name="Google Shape;2799;p1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0" name="Google Shape;2800;p1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1" name="Google Shape;2801;p1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2" name="Google Shape;2802;p1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3" name="Google Shape;2803;p1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4" name="Google Shape;2804;p1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5" name="Google Shape;2805;p1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6" name="Google Shape;2806;p1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7" name="Google Shape;2807;p1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8" name="Google Shape;2808;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9" name="Google Shape;2809;p1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0" name="Google Shape;2810;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1" name="Google Shape;2811;p1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2" name="Google Shape;2812;p1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3" name="Google Shape;2813;p1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4" name="Google Shape;2814;p1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5" name="Google Shape;2815;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6" name="Google Shape;2816;p1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7" name="Google Shape;2817;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8" name="Google Shape;2818;p1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9" name="Google Shape;2819;p1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0" name="Google Shape;2820;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1" name="Google Shape;2821;p1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2" name="Google Shape;2822;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3" name="Google Shape;2823;p1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4" name="Google Shape;2824;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5" name="Google Shape;2825;p1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6" name="Google Shape;2826;p1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7" name="Google Shape;282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8" name="Google Shape;2828;p1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9" name="Google Shape;2829;p1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0" name="Google Shape;2830;p1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1" name="Google Shape;2831;p1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2" name="Google Shape;2832;p1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3" name="Google Shape;2833;p1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4" name="Google Shape;2834;p1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5" name="Google Shape;2835;p1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6" name="Google Shape;2836;p1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7" name="Google Shape;2837;p1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8" name="Google Shape;2838;p1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9" name="Google Shape;2839;p1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0" name="Google Shape;2840;p1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1" name="Google Shape;2841;p1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2" name="Google Shape;2842;p1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3" name="Google Shape;2843;p1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4" name="Google Shape;2844;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5" name="Google Shape;2845;p1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6" name="Google Shape;2846;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7" name="Google Shape;2847;p1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8" name="Google Shape;2848;p1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9" name="Google Shape;2849;p1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0" name="Google Shape;2850;p1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1" name="Google Shape;2851;p1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2" name="Google Shape;2852;p1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3" name="Google Shape;2853;p1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4" name="Google Shape;2854;p1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5" name="Google Shape;2855;p1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6" name="Google Shape;2856;p1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7" name="Google Shape;2857;p1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8" name="Google Shape;2858;p1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9" name="Google Shape;2859;p1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0" name="Google Shape;2860;p1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1" name="Google Shape;2861;p1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2" name="Google Shape;2862;p1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3" name="Google Shape;2863;p1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4" name="Google Shape;2864;p1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5" name="Google Shape;2865;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6" name="Google Shape;2866;p1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7" name="Google Shape;2867;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8" name="Google Shape;2868;p1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9" name="Google Shape;2869;p1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0" name="Google Shape;2870;p1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1" name="Google Shape;2871;p1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2" name="Google Shape;2872;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3" name="Google Shape;2873;p1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4" name="Google Shape;2874;p1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5" name="Google Shape;2875;p1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6" name="Google Shape;2876;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7" name="Google Shape;2877;p1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8" name="Google Shape;2878;p1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9" name="Google Shape;2879;p1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0" name="Google Shape;2880;p1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1" name="Google Shape;2881;p1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2" name="Google Shape;2882;p1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3" name="Google Shape;2883;p1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4" name="Google Shape;2884;p1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5" name="Google Shape;2885;p1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6" name="Google Shape;2886;p1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7" name="Google Shape;2887;p1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8" name="Google Shape;2888;p1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9" name="Google Shape;2889;p1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0" name="Google Shape;2890;p1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1" name="Google Shape;2891;p1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2" name="Google Shape;2892;p1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3" name="Google Shape;2893;p1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4" name="Google Shape;2894;p1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5" name="Google Shape;2895;p1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6" name="Google Shape;2896;p1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7" name="Google Shape;2897;p1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8" name="Google Shape;2898;p1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9" name="Google Shape;2899;p1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0" name="Google Shape;2900;p1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1" name="Google Shape;2901;p1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2" name="Google Shape;2902;p1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3" name="Google Shape;2903;p1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904" name="Google Shape;2904;p17"/>
          <p:cNvSpPr/>
          <p:nvPr/>
        </p:nvSpPr>
        <p:spPr>
          <a:xfrm rot="10800000" flipH="1">
            <a:off x="1" y="-101"/>
            <a:ext cx="9669708" cy="6858101"/>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5" name="Google Shape;2905;p17"/>
          <p:cNvSpPr txBox="1">
            <a:spLocks noGrp="1"/>
          </p:cNvSpPr>
          <p:nvPr>
            <p:ph type="title"/>
          </p:nvPr>
        </p:nvSpPr>
        <p:spPr>
          <a:xfrm>
            <a:off x="960000" y="720000"/>
            <a:ext cx="4024400" cy="1248000"/>
          </a:xfrm>
          <a:prstGeom prst="rect">
            <a:avLst/>
          </a:prstGeom>
        </p:spPr>
        <p:txBody>
          <a:bodyPr spcFirstLastPara="1" wrap="square" lIns="91425" tIns="91425" rIns="91425" bIns="91425" anchor="t" anchorCtr="0">
            <a:normAutofit/>
          </a:bodyPr>
          <a:lstStyle>
            <a:lvl1pPr lvl="0"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06" name="Google Shape;2906;p17"/>
          <p:cNvSpPr txBox="1">
            <a:spLocks noGrp="1"/>
          </p:cNvSpPr>
          <p:nvPr>
            <p:ph type="body" idx="1"/>
          </p:nvPr>
        </p:nvSpPr>
        <p:spPr>
          <a:xfrm>
            <a:off x="960000" y="23296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rtl="0">
              <a:spcBef>
                <a:spcPts val="0"/>
              </a:spcBef>
              <a:spcAft>
                <a:spcPts val="0"/>
              </a:spcAft>
              <a:buSzPts val="1600"/>
              <a:buChar char="○"/>
              <a:defRPr/>
            </a:lvl2pPr>
            <a:lvl3pPr marL="1828754" lvl="2" indent="-440256" rtl="0">
              <a:spcBef>
                <a:spcPts val="0"/>
              </a:spcBef>
              <a:spcAft>
                <a:spcPts val="0"/>
              </a:spcAft>
              <a:buSzPts val="1600"/>
              <a:buChar char="■"/>
              <a:defRPr/>
            </a:lvl3pPr>
            <a:lvl4pPr marL="2438339" lvl="3" indent="-440256" rtl="0">
              <a:spcBef>
                <a:spcPts val="0"/>
              </a:spcBef>
              <a:spcAft>
                <a:spcPts val="0"/>
              </a:spcAft>
              <a:buSzPts val="1600"/>
              <a:buChar char="●"/>
              <a:defRPr/>
            </a:lvl4pPr>
            <a:lvl5pPr marL="3047924" lvl="4" indent="-440256" rtl="0">
              <a:spcBef>
                <a:spcPts val="0"/>
              </a:spcBef>
              <a:spcAft>
                <a:spcPts val="0"/>
              </a:spcAft>
              <a:buSzPts val="1600"/>
              <a:buChar char="○"/>
              <a:defRPr/>
            </a:lvl5pPr>
            <a:lvl6pPr marL="3657509" lvl="5" indent="-440256" rtl="0">
              <a:spcBef>
                <a:spcPts val="0"/>
              </a:spcBef>
              <a:spcAft>
                <a:spcPts val="0"/>
              </a:spcAft>
              <a:buSzPts val="1600"/>
              <a:buChar char="■"/>
              <a:defRPr/>
            </a:lvl6pPr>
            <a:lvl7pPr marL="4267093" lvl="6" indent="-440256" rtl="0">
              <a:spcBef>
                <a:spcPts val="0"/>
              </a:spcBef>
              <a:spcAft>
                <a:spcPts val="0"/>
              </a:spcAft>
              <a:buSzPts val="1600"/>
              <a:buChar char="●"/>
              <a:defRPr/>
            </a:lvl7pPr>
            <a:lvl8pPr marL="4876678" lvl="7" indent="-440256" rtl="0">
              <a:spcBef>
                <a:spcPts val="0"/>
              </a:spcBef>
              <a:spcAft>
                <a:spcPts val="0"/>
              </a:spcAft>
              <a:buSzPts val="1600"/>
              <a:buChar char="○"/>
              <a:defRPr/>
            </a:lvl8pPr>
            <a:lvl9pPr marL="5486263" lvl="8" indent="-440256"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20886159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7459"/>
        <p:cNvGrpSpPr/>
        <p:nvPr/>
      </p:nvGrpSpPr>
      <p:grpSpPr>
        <a:xfrm>
          <a:off x="0" y="0"/>
          <a:ext cx="0" cy="0"/>
          <a:chOff x="0" y="0"/>
          <a:chExt cx="0" cy="0"/>
        </a:xfrm>
      </p:grpSpPr>
      <p:grpSp>
        <p:nvGrpSpPr>
          <p:cNvPr id="7460" name="Google Shape;7460;p46"/>
          <p:cNvGrpSpPr/>
          <p:nvPr/>
        </p:nvGrpSpPr>
        <p:grpSpPr>
          <a:xfrm>
            <a:off x="-180608" y="-649"/>
            <a:ext cx="12716167" cy="6858237"/>
            <a:chOff x="-135450" y="773125"/>
            <a:chExt cx="7704900" cy="4155500"/>
          </a:xfrm>
        </p:grpSpPr>
        <p:sp>
          <p:nvSpPr>
            <p:cNvPr id="7461" name="Google Shape;7461;p4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2" name="Google Shape;7462;p4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3" name="Google Shape;746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4" name="Google Shape;7464;p4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5" name="Google Shape;7465;p4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6" name="Google Shape;7466;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7" name="Google Shape;7467;p4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8" name="Google Shape;7468;p4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9" name="Google Shape;7469;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0" name="Google Shape;7470;p4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1" name="Google Shape;7471;p4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2" name="Google Shape;7472;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3" name="Google Shape;7473;p4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4" name="Google Shape;7474;p4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5" name="Google Shape;7475;p4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6" name="Google Shape;7476;p4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7" name="Google Shape;7477;p4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8" name="Google Shape;7478;p4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9" name="Google Shape;7479;p4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0" name="Google Shape;7480;p4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1" name="Google Shape;7481;p4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2" name="Google Shape;7482;p4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3" name="Google Shape;7483;p4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4" name="Google Shape;7484;p4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5" name="Google Shape;7485;p4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6" name="Google Shape;7486;p4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7" name="Google Shape;7487;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8" name="Google Shape;7488;p4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9" name="Google Shape;7489;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0" name="Google Shape;7490;p4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1" name="Google Shape;7491;p4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2" name="Google Shape;7492;p4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3" name="Google Shape;7493;p4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4" name="Google Shape;7494;p4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5" name="Google Shape;7495;p4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6" name="Google Shape;7496;p4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7" name="Google Shape;7497;p4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8" name="Google Shape;7498;p4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9" name="Google Shape;7499;p4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0" name="Google Shape;7500;p4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1" name="Google Shape;7501;p4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2" name="Google Shape;7502;p4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3" name="Google Shape;7503;p4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4" name="Google Shape;7504;p4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5" name="Google Shape;7505;p4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6" name="Google Shape;7506;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7" name="Google Shape;7507;p4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8" name="Google Shape;7508;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9" name="Google Shape;7509;p4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0" name="Google Shape;7510;p4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1" name="Google Shape;7511;p4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2" name="Google Shape;7512;p4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3" name="Google Shape;7513;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4" name="Google Shape;7514;p4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5" name="Google Shape;7515;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6" name="Google Shape;7516;p4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7" name="Google Shape;7517;p4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8" name="Google Shape;7518;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9" name="Google Shape;7519;p4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0" name="Google Shape;7520;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1" name="Google Shape;7521;p4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2" name="Google Shape;7522;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3" name="Google Shape;7523;p4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4" name="Google Shape;7524;p4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5" name="Google Shape;7525;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6" name="Google Shape;7526;p4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7" name="Google Shape;7527;p4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8" name="Google Shape;7528;p4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9" name="Google Shape;7529;p4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0" name="Google Shape;7530;p4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1" name="Google Shape;7531;p4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2" name="Google Shape;7532;p4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3" name="Google Shape;7533;p4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4" name="Google Shape;7534;p4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5" name="Google Shape;7535;p4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6" name="Google Shape;7536;p4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7" name="Google Shape;7537;p4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8" name="Google Shape;7538;p4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9" name="Google Shape;7539;p4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0" name="Google Shape;7540;p4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1" name="Google Shape;7541;p4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2" name="Google Shape;7542;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3" name="Google Shape;7543;p4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4" name="Google Shape;7544;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5" name="Google Shape;7545;p4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6" name="Google Shape;7546;p4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7" name="Google Shape;7547;p4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8" name="Google Shape;7548;p4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9" name="Google Shape;7549;p4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0" name="Google Shape;7550;p4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1" name="Google Shape;7551;p4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2" name="Google Shape;7552;p4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3" name="Google Shape;7553;p4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4" name="Google Shape;7554;p4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5" name="Google Shape;7555;p4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6" name="Google Shape;7556;p4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7" name="Google Shape;7557;p4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8" name="Google Shape;7558;p4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9" name="Google Shape;7559;p4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0" name="Google Shape;7560;p4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1" name="Google Shape;7561;p4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2" name="Google Shape;7562;p4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3" name="Google Shape;7563;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4" name="Google Shape;7564;p4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5" name="Google Shape;7565;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6" name="Google Shape;7566;p4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7" name="Google Shape;7567;p4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8" name="Google Shape;7568;p4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9" name="Google Shape;7569;p4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0" name="Google Shape;7570;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1" name="Google Shape;7571;p4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2" name="Google Shape;7572;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3" name="Google Shape;7573;p4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4" name="Google Shape;7574;p4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5" name="Google Shape;7575;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6" name="Google Shape;7576;p4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7" name="Google Shape;7577;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8" name="Google Shape;7578;p4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9" name="Google Shape;7579;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0" name="Google Shape;7580;p4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1" name="Google Shape;7581;p4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2" name="Google Shape;7582;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3" name="Google Shape;7583;p4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4" name="Google Shape;7584;p4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5" name="Google Shape;7585;p4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6" name="Google Shape;7586;p4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7" name="Google Shape;7587;p4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8" name="Google Shape;7588;p4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9" name="Google Shape;7589;p4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0" name="Google Shape;7590;p4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1" name="Google Shape;7591;p4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2" name="Google Shape;7592;p4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3" name="Google Shape;7593;p4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4" name="Google Shape;7594;p4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5" name="Google Shape;7595;p4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6" name="Google Shape;7596;p4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7" name="Google Shape;7597;p4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8" name="Google Shape;7598;p4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9" name="Google Shape;7599;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0" name="Google Shape;7600;p4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1" name="Google Shape;7601;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2" name="Google Shape;7602;p4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3" name="Google Shape;7603;p4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4" name="Google Shape;7604;p4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5" name="Google Shape;7605;p4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6" name="Google Shape;7606;p4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7" name="Google Shape;7607;p4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8" name="Google Shape;7608;p4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9" name="Google Shape;7609;p4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0" name="Google Shape;7610;p4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1" name="Google Shape;7611;p4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2" name="Google Shape;7612;p4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3" name="Google Shape;7613;p4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4" name="Google Shape;7614;p4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5" name="Google Shape;7615;p4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6" name="Google Shape;7616;p4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7" name="Google Shape;7617;p4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8" name="Google Shape;7618;p4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9" name="Google Shape;7619;p4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0" name="Google Shape;7620;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1" name="Google Shape;7621;p4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2" name="Google Shape;7622;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3" name="Google Shape;7623;p4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4" name="Google Shape;7624;p4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5" name="Google Shape;7625;p4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6" name="Google Shape;7626;p4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7" name="Google Shape;7627;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8" name="Google Shape;7628;p4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9" name="Google Shape;7629;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0" name="Google Shape;7630;p4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1" name="Google Shape;7631;p4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2" name="Google Shape;7632;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3" name="Google Shape;7633;p4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4" name="Google Shape;7634;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5" name="Google Shape;7635;p4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6" name="Google Shape;7636;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7" name="Google Shape;7637;p4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8" name="Google Shape;7638;p4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9" name="Google Shape;763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0" name="Google Shape;7640;p4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1" name="Google Shape;7641;p4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2" name="Google Shape;7642;p4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3" name="Google Shape;7643;p4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4" name="Google Shape;7644;p4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5" name="Google Shape;7645;p4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6" name="Google Shape;7646;p4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7" name="Google Shape;7647;p4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8" name="Google Shape;7648;p4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9" name="Google Shape;7649;p4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0" name="Google Shape;7650;p4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1" name="Google Shape;7651;p4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2" name="Google Shape;7652;p4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3" name="Google Shape;7653;p4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4" name="Google Shape;7654;p4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5" name="Google Shape;7655;p4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6" name="Google Shape;7656;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7" name="Google Shape;7657;p4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8" name="Google Shape;7658;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9" name="Google Shape;7659;p4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0" name="Google Shape;7660;p4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1" name="Google Shape;7661;p4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2" name="Google Shape;7662;p4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3" name="Google Shape;7663;p4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4" name="Google Shape;7664;p4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5" name="Google Shape;7665;p4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6" name="Google Shape;7666;p4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7" name="Google Shape;7667;p4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8" name="Google Shape;7668;p4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9" name="Google Shape;7669;p4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0" name="Google Shape;7670;p4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1" name="Google Shape;7671;p4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2" name="Google Shape;7672;p4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3" name="Google Shape;7673;p4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4" name="Google Shape;7674;p4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5" name="Google Shape;7675;p4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6" name="Google Shape;7676;p4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7" name="Google Shape;7677;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8" name="Google Shape;7678;p4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9" name="Google Shape;7679;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0" name="Google Shape;7680;p4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1" name="Google Shape;7681;p4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2" name="Google Shape;7682;p4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3" name="Google Shape;7683;p4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4" name="Google Shape;7684;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5" name="Google Shape;7685;p4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6" name="Google Shape;7686;p4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7" name="Google Shape;7687;p4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8" name="Google Shape;7688;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9" name="Google Shape;7689;p4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0" name="Google Shape;7690;p4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1" name="Google Shape;7691;p4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2" name="Google Shape;7692;p4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3" name="Google Shape;7693;p4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4" name="Google Shape;7694;p4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5" name="Google Shape;7695;p4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6" name="Google Shape;7696;p4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7" name="Google Shape;7697;p4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8" name="Google Shape;7698;p4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9" name="Google Shape;7699;p4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0" name="Google Shape;7700;p4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1" name="Google Shape;7701;p4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2" name="Google Shape;7702;p4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3" name="Google Shape;7703;p4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4" name="Google Shape;7704;p4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5" name="Google Shape;7705;p4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6" name="Google Shape;7706;p4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7" name="Google Shape;7707;p4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8" name="Google Shape;7708;p4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9" name="Google Shape;7709;p4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0" name="Google Shape;7710;p4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1" name="Google Shape;7711;p4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2" name="Google Shape;7712;p4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3" name="Google Shape;7713;p4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4" name="Google Shape;7714;p4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5" name="Google Shape;7715;p4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716" name="Google Shape;7716;p46"/>
          <p:cNvSpPr txBox="1">
            <a:spLocks noGrp="1"/>
          </p:cNvSpPr>
          <p:nvPr>
            <p:ph type="title"/>
          </p:nvPr>
        </p:nvSpPr>
        <p:spPr>
          <a:xfrm>
            <a:off x="6585633" y="1993167"/>
            <a:ext cx="4229200" cy="6980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17" name="Google Shape;7717;p46"/>
          <p:cNvSpPr txBox="1">
            <a:spLocks noGrp="1"/>
          </p:cNvSpPr>
          <p:nvPr>
            <p:ph type="subTitle" idx="1"/>
          </p:nvPr>
        </p:nvSpPr>
        <p:spPr>
          <a:xfrm>
            <a:off x="6585633" y="3091833"/>
            <a:ext cx="4229200" cy="176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63576018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7199"/>
        <p:cNvGrpSpPr/>
        <p:nvPr/>
      </p:nvGrpSpPr>
      <p:grpSpPr>
        <a:xfrm>
          <a:off x="0" y="0"/>
          <a:ext cx="0" cy="0"/>
          <a:chOff x="0" y="0"/>
          <a:chExt cx="0" cy="0"/>
        </a:xfrm>
      </p:grpSpPr>
      <p:grpSp>
        <p:nvGrpSpPr>
          <p:cNvPr id="7200" name="Google Shape;7200;p45"/>
          <p:cNvGrpSpPr/>
          <p:nvPr/>
        </p:nvGrpSpPr>
        <p:grpSpPr>
          <a:xfrm>
            <a:off x="-180608" y="-649"/>
            <a:ext cx="12716167" cy="6858237"/>
            <a:chOff x="-135450" y="773125"/>
            <a:chExt cx="7704900" cy="4155500"/>
          </a:xfrm>
        </p:grpSpPr>
        <p:sp>
          <p:nvSpPr>
            <p:cNvPr id="7201" name="Google Shape;7201;p4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2" name="Google Shape;7202;p4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3" name="Google Shape;720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4" name="Google Shape;7204;p4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5" name="Google Shape;7205;p4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6" name="Google Shape;7206;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7" name="Google Shape;7207;p4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8" name="Google Shape;7208;p4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9" name="Google Shape;7209;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0" name="Google Shape;7210;p4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1" name="Google Shape;7211;p4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2" name="Google Shape;7212;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3" name="Google Shape;7213;p4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4" name="Google Shape;7214;p4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5" name="Google Shape;7215;p4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6" name="Google Shape;7216;p4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7" name="Google Shape;7217;p4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8" name="Google Shape;7218;p4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9" name="Google Shape;7219;p4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0" name="Google Shape;7220;p4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1" name="Google Shape;7221;p4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2" name="Google Shape;7222;p4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3" name="Google Shape;7223;p4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4" name="Google Shape;7224;p4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5" name="Google Shape;7225;p4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6" name="Google Shape;7226;p4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7" name="Google Shape;7227;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8" name="Google Shape;7228;p4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9" name="Google Shape;7229;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0" name="Google Shape;7230;p4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1" name="Google Shape;7231;p4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2" name="Google Shape;7232;p4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3" name="Google Shape;7233;p4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4" name="Google Shape;7234;p4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5" name="Google Shape;7235;p4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6" name="Google Shape;7236;p4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7" name="Google Shape;7237;p4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8" name="Google Shape;7238;p4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9" name="Google Shape;7239;p4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0" name="Google Shape;7240;p4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1" name="Google Shape;7241;p4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2" name="Google Shape;7242;p4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3" name="Google Shape;7243;p4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4" name="Google Shape;7244;p4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5" name="Google Shape;7245;p4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6" name="Google Shape;7246;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7" name="Google Shape;7247;p4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8" name="Google Shape;7248;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9" name="Google Shape;7249;p4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0" name="Google Shape;7250;p4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1" name="Google Shape;7251;p4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2" name="Google Shape;7252;p4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3" name="Google Shape;7253;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4" name="Google Shape;7254;p4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5" name="Google Shape;7255;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6" name="Google Shape;7256;p4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7" name="Google Shape;7257;p4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8" name="Google Shape;7258;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9" name="Google Shape;7259;p4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0" name="Google Shape;7260;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1" name="Google Shape;7261;p4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2" name="Google Shape;7262;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3" name="Google Shape;7263;p4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4" name="Google Shape;7264;p4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5" name="Google Shape;7265;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6" name="Google Shape;7266;p4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7" name="Google Shape;7267;p4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8" name="Google Shape;7268;p4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9" name="Google Shape;7269;p4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0" name="Google Shape;7270;p4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1" name="Google Shape;7271;p4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2" name="Google Shape;7272;p4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3" name="Google Shape;7273;p4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4" name="Google Shape;7274;p4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5" name="Google Shape;7275;p4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6" name="Google Shape;7276;p4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7" name="Google Shape;7277;p4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8" name="Google Shape;7278;p4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9" name="Google Shape;7279;p4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0" name="Google Shape;7280;p4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1" name="Google Shape;7281;p4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2" name="Google Shape;7282;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3" name="Google Shape;7283;p4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4" name="Google Shape;7284;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5" name="Google Shape;7285;p4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6" name="Google Shape;7286;p4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7" name="Google Shape;7287;p4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8" name="Google Shape;7288;p4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9" name="Google Shape;7289;p4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0" name="Google Shape;7290;p4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1" name="Google Shape;7291;p4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2" name="Google Shape;7292;p4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3" name="Google Shape;7293;p4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4" name="Google Shape;7294;p4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5" name="Google Shape;7295;p4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6" name="Google Shape;7296;p4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7" name="Google Shape;7297;p4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8" name="Google Shape;7298;p4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9" name="Google Shape;7299;p4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0" name="Google Shape;7300;p4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1" name="Google Shape;7301;p4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2" name="Google Shape;7302;p4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3" name="Google Shape;7303;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4" name="Google Shape;7304;p4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5" name="Google Shape;7305;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6" name="Google Shape;7306;p4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7" name="Google Shape;7307;p4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8" name="Google Shape;7308;p4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9" name="Google Shape;7309;p4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0" name="Google Shape;7310;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1" name="Google Shape;7311;p4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2" name="Google Shape;7312;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3" name="Google Shape;7313;p4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4" name="Google Shape;7314;p4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5" name="Google Shape;7315;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6" name="Google Shape;7316;p4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7" name="Google Shape;7317;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8" name="Google Shape;7318;p4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9" name="Google Shape;7319;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0" name="Google Shape;7320;p4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1" name="Google Shape;7321;p4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2" name="Google Shape;7322;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3" name="Google Shape;7323;p4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4" name="Google Shape;7324;p4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5" name="Google Shape;7325;p4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6" name="Google Shape;7326;p4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7" name="Google Shape;7327;p4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8" name="Google Shape;7328;p4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9" name="Google Shape;7329;p4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0" name="Google Shape;7330;p4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1" name="Google Shape;7331;p4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2" name="Google Shape;7332;p4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3" name="Google Shape;7333;p4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4" name="Google Shape;7334;p4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5" name="Google Shape;7335;p4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6" name="Google Shape;7336;p4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7" name="Google Shape;7337;p4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8" name="Google Shape;7338;p4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9" name="Google Shape;7339;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0" name="Google Shape;7340;p4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1" name="Google Shape;7341;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2" name="Google Shape;7342;p4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3" name="Google Shape;7343;p4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4" name="Google Shape;7344;p4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5" name="Google Shape;7345;p4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6" name="Google Shape;7346;p4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7" name="Google Shape;7347;p4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8" name="Google Shape;7348;p4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9" name="Google Shape;7349;p4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0" name="Google Shape;7350;p4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1" name="Google Shape;7351;p4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2" name="Google Shape;7352;p4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3" name="Google Shape;7353;p4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4" name="Google Shape;7354;p4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5" name="Google Shape;7355;p4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6" name="Google Shape;7356;p4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7" name="Google Shape;7357;p4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8" name="Google Shape;7358;p4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9" name="Google Shape;7359;p4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0" name="Google Shape;7360;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1" name="Google Shape;7361;p4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2" name="Google Shape;7362;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3" name="Google Shape;7363;p4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4" name="Google Shape;7364;p4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5" name="Google Shape;7365;p4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6" name="Google Shape;7366;p4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7" name="Google Shape;7367;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8" name="Google Shape;7368;p4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9" name="Google Shape;7369;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0" name="Google Shape;7370;p4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1" name="Google Shape;7371;p4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2" name="Google Shape;7372;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3" name="Google Shape;7373;p4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4" name="Google Shape;7374;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5" name="Google Shape;7375;p4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6" name="Google Shape;7376;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7" name="Google Shape;7377;p4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8" name="Google Shape;7378;p4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9" name="Google Shape;737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0" name="Google Shape;7380;p4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1" name="Google Shape;7381;p4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2" name="Google Shape;7382;p4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3" name="Google Shape;7383;p4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4" name="Google Shape;7384;p4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5" name="Google Shape;7385;p4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6" name="Google Shape;7386;p4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7" name="Google Shape;7387;p4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8" name="Google Shape;7388;p4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9" name="Google Shape;7389;p4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0" name="Google Shape;7390;p4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1" name="Google Shape;7391;p4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2" name="Google Shape;7392;p4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3" name="Google Shape;7393;p4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4" name="Google Shape;7394;p4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5" name="Google Shape;7395;p4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6" name="Google Shape;7396;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7" name="Google Shape;7397;p4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8" name="Google Shape;7398;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9" name="Google Shape;7399;p4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0" name="Google Shape;7400;p4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1" name="Google Shape;7401;p4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2" name="Google Shape;7402;p4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3" name="Google Shape;7403;p4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4" name="Google Shape;7404;p4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5" name="Google Shape;7405;p4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6" name="Google Shape;7406;p4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7" name="Google Shape;7407;p4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8" name="Google Shape;7408;p4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9" name="Google Shape;7409;p4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0" name="Google Shape;7410;p4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1" name="Google Shape;7411;p4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2" name="Google Shape;7412;p4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3" name="Google Shape;7413;p4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4" name="Google Shape;7414;p4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5" name="Google Shape;7415;p4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6" name="Google Shape;7416;p4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7" name="Google Shape;7417;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8" name="Google Shape;7418;p4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9" name="Google Shape;7419;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0" name="Google Shape;7420;p4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1" name="Google Shape;7421;p4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2" name="Google Shape;7422;p4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3" name="Google Shape;7423;p4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4" name="Google Shape;7424;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5" name="Google Shape;7425;p4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6" name="Google Shape;7426;p4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7" name="Google Shape;7427;p4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8" name="Google Shape;7428;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9" name="Google Shape;7429;p4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0" name="Google Shape;7430;p4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1" name="Google Shape;7431;p4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2" name="Google Shape;7432;p4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3" name="Google Shape;7433;p4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4" name="Google Shape;7434;p4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5" name="Google Shape;7435;p4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6" name="Google Shape;7436;p4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7" name="Google Shape;7437;p4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8" name="Google Shape;7438;p4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9" name="Google Shape;7439;p4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0" name="Google Shape;7440;p4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1" name="Google Shape;7441;p4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2" name="Google Shape;7442;p4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3" name="Google Shape;7443;p4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4" name="Google Shape;7444;p4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5" name="Google Shape;7445;p4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6" name="Google Shape;7446;p4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7" name="Google Shape;7447;p4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8" name="Google Shape;7448;p4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9" name="Google Shape;7449;p4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0" name="Google Shape;7450;p4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1" name="Google Shape;7451;p4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2" name="Google Shape;7452;p4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3" name="Google Shape;7453;p4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4" name="Google Shape;7454;p4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5" name="Google Shape;7455;p4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456" name="Google Shape;7456;p45"/>
          <p:cNvSpPr/>
          <p:nvPr/>
        </p:nvSpPr>
        <p:spPr>
          <a:xfrm>
            <a:off x="4985498" y="0"/>
            <a:ext cx="7206501"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7" name="Google Shape;7457;p45"/>
          <p:cNvSpPr txBox="1">
            <a:spLocks noGrp="1"/>
          </p:cNvSpPr>
          <p:nvPr>
            <p:ph type="subTitle" idx="1"/>
          </p:nvPr>
        </p:nvSpPr>
        <p:spPr>
          <a:xfrm>
            <a:off x="6812681" y="3429000"/>
            <a:ext cx="4141600" cy="21548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7458" name="Google Shape;7458;p45"/>
          <p:cNvSpPr txBox="1">
            <a:spLocks noGrp="1"/>
          </p:cNvSpPr>
          <p:nvPr>
            <p:ph type="title"/>
          </p:nvPr>
        </p:nvSpPr>
        <p:spPr>
          <a:xfrm>
            <a:off x="8216248" y="1888200"/>
            <a:ext cx="2738000" cy="120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a:lvl1pPr>
            <a:lvl2pPr lvl="1" algn="r" rtl="0">
              <a:spcBef>
                <a:spcPts val="0"/>
              </a:spcBef>
              <a:spcAft>
                <a:spcPts val="0"/>
              </a:spcAft>
              <a:buSzPts val="2000"/>
              <a:buNone/>
              <a:defRPr sz="2667"/>
            </a:lvl2pPr>
            <a:lvl3pPr lvl="2" algn="r" rtl="0">
              <a:spcBef>
                <a:spcPts val="0"/>
              </a:spcBef>
              <a:spcAft>
                <a:spcPts val="0"/>
              </a:spcAft>
              <a:buSzPts val="2000"/>
              <a:buNone/>
              <a:defRPr sz="2667"/>
            </a:lvl3pPr>
            <a:lvl4pPr lvl="3" algn="r" rtl="0">
              <a:spcBef>
                <a:spcPts val="0"/>
              </a:spcBef>
              <a:spcAft>
                <a:spcPts val="0"/>
              </a:spcAft>
              <a:buSzPts val="2000"/>
              <a:buNone/>
              <a:defRPr sz="2667"/>
            </a:lvl4pPr>
            <a:lvl5pPr lvl="4" algn="r" rtl="0">
              <a:spcBef>
                <a:spcPts val="0"/>
              </a:spcBef>
              <a:spcAft>
                <a:spcPts val="0"/>
              </a:spcAft>
              <a:buSzPts val="2000"/>
              <a:buNone/>
              <a:defRPr sz="2667"/>
            </a:lvl5pPr>
            <a:lvl6pPr lvl="5" algn="r" rtl="0">
              <a:spcBef>
                <a:spcPts val="0"/>
              </a:spcBef>
              <a:spcAft>
                <a:spcPts val="0"/>
              </a:spcAft>
              <a:buSzPts val="2000"/>
              <a:buNone/>
              <a:defRPr sz="2667"/>
            </a:lvl6pPr>
            <a:lvl7pPr lvl="6" algn="r" rtl="0">
              <a:spcBef>
                <a:spcPts val="0"/>
              </a:spcBef>
              <a:spcAft>
                <a:spcPts val="0"/>
              </a:spcAft>
              <a:buSzPts val="2000"/>
              <a:buNone/>
              <a:defRPr sz="2667"/>
            </a:lvl7pPr>
            <a:lvl8pPr lvl="7" algn="r" rtl="0">
              <a:spcBef>
                <a:spcPts val="0"/>
              </a:spcBef>
              <a:spcAft>
                <a:spcPts val="0"/>
              </a:spcAft>
              <a:buSzPts val="2000"/>
              <a:buNone/>
              <a:defRPr sz="2667"/>
            </a:lvl8pPr>
            <a:lvl9pPr lvl="8" algn="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1693425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12" name="图片 11"/>
          <p:cNvPicPr>
            <a:picLocks noChangeAspect="1"/>
          </p:cNvPicPr>
          <p:nvPr userDrawn="1"/>
        </p:nvPicPr>
        <p:blipFill>
          <a:blip r:embed="rId2"/>
          <a:stretch>
            <a:fillRect/>
          </a:stretch>
        </p:blipFill>
        <p:spPr>
          <a:xfrm>
            <a:off x="-1057" y="-594"/>
            <a:ext cx="12193057" cy="6858594"/>
          </a:xfrm>
          <a:prstGeom prst="rect">
            <a:avLst/>
          </a:prstGeom>
        </p:spPr>
      </p:pic>
      <p:pic>
        <p:nvPicPr>
          <p:cNvPr id="32" name="图片 3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294174" y="3164114"/>
            <a:ext cx="4863333" cy="3911600"/>
          </a:xfrm>
          <a:prstGeom prst="rect">
            <a:avLst/>
          </a:prstGeom>
        </p:spPr>
      </p:pic>
    </p:spTree>
    <p:extLst>
      <p:ext uri="{BB962C8B-B14F-4D97-AF65-F5344CB8AC3E}">
        <p14:creationId xmlns:p14="http://schemas.microsoft.com/office/powerpoint/2010/main" val="211893310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5" name="图片 4"/>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13" name="图片 1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15" name="图片 14"/>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469867244"/>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a:blip r:embed="rId3" cstate="screen">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tretch>
            <a:fillRect/>
          </a:stretch>
        </p:blipFill>
        <p:spPr>
          <a:xfrm>
            <a:off x="6081486" y="0"/>
            <a:ext cx="6110514" cy="4582886"/>
          </a:xfrm>
          <a:prstGeom prst="rect">
            <a:avLst/>
          </a:prstGeom>
        </p:spPr>
      </p:pic>
    </p:spTree>
    <p:extLst>
      <p:ext uri="{BB962C8B-B14F-4D97-AF65-F5344CB8AC3E}">
        <p14:creationId xmlns:p14="http://schemas.microsoft.com/office/powerpoint/2010/main" val="1069351970"/>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2836848"/>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8130349"/>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746094270"/>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4567873"/>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a:srcRect l="31084"/>
          <a:stretch>
            <a:fillRect/>
          </a:stretch>
        </p:blipFill>
        <p:spPr>
          <a:xfrm>
            <a:off x="0" y="-446"/>
            <a:ext cx="12192777" cy="6858594"/>
          </a:xfrm>
          <a:prstGeom prst="rect">
            <a:avLst/>
          </a:prstGeom>
        </p:spPr>
      </p:pic>
      <p:pic>
        <p:nvPicPr>
          <p:cNvPr id="3" name="图片 2"/>
          <p:cNvPicPr>
            <a:picLocks noChangeAspect="1"/>
          </p:cNvPicPr>
          <p:nvPr userDrawn="1"/>
        </p:nvPicPr>
        <p:blipFill rotWithShape="1">
          <a:blip r:embed="rId3" cstate="screen">
            <a:extLst>
              <a:ext uri="{28A0092B-C50C-407E-A947-70E740481C1C}">
                <a14:useLocalDpi xmlns:a14="http://schemas.microsoft.com/office/drawing/2010/main" val="0"/>
              </a:ext>
            </a:extLst>
          </a:blip>
          <a:srcRect l="53939" t="53340" b="5390"/>
          <a:stretch>
            <a:fillRect/>
          </a:stretch>
        </p:blipFill>
        <p:spPr>
          <a:xfrm flipH="1">
            <a:off x="0" y="-446"/>
            <a:ext cx="4221938" cy="7039875"/>
          </a:xfrm>
          <a:prstGeom prst="rect">
            <a:avLst/>
          </a:prstGeom>
        </p:spPr>
      </p:pic>
      <p:pic>
        <p:nvPicPr>
          <p:cNvPr id="4" name="图片 3"/>
          <p:cNvPicPr>
            <a:picLocks noChangeAspect="1"/>
          </p:cNvPicPr>
          <p:nvPr userDrawn="1"/>
        </p:nvPicPr>
        <p:blipFill rotWithShape="1">
          <a:blip r:embed="rId4" cstate="screen">
            <a:extLst>
              <a:ext uri="{28A0092B-C50C-407E-A947-70E740481C1C}">
                <a14:useLocalDpi xmlns:a14="http://schemas.microsoft.com/office/drawing/2010/main" val="0"/>
              </a:ext>
            </a:extLst>
          </a:blip>
          <a:srcRect l="32860" t="71323" b="7090"/>
          <a:stretch>
            <a:fillRect/>
          </a:stretch>
        </p:blipFill>
        <p:spPr>
          <a:xfrm>
            <a:off x="8519884" y="3236685"/>
            <a:ext cx="3849055" cy="3712103"/>
          </a:xfrm>
          <a:prstGeom prst="rect">
            <a:avLst/>
          </a:prstGeom>
        </p:spPr>
      </p:pic>
    </p:spTree>
    <p:extLst>
      <p:ext uri="{BB962C8B-B14F-4D97-AF65-F5344CB8AC3E}">
        <p14:creationId xmlns:p14="http://schemas.microsoft.com/office/powerpoint/2010/main" val="2688257737"/>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895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32"/>
            <a:fld id="{7FE5A9CD-1CA5-4BB6-ABF6-C3DB2F9C09D1}" type="datetimeFigureOut">
              <a:rPr lang="en-US" sz="2133" smtClean="0">
                <a:solidFill>
                  <a:prstClr val="black"/>
                </a:solidFill>
              </a:rPr>
              <a:pPr defTabSz="1086632"/>
              <a:t>5/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32"/>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32"/>
            <a:fld id="{E9E3A461-C528-4C33-83FA-271D1850C3B5}"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4941886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6"/>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5565"/>
            <a:fld id="{7FE5A9CD-1CA5-4BB6-ABF6-C3DB2F9C09D1}" type="datetimeFigureOut">
              <a:rPr lang="en-US" sz="2133" smtClean="0">
                <a:solidFill>
                  <a:prstClr val="black"/>
                </a:solidFill>
              </a:rPr>
              <a:pPr defTabSz="1085565"/>
              <a:t>5/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556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5565"/>
            <a:fld id="{E9E3A461-C528-4C33-83FA-271D1850C3B5}"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39142371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0"/>
          </a:xfrm>
          <a:prstGeom prst="rect">
            <a:avLst/>
          </a:prstGeom>
        </p:spPr>
        <p:txBody>
          <a:bodyPr lIns="81440" tIns="40720" rIns="81440" bIns="4072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440" tIns="40720" rIns="81440" bIns="4072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440" tIns="40720" rIns="81440" bIns="40720"/>
          <a:lstStyle>
            <a:lvl1pPr>
              <a:defRPr/>
            </a:lvl1pPr>
          </a:lstStyle>
          <a:p>
            <a:pPr defTabSz="108556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440" tIns="40720" rIns="81440" bIns="40720"/>
          <a:lstStyle>
            <a:lvl1pPr>
              <a:defRPr/>
            </a:lvl1pPr>
          </a:lstStyle>
          <a:p>
            <a:pPr defTabSz="1085565">
              <a:defRPr/>
            </a:pPr>
            <a:fld id="{E979D15E-7C97-46BA-A533-0FCFA23F6052}" type="slidenum">
              <a:rPr lang="en-US" sz="2133" smtClean="0">
                <a:solidFill>
                  <a:prstClr val="black"/>
                </a:solidFill>
              </a:rPr>
              <a:pPr defTabSz="1085565">
                <a:defRPr/>
              </a:pPr>
              <a:t>‹#›</a:t>
            </a:fld>
            <a:endParaRPr lang="en-US" sz="2133">
              <a:solidFill>
                <a:prstClr val="black"/>
              </a:solidFill>
            </a:endParaRPr>
          </a:p>
        </p:txBody>
      </p:sp>
    </p:spTree>
    <p:extLst>
      <p:ext uri="{BB962C8B-B14F-4D97-AF65-F5344CB8AC3E}">
        <p14:creationId xmlns:p14="http://schemas.microsoft.com/office/powerpoint/2010/main" val="10858421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556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5565"/>
            <a:fld id="{475E0F57-EEA1-4A8B-9311-4AD2064A14C0}" type="slidenum">
              <a:rPr lang="en-US" sz="2133" smtClean="0">
                <a:solidFill>
                  <a:prstClr val="black"/>
                </a:solidFill>
              </a:rPr>
              <a:pPr defTabSz="1085565"/>
              <a:t>‹#›</a:t>
            </a:fld>
            <a:endParaRPr lang="en-US" sz="2133">
              <a:solidFill>
                <a:prstClr val="black"/>
              </a:solidFill>
            </a:endParaRPr>
          </a:p>
        </p:txBody>
      </p:sp>
    </p:spTree>
    <p:extLst>
      <p:ext uri="{BB962C8B-B14F-4D97-AF65-F5344CB8AC3E}">
        <p14:creationId xmlns:p14="http://schemas.microsoft.com/office/powerpoint/2010/main" val="14358985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3989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47" tIns="17120" rIns="34247" bIns="17120"/>
          <a:lstStyle>
            <a:lvl1pPr>
              <a:defRPr/>
            </a:lvl1pPr>
          </a:lstStyle>
          <a:p>
            <a:pPr defTabSz="1085565">
              <a:defRPr/>
            </a:pPr>
            <a:endParaRPr lang="en-US" sz="2133">
              <a:solidFill>
                <a:srgbClr val="000000"/>
              </a:solidFill>
            </a:endParaRPr>
          </a:p>
        </p:txBody>
      </p:sp>
      <p:sp>
        <p:nvSpPr>
          <p:cNvPr id="6" name="Rectangle 6"/>
          <p:cNvSpPr>
            <a:spLocks noGrp="1" noChangeArrowheads="1"/>
          </p:cNvSpPr>
          <p:nvPr>
            <p:ph type="sldNum" sz="quarter" idx="12"/>
          </p:nvPr>
        </p:nvSpPr>
        <p:spPr>
          <a:xfrm>
            <a:off x="8737373" y="6245225"/>
            <a:ext cx="2845223" cy="476251"/>
          </a:xfrm>
          <a:prstGeom prst="rect">
            <a:avLst/>
          </a:prstGeom>
        </p:spPr>
        <p:txBody>
          <a:bodyPr lIns="34247" tIns="17120" rIns="34247" bIns="17120"/>
          <a:lstStyle>
            <a:lvl1pPr>
              <a:defRPr/>
            </a:lvl1pPr>
          </a:lstStyle>
          <a:p>
            <a:pPr defTabSz="1085565">
              <a:defRPr/>
            </a:pPr>
            <a:fld id="{BEF8FD80-C95D-4220-BF8B-01906B7B67AD}" type="slidenum">
              <a:rPr lang="en-US" sz="2133" smtClean="0">
                <a:solidFill>
                  <a:srgbClr val="000000"/>
                </a:solidFill>
              </a:rPr>
              <a:pPr defTabSz="1085565">
                <a:defRPr/>
              </a:pPr>
              <a:t>‹#›</a:t>
            </a:fld>
            <a:endParaRPr lang="en-US" sz="2133">
              <a:solidFill>
                <a:srgbClr val="000000"/>
              </a:solidFill>
            </a:endParaRPr>
          </a:p>
        </p:txBody>
      </p:sp>
    </p:spTree>
    <p:extLst>
      <p:ext uri="{BB962C8B-B14F-4D97-AF65-F5344CB8AC3E}">
        <p14:creationId xmlns:p14="http://schemas.microsoft.com/office/powerpoint/2010/main" val="36912465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416667817"/>
      </p:ext>
    </p:extLst>
  </p:cSld>
  <p:clrMapOvr>
    <a:masterClrMapping/>
  </p:clrMapOvr>
  <mc:AlternateContent xmlns:mc="http://schemas.openxmlformats.org/markup-compatibility/2006" xmlns:p14="http://schemas.microsoft.com/office/powerpoint/2010/main">
    <mc:Choice Requires="p14">
      <p:transition spd="slow" p14:dur="1400" advClick="0" advTm="5000">
        <p14:ripple/>
      </p:transition>
    </mc:Choice>
    <mc:Fallback xmlns="">
      <p:transition spd="slow" advClick="0" advTm="5000">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2358856128"/>
      </p:ext>
    </p:extLst>
  </p:cSld>
  <p:clrMapOvr>
    <a:masterClrMapping/>
  </p:clrMapOvr>
  <mc:AlternateContent xmlns:mc="http://schemas.openxmlformats.org/markup-compatibility/2006" xmlns:p14="http://schemas.microsoft.com/office/powerpoint/2010/main">
    <mc:Choice Requires="p14">
      <p:transition spd="slow" p14:dur="1400" advClick="0" advTm="5000">
        <p14:doors dir="vert"/>
      </p:transition>
    </mc:Choice>
    <mc:Fallback xmlns="">
      <p:transition spd="slow" advClick="0" advTm="500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过度页1">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6524" b="6524"/>
          <a:stretch>
            <a:fillRect/>
          </a:stretch>
        </p:blipFill>
        <p:spPr>
          <a:xfrm>
            <a:off x="0" y="0"/>
            <a:ext cx="12192000" cy="6858000"/>
          </a:xfrm>
          <a:prstGeom prst="rect">
            <a:avLst/>
          </a:prstGeom>
        </p:spPr>
      </p:pic>
    </p:spTree>
    <p:extLst>
      <p:ext uri="{BB962C8B-B14F-4D97-AF65-F5344CB8AC3E}">
        <p14:creationId xmlns:p14="http://schemas.microsoft.com/office/powerpoint/2010/main" val="2476544753"/>
      </p:ext>
    </p:extLst>
  </p:cSld>
  <p:clrMapOvr>
    <a:masterClrMapping/>
  </p:clrMapOvr>
  <mc:AlternateContent xmlns:mc="http://schemas.openxmlformats.org/markup-compatibility/2006" xmlns:p14="http://schemas.microsoft.com/office/powerpoint/2010/main">
    <mc:Choice Requires="p14">
      <p:transition spd="slow" p14:dur="900" advClick="0" advTm="5000">
        <p14:warp dir="in"/>
      </p:transition>
    </mc:Choice>
    <mc:Fallback xmlns="">
      <p:transition spd="slow" advClick="0" advTm="500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5029237"/>
      </p:ext>
    </p:extLst>
  </p:cSld>
  <p:clrMapOvr>
    <a:masterClrMapping/>
  </p:clrMapOvr>
  <mc:AlternateContent xmlns:mc="http://schemas.openxmlformats.org/markup-compatibility/2006" xmlns:p14="http://schemas.microsoft.com/office/powerpoint/2010/main">
    <mc:Choice Requires="p14">
      <p:transition spd="slow" p14:dur="1600" advClick="0" advTm="5000">
        <p14:prism isInverted="1"/>
      </p:transition>
    </mc:Choice>
    <mc:Fallback xmlns="">
      <p:transition spd="slow" advClick="0" advTm="5000">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3516184"/>
      </p:ext>
    </p:extLst>
  </p:cSld>
  <p:clrMapOvr>
    <a:masterClrMapping/>
  </p:clrMapOvr>
  <mc:AlternateContent xmlns:mc="http://schemas.openxmlformats.org/markup-compatibility/2006" xmlns:p14="http://schemas.microsoft.com/office/powerpoint/2010/main">
    <mc:Choice Requires="p14">
      <p:transition spd="slow" p14:dur="1250" advClick="0" advTm="5000">
        <p14:switch dir="r"/>
      </p:transition>
    </mc:Choice>
    <mc:Fallback xmlns="">
      <p:transition spd="slow" advClick="0" advTm="5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32">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32">
              <a:defRPr/>
            </a:pPr>
            <a:fld id="{E979D15E-7C97-46BA-A533-0FCFA23F6052}" type="slidenum">
              <a:rPr lang="en-US" sz="2133" smtClean="0">
                <a:solidFill>
                  <a:prstClr val="black"/>
                </a:solidFill>
              </a:rPr>
              <a:pPr defTabSz="1086632">
                <a:defRPr/>
              </a:pPr>
              <a:t>‹#›</a:t>
            </a:fld>
            <a:endParaRPr lang="en-US" sz="2133">
              <a:solidFill>
                <a:prstClr val="black"/>
              </a:solidFill>
            </a:endParaRPr>
          </a:p>
        </p:txBody>
      </p:sp>
    </p:spTree>
    <p:extLst>
      <p:ext uri="{BB962C8B-B14F-4D97-AF65-F5344CB8AC3E}">
        <p14:creationId xmlns:p14="http://schemas.microsoft.com/office/powerpoint/2010/main" val="34714585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017243"/>
      </p:ext>
    </p:extLst>
  </p:cSld>
  <p:clrMapOvr>
    <a:masterClrMapping/>
  </p:clrMapOvr>
  <mc:AlternateContent xmlns:mc="http://schemas.openxmlformats.org/markup-compatibility/2006" xmlns:p14="http://schemas.microsoft.com/office/powerpoint/2010/main">
    <mc:Choice Requires="p14">
      <p:transition spd="slow" p14:dur="1250" advClick="0" advTm="5000">
        <p14:flip dir="r"/>
      </p:transition>
    </mc:Choice>
    <mc:Fallback xmlns="">
      <p:transition spd="slow" advClick="0" advTm="500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内页-1">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674919"/>
      </p:ext>
    </p:extLst>
  </p:cSld>
  <p:clrMapOvr>
    <a:masterClrMapping/>
  </p:clrMapOvr>
  <mc:AlternateContent xmlns:mc="http://schemas.openxmlformats.org/markup-compatibility/2006" xmlns:p14="http://schemas.microsoft.com/office/powerpoint/2010/main">
    <mc:Choice Requires="p14">
      <p:transition spd="slow" p14:dur="1600" advClick="0" advTm="5000">
        <p14:gallery dir="l"/>
      </p:transition>
    </mc:Choice>
    <mc:Fallback xmlns="">
      <p:transition spd="slow" advClick="0" advTm="5000">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版权页">
    <p:spTree>
      <p:nvGrpSpPr>
        <p:cNvPr id="1" name=""/>
        <p:cNvGrpSpPr/>
        <p:nvPr/>
      </p:nvGrpSpPr>
      <p:grpSpPr>
        <a:xfrm>
          <a:off x="0" y="0"/>
          <a:ext cx="0" cy="0"/>
          <a:chOff x="0" y="0"/>
          <a:chExt cx="0" cy="0"/>
        </a:xfrm>
      </p:grpSpPr>
      <p:pic>
        <p:nvPicPr>
          <p:cNvPr id="3" name="图片 2"/>
          <p:cNvPicPr>
            <a:picLocks noChangeAspect="1"/>
          </p:cNvPicPr>
          <p:nvPr userDrawn="1"/>
        </p:nvPicPr>
        <p:blipFill rotWithShape="1">
          <a:blip r:embed="rId2" cstate="screen">
            <a:extLst>
              <a:ext uri="{28A0092B-C50C-407E-A947-70E740481C1C}">
                <a14:useLocalDpi xmlns:a14="http://schemas.microsoft.com/office/drawing/2010/main" val="0"/>
              </a:ext>
            </a:extLst>
          </a:blip>
          <a:srcRect t="1524" b="11524"/>
          <a:stretch>
            <a:fillRect/>
          </a:stretch>
        </p:blipFill>
        <p:spPr>
          <a:xfrm>
            <a:off x="0" y="0"/>
            <a:ext cx="12192000" cy="6858000"/>
          </a:xfrm>
          <a:prstGeom prst="rect">
            <a:avLst/>
          </a:prstGeom>
        </p:spPr>
      </p:pic>
    </p:spTree>
    <p:extLst>
      <p:ext uri="{BB962C8B-B14F-4D97-AF65-F5344CB8AC3E}">
        <p14:creationId xmlns:p14="http://schemas.microsoft.com/office/powerpoint/2010/main" val="1900730864"/>
      </p:ext>
    </p:extLst>
  </p:cSld>
  <p:clrMapOvr>
    <a:masterClrMapping/>
  </p:clrMapOvr>
  <mc:AlternateContent xmlns:mc="http://schemas.openxmlformats.org/markup-compatibility/2006" xmlns:p14="http://schemas.microsoft.com/office/powerpoint/2010/main">
    <mc:Choice Requires="p14">
      <p:transition spd="slow" p14:dur="1600" advClick="0" advTm="5000">
        <p:blinds dir="vert"/>
      </p:transition>
    </mc:Choice>
    <mc:Fallback xmlns="">
      <p:transition spd="slow" advClick="0" advTm="5000">
        <p:blinds dir="vert"/>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4"/>
            <a:ext cx="9144000" cy="2387600"/>
          </a:xfrm>
          <a:prstGeom prst="rect">
            <a:avLst/>
          </a:prstGeom>
        </p:spPr>
        <p:txBody>
          <a:bodyPr anchor="b"/>
          <a:lstStyle>
            <a:lvl1pPr algn="ctr">
              <a:defRPr sz="5998"/>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9"/>
            <a:ext cx="9144000" cy="1655762"/>
          </a:xfrm>
          <a:prstGeom prst="rect">
            <a:avLst/>
          </a:prstGeom>
        </p:spPr>
        <p:txBody>
          <a:bodyPr/>
          <a:lstStyle>
            <a:lvl1pPr marL="0" indent="0" algn="ctr">
              <a:buNone/>
              <a:defRPr sz="2399"/>
            </a:lvl1pPr>
            <a:lvl2pPr marL="457051" indent="0" algn="ctr">
              <a:buNone/>
              <a:defRPr sz="1999"/>
            </a:lvl2pPr>
            <a:lvl3pPr marL="914103" indent="0" algn="ctr">
              <a:buNone/>
              <a:defRPr sz="1799"/>
            </a:lvl3pPr>
            <a:lvl4pPr marL="1371154" indent="0" algn="ctr">
              <a:buNone/>
              <a:defRPr sz="1599"/>
            </a:lvl4pPr>
            <a:lvl5pPr marL="1828206" indent="0" algn="ctr">
              <a:buNone/>
              <a:defRPr sz="1599"/>
            </a:lvl5pPr>
            <a:lvl6pPr marL="2285257" indent="0" algn="ctr">
              <a:buNone/>
              <a:defRPr sz="1599"/>
            </a:lvl6pPr>
            <a:lvl7pPr marL="2742308" indent="0" algn="ctr">
              <a:buNone/>
              <a:defRPr sz="1599"/>
            </a:lvl7pPr>
            <a:lvl8pPr marL="3199360" indent="0" algn="ctr">
              <a:buNone/>
              <a:defRPr sz="1599"/>
            </a:lvl8pPr>
            <a:lvl9pPr marL="3656411" indent="0" algn="ctr">
              <a:buNone/>
              <a:defRPr sz="1599"/>
            </a:lvl9pPr>
          </a:lstStyle>
          <a:p>
            <a:r>
              <a:rPr lang="zh-CN" altLang="en-US"/>
              <a:t>单击此处编辑母版副标题样式</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980828843"/>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idx="1"/>
          </p:nvPr>
        </p:nvSpPr>
        <p:spPr>
          <a:xfrm>
            <a:off x="838200" y="1825626"/>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922697746"/>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5998"/>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3"/>
            <a:ext cx="10515600" cy="1500188"/>
          </a:xfrm>
          <a:prstGeom prst="rect">
            <a:avLst/>
          </a:prstGeom>
        </p:spPr>
        <p:txBody>
          <a:bodyPr/>
          <a:lstStyle>
            <a:lvl1pPr marL="0" indent="0">
              <a:buNone/>
              <a:defRPr sz="2399">
                <a:solidFill>
                  <a:schemeClr val="tx1">
                    <a:tint val="75000"/>
                  </a:schemeClr>
                </a:solidFill>
              </a:defRPr>
            </a:lvl1pPr>
            <a:lvl2pPr marL="457051" indent="0">
              <a:buNone/>
              <a:defRPr sz="1999">
                <a:solidFill>
                  <a:schemeClr val="tx1">
                    <a:tint val="75000"/>
                  </a:schemeClr>
                </a:solidFill>
              </a:defRPr>
            </a:lvl2pPr>
            <a:lvl3pPr marL="914103" indent="0">
              <a:buNone/>
              <a:defRPr sz="1799">
                <a:solidFill>
                  <a:schemeClr val="tx1">
                    <a:tint val="75000"/>
                  </a:schemeClr>
                </a:solidFill>
              </a:defRPr>
            </a:lvl3pPr>
            <a:lvl4pPr marL="1371154" indent="0">
              <a:buNone/>
              <a:defRPr sz="1599">
                <a:solidFill>
                  <a:schemeClr val="tx1">
                    <a:tint val="75000"/>
                  </a:schemeClr>
                </a:solidFill>
              </a:defRPr>
            </a:lvl4pPr>
            <a:lvl5pPr marL="1828206" indent="0">
              <a:buNone/>
              <a:defRPr sz="1599">
                <a:solidFill>
                  <a:schemeClr val="tx1">
                    <a:tint val="75000"/>
                  </a:schemeClr>
                </a:solidFill>
              </a:defRPr>
            </a:lvl5pPr>
            <a:lvl6pPr marL="2285257" indent="0">
              <a:buNone/>
              <a:defRPr sz="1599">
                <a:solidFill>
                  <a:schemeClr val="tx1">
                    <a:tint val="75000"/>
                  </a:schemeClr>
                </a:solidFill>
              </a:defRPr>
            </a:lvl6pPr>
            <a:lvl7pPr marL="2742308" indent="0">
              <a:buNone/>
              <a:defRPr sz="1599">
                <a:solidFill>
                  <a:schemeClr val="tx1">
                    <a:tint val="75000"/>
                  </a:schemeClr>
                </a:solidFill>
              </a:defRPr>
            </a:lvl7pPr>
            <a:lvl8pPr marL="3199360" indent="0">
              <a:buNone/>
              <a:defRPr sz="1599">
                <a:solidFill>
                  <a:schemeClr val="tx1">
                    <a:tint val="75000"/>
                  </a:schemeClr>
                </a:solidFill>
              </a:defRPr>
            </a:lvl8pPr>
            <a:lvl9pPr marL="3656411" indent="0">
              <a:buNone/>
              <a:defRPr sz="1599">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0781690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6"/>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241441321"/>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4" name="Content Placeholder 3"/>
          <p:cNvSpPr>
            <a:spLocks noGrp="1"/>
          </p:cNvSpPr>
          <p:nvPr>
            <p:ph sz="half" idx="2"/>
          </p:nvPr>
        </p:nvSpPr>
        <p:spPr>
          <a:xfrm>
            <a:off x="839789" y="2505074"/>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a:prstGeom prst="rect">
            <a:avLst/>
          </a:prstGeom>
        </p:spPr>
        <p:txBody>
          <a:bodyPr anchor="b"/>
          <a:lstStyle>
            <a:lvl1pPr marL="0" indent="0">
              <a:buNone/>
              <a:defRPr sz="2399" b="1"/>
            </a:lvl1pPr>
            <a:lvl2pPr marL="457051" indent="0">
              <a:buNone/>
              <a:defRPr sz="1999" b="1"/>
            </a:lvl2pPr>
            <a:lvl3pPr marL="914103" indent="0">
              <a:buNone/>
              <a:defRPr sz="1799" b="1"/>
            </a:lvl3pPr>
            <a:lvl4pPr marL="1371154" indent="0">
              <a:buNone/>
              <a:defRPr sz="1599" b="1"/>
            </a:lvl4pPr>
            <a:lvl5pPr marL="1828206" indent="0">
              <a:buNone/>
              <a:defRPr sz="1599" b="1"/>
            </a:lvl5pPr>
            <a:lvl6pPr marL="2285257" indent="0">
              <a:buNone/>
              <a:defRPr sz="1599" b="1"/>
            </a:lvl6pPr>
            <a:lvl7pPr marL="2742308" indent="0">
              <a:buNone/>
              <a:defRPr sz="1599" b="1"/>
            </a:lvl7pPr>
            <a:lvl8pPr marL="3199360" indent="0">
              <a:buNone/>
              <a:defRPr sz="1599" b="1"/>
            </a:lvl8pPr>
            <a:lvl9pPr marL="3656411" indent="0">
              <a:buNone/>
              <a:defRPr sz="1599" b="1"/>
            </a:lvl9pPr>
          </a:lstStyle>
          <a:p>
            <a:pPr lvl="0"/>
            <a:r>
              <a:rPr lang="zh-CN" altLang="en-US"/>
              <a:t>单击此处编辑母版文本样式</a:t>
            </a:r>
          </a:p>
        </p:txBody>
      </p:sp>
      <p:sp>
        <p:nvSpPr>
          <p:cNvPr id="6" name="Content Placeholder 5"/>
          <p:cNvSpPr>
            <a:spLocks noGrp="1"/>
          </p:cNvSpPr>
          <p:nvPr>
            <p:ph sz="quarter" idx="4"/>
          </p:nvPr>
        </p:nvSpPr>
        <p:spPr>
          <a:xfrm>
            <a:off x="6172201" y="2505074"/>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8" name="Footer Placeholder 7"/>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9" name="Slide Number Placeholder 8"/>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99697791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4" name="Footer Placeholder 3"/>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5" name="Slide Number Placeholder 4"/>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81147666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3" name="Footer Placeholder 2"/>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4" name="Slide Number Placeholder 3"/>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2517805660"/>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32">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32"/>
            <a:fld id="{475E0F57-EEA1-4A8B-9311-4AD2064A14C0}" type="slidenum">
              <a:rPr lang="en-US" sz="2133" smtClean="0">
                <a:solidFill>
                  <a:prstClr val="black"/>
                </a:solidFill>
              </a:rPr>
              <a:pPr defTabSz="1086632"/>
              <a:t>‹#›</a:t>
            </a:fld>
            <a:endParaRPr lang="en-US" sz="2133">
              <a:solidFill>
                <a:prstClr val="black"/>
              </a:solidFill>
            </a:endParaRPr>
          </a:p>
        </p:txBody>
      </p:sp>
    </p:spTree>
    <p:extLst>
      <p:ext uri="{BB962C8B-B14F-4D97-AF65-F5344CB8AC3E}">
        <p14:creationId xmlns:p14="http://schemas.microsoft.com/office/powerpoint/2010/main" val="11456184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6"/>
            <a:ext cx="6172200" cy="4873625"/>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18894819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1"/>
            <a:ext cx="3932237" cy="1600201"/>
          </a:xfrm>
          <a:prstGeom prst="rect">
            <a:avLst/>
          </a:prstGeom>
        </p:spPr>
        <p:txBody>
          <a:bodyPr anchor="b"/>
          <a:lstStyle>
            <a:lvl1pPr>
              <a:defRPr sz="3199"/>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6"/>
            <a:ext cx="6172200" cy="4873625"/>
          </a:xfrm>
          <a:prstGeom prst="rect">
            <a:avLst/>
          </a:prstGeom>
        </p:spPr>
        <p:txBody>
          <a:bodyPr anchor="t"/>
          <a:lstStyle>
            <a:lvl1pPr marL="0" indent="0">
              <a:buNone/>
              <a:defRPr sz="3199"/>
            </a:lvl1pPr>
            <a:lvl2pPr marL="457051" indent="0">
              <a:buNone/>
              <a:defRPr sz="2799"/>
            </a:lvl2pPr>
            <a:lvl3pPr marL="914103" indent="0">
              <a:buNone/>
              <a:defRPr sz="2399"/>
            </a:lvl3pPr>
            <a:lvl4pPr marL="1371154" indent="0">
              <a:buNone/>
              <a:defRPr sz="1999"/>
            </a:lvl4pPr>
            <a:lvl5pPr marL="1828206" indent="0">
              <a:buNone/>
              <a:defRPr sz="1999"/>
            </a:lvl5pPr>
            <a:lvl6pPr marL="2285257" indent="0">
              <a:buNone/>
              <a:defRPr sz="1999"/>
            </a:lvl6pPr>
            <a:lvl7pPr marL="2742308" indent="0">
              <a:buNone/>
              <a:defRPr sz="1999"/>
            </a:lvl7pPr>
            <a:lvl8pPr marL="3199360" indent="0">
              <a:buNone/>
              <a:defRPr sz="1999"/>
            </a:lvl8pPr>
            <a:lvl9pPr marL="3656411" indent="0">
              <a:buNone/>
              <a:defRPr sz="1999"/>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399"/>
            <a:ext cx="3932237" cy="3811589"/>
          </a:xfrm>
          <a:prstGeom prst="rect">
            <a:avLst/>
          </a:prstGeom>
        </p:spPr>
        <p:txBody>
          <a:bodyPr/>
          <a:lstStyle>
            <a:lvl1pPr marL="0" indent="0">
              <a:buNone/>
              <a:defRPr sz="1599"/>
            </a:lvl1pPr>
            <a:lvl2pPr marL="457051" indent="0">
              <a:buNone/>
              <a:defRPr sz="1400"/>
            </a:lvl2pPr>
            <a:lvl3pPr marL="914103" indent="0">
              <a:buNone/>
              <a:defRPr sz="1200"/>
            </a:lvl3pPr>
            <a:lvl4pPr marL="1371154" indent="0">
              <a:buNone/>
              <a:defRPr sz="1000"/>
            </a:lvl4pPr>
            <a:lvl5pPr marL="1828206" indent="0">
              <a:buNone/>
              <a:defRPr sz="1000"/>
            </a:lvl5pPr>
            <a:lvl6pPr marL="2285257" indent="0">
              <a:buNone/>
              <a:defRPr sz="1000"/>
            </a:lvl6pPr>
            <a:lvl7pPr marL="2742308" indent="0">
              <a:buNone/>
              <a:defRPr sz="1000"/>
            </a:lvl7pPr>
            <a:lvl8pPr marL="3199360" indent="0">
              <a:buNone/>
              <a:defRPr sz="1000"/>
            </a:lvl8pPr>
            <a:lvl9pPr marL="3656411"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6" name="Footer Placeholder 5"/>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7" name="Slide Number Placeholder 6"/>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733847765"/>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1825626"/>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3688467497"/>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4"/>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4"/>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1"/>
            <a:ext cx="2743200" cy="365125"/>
          </a:xfrm>
          <a:prstGeom prst="rect">
            <a:avLst/>
          </a:prstGeom>
        </p:spPr>
        <p:txBody>
          <a:bodyPr/>
          <a:lstStyle/>
          <a:p>
            <a:pPr defTabSz="914103"/>
            <a:fld id="{ED213BF9-2C63-42AA-BA6C-67E1412DA37E}" type="datetimeFigureOut">
              <a:rPr lang="zh-CN" altLang="en-US" sz="1799" smtClean="0">
                <a:solidFill>
                  <a:prstClr val="black"/>
                </a:solidFill>
              </a:rPr>
              <a:pPr defTabSz="914103"/>
              <a:t>2024/5/21</a:t>
            </a:fld>
            <a:endParaRPr lang="zh-CN" altLang="en-US" sz="1799">
              <a:solidFill>
                <a:prstClr val="black"/>
              </a:solidFill>
            </a:endParaRPr>
          </a:p>
        </p:txBody>
      </p:sp>
      <p:sp>
        <p:nvSpPr>
          <p:cNvPr id="5" name="Footer Placeholder 4"/>
          <p:cNvSpPr>
            <a:spLocks noGrp="1"/>
          </p:cNvSpPr>
          <p:nvPr>
            <p:ph type="ftr" sz="quarter" idx="11"/>
          </p:nvPr>
        </p:nvSpPr>
        <p:spPr>
          <a:xfrm>
            <a:off x="4038600" y="6356351"/>
            <a:ext cx="4114800" cy="365125"/>
          </a:xfrm>
          <a:prstGeom prst="rect">
            <a:avLst/>
          </a:prstGeom>
        </p:spPr>
        <p:txBody>
          <a:bodyPr/>
          <a:lstStyle/>
          <a:p>
            <a:pPr defTabSz="914103"/>
            <a:endParaRPr lang="zh-CN" altLang="en-US" sz="1799">
              <a:solidFill>
                <a:prstClr val="black"/>
              </a:solidFill>
            </a:endParaRPr>
          </a:p>
        </p:txBody>
      </p:sp>
      <p:sp>
        <p:nvSpPr>
          <p:cNvPr id="6" name="Slide Number Placeholder 5"/>
          <p:cNvSpPr>
            <a:spLocks noGrp="1"/>
          </p:cNvSpPr>
          <p:nvPr>
            <p:ph type="sldNum" sz="quarter" idx="12"/>
          </p:nvPr>
        </p:nvSpPr>
        <p:spPr>
          <a:xfrm>
            <a:off x="8610600" y="6356351"/>
            <a:ext cx="2743200" cy="365125"/>
          </a:xfrm>
          <a:prstGeom prst="rect">
            <a:avLst/>
          </a:prstGeom>
        </p:spPr>
        <p:txBody>
          <a:bodyPr/>
          <a:lstStyle/>
          <a:p>
            <a:pPr defTabSz="914103"/>
            <a:fld id="{1C82B4B2-DDA9-4394-A6AD-947A4CE2D7F7}" type="slidenum">
              <a:rPr lang="zh-CN" altLang="en-US" sz="1799" smtClean="0">
                <a:solidFill>
                  <a:prstClr val="black"/>
                </a:solidFill>
              </a:rPr>
              <a:pPr defTabSz="914103"/>
              <a:t>‹#›</a:t>
            </a:fld>
            <a:endParaRPr lang="zh-CN" altLang="en-US" sz="1799">
              <a:solidFill>
                <a:prstClr val="black"/>
              </a:solidFill>
            </a:endParaRPr>
          </a:p>
        </p:txBody>
      </p:sp>
    </p:spTree>
    <p:extLst>
      <p:ext uri="{BB962C8B-B14F-4D97-AF65-F5344CB8AC3E}">
        <p14:creationId xmlns:p14="http://schemas.microsoft.com/office/powerpoint/2010/main" val="448036949"/>
      </p:ext>
    </p:extLst>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509454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7"/>
            <a:ext cx="10972800" cy="4525963"/>
          </a:xfrm>
          <a:prstGeom prst="rect">
            <a:avLst/>
          </a:prstGeom>
        </p:spPr>
        <p:txBody>
          <a:bodyPr lIns="34151" tIns="17120" rIns="34151"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7"/>
            <a:ext cx="2844800" cy="365126"/>
          </a:xfrm>
          <a:prstGeom prst="rect">
            <a:avLst/>
          </a:prstGeom>
        </p:spPr>
        <p:txBody>
          <a:bodyPr lIns="34151" tIns="17120" rIns="34151" bIns="17120"/>
          <a:lstStyle/>
          <a:p>
            <a:pPr defTabSz="1080529"/>
            <a:fld id="{7FE5A9CD-1CA5-4BB6-ABF6-C3DB2F9C09D1}" type="datetimeFigureOut">
              <a:rPr lang="en-US" sz="2133" smtClean="0">
                <a:solidFill>
                  <a:prstClr val="black"/>
                </a:solidFill>
              </a:rPr>
              <a:pPr defTabSz="1080529"/>
              <a:t>5/21/2024</a:t>
            </a:fld>
            <a:endParaRPr lang="en-US" sz="2133">
              <a:solidFill>
                <a:prstClr val="black"/>
              </a:solidFill>
            </a:endParaRPr>
          </a:p>
        </p:txBody>
      </p:sp>
      <p:sp>
        <p:nvSpPr>
          <p:cNvPr id="5" name="Footer Placeholder 4"/>
          <p:cNvSpPr>
            <a:spLocks noGrp="1"/>
          </p:cNvSpPr>
          <p:nvPr>
            <p:ph type="ftr" sz="quarter" idx="11"/>
          </p:nvPr>
        </p:nvSpPr>
        <p:spPr>
          <a:xfrm>
            <a:off x="4165600" y="6356357"/>
            <a:ext cx="3860800" cy="365126"/>
          </a:xfrm>
          <a:prstGeom prst="rect">
            <a:avLst/>
          </a:prstGeom>
        </p:spPr>
        <p:txBody>
          <a:bodyPr lIns="34151" tIns="17120" rIns="34151" bIns="17120"/>
          <a:lstStyle/>
          <a:p>
            <a:pPr defTabSz="1080529"/>
            <a:endParaRPr lang="en-US" sz="2133">
              <a:solidFill>
                <a:prstClr val="black"/>
              </a:solidFill>
            </a:endParaRPr>
          </a:p>
        </p:txBody>
      </p:sp>
      <p:sp>
        <p:nvSpPr>
          <p:cNvPr id="6" name="Slide Number Placeholder 5"/>
          <p:cNvSpPr>
            <a:spLocks noGrp="1"/>
          </p:cNvSpPr>
          <p:nvPr>
            <p:ph type="sldNum" sz="quarter" idx="12"/>
          </p:nvPr>
        </p:nvSpPr>
        <p:spPr>
          <a:xfrm>
            <a:off x="8737601" y="6356357"/>
            <a:ext cx="2844800" cy="365126"/>
          </a:xfrm>
          <a:prstGeom prst="rect">
            <a:avLst/>
          </a:prstGeom>
        </p:spPr>
        <p:txBody>
          <a:bodyPr lIns="34151" tIns="17120" rIns="34151" bIns="17120"/>
          <a:lstStyle/>
          <a:p>
            <a:pPr defTabSz="1080529"/>
            <a:fld id="{E9E3A461-C528-4C33-83FA-271D1850C3B5}"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190162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6"/>
            <a:ext cx="10972800" cy="1384301"/>
          </a:xfrm>
          <a:prstGeom prst="rect">
            <a:avLst/>
          </a:prstGeom>
        </p:spPr>
        <p:txBody>
          <a:bodyPr lIns="81112" tIns="40556" rIns="81112" bIns="40556"/>
          <a:lstStyle/>
          <a:p>
            <a:r>
              <a:rPr lang="vi-VN"/>
              <a:t>Bấm &amp; sửa kiểu tiêu đề</a:t>
            </a:r>
          </a:p>
        </p:txBody>
      </p:sp>
      <p:sp>
        <p:nvSpPr>
          <p:cNvPr id="3" name="Nơi giữ chỗ cho Nội dung 2"/>
          <p:cNvSpPr>
            <a:spLocks noGrp="1"/>
          </p:cNvSpPr>
          <p:nvPr>
            <p:ph idx="1" hasCustomPrompt="1"/>
          </p:nvPr>
        </p:nvSpPr>
        <p:spPr>
          <a:xfrm>
            <a:off x="609600" y="1905001"/>
            <a:ext cx="10972800" cy="4114800"/>
          </a:xfrm>
          <a:prstGeom prst="rect">
            <a:avLst/>
          </a:prstGeom>
        </p:spPr>
        <p:txBody>
          <a:bodyPr lIns="81112" tIns="40556" rIns="81112" bIns="40556"/>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0"/>
          </a:xfrm>
          <a:prstGeom prst="rect">
            <a:avLst/>
          </a:prstGeom>
        </p:spPr>
        <p:txBody>
          <a:bodyPr lIns="81112" tIns="40556" rIns="81112" bIns="40556"/>
          <a:lstStyle>
            <a:lvl1pPr>
              <a:defRPr/>
            </a:lvl1pPr>
          </a:lstStyle>
          <a:p>
            <a:pPr defTabSz="108052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0"/>
          </a:xfrm>
          <a:prstGeom prst="rect">
            <a:avLst/>
          </a:prstGeom>
        </p:spPr>
        <p:txBody>
          <a:bodyPr lIns="81112" tIns="40556" rIns="81112" bIns="40556"/>
          <a:lstStyle>
            <a:lvl1pPr>
              <a:defRPr/>
            </a:lvl1pPr>
          </a:lstStyle>
          <a:p>
            <a:pPr defTabSz="1080529">
              <a:defRPr/>
            </a:pPr>
            <a:fld id="{E979D15E-7C97-46BA-A533-0FCFA23F6052}" type="slidenum">
              <a:rPr lang="en-US" sz="2133" smtClean="0">
                <a:solidFill>
                  <a:prstClr val="black"/>
                </a:solidFill>
              </a:rPr>
              <a:pPr defTabSz="1080529">
                <a:defRPr/>
              </a:pPr>
              <a:t>‹#›</a:t>
            </a:fld>
            <a:endParaRPr lang="en-US" sz="2133">
              <a:solidFill>
                <a:prstClr val="black"/>
              </a:solidFill>
            </a:endParaRPr>
          </a:p>
        </p:txBody>
      </p:sp>
    </p:spTree>
    <p:extLst>
      <p:ext uri="{BB962C8B-B14F-4D97-AF65-F5344CB8AC3E}">
        <p14:creationId xmlns:p14="http://schemas.microsoft.com/office/powerpoint/2010/main" val="10670743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p:spPr>
        <p:txBody>
          <a:bodyPr lIns="34151" tIns="17120" rIns="34151" bIns="17120"/>
          <a:lstStyle>
            <a:lvl1pPr>
              <a:defRPr/>
            </a:lvl1pPr>
          </a:lstStyle>
          <a:p>
            <a:pPr defTabSz="108052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0"/>
          </a:xfrm>
          <a:prstGeom prst="rect">
            <a:avLst/>
          </a:prstGeom>
        </p:spPr>
        <p:txBody>
          <a:bodyPr lIns="34151" tIns="17120" rIns="34151" bIns="17120"/>
          <a:lstStyle>
            <a:lvl1pPr>
              <a:defRPr/>
            </a:lvl1pPr>
          </a:lstStyle>
          <a:p>
            <a:pPr defTabSz="1080529"/>
            <a:fld id="{475E0F57-EEA1-4A8B-9311-4AD2064A14C0}" type="slidenum">
              <a:rPr lang="en-US" sz="2133" smtClean="0">
                <a:solidFill>
                  <a:prstClr val="black"/>
                </a:solidFill>
              </a:rPr>
              <a:pPr defTabSz="1080529"/>
              <a:t>‹#›</a:t>
            </a:fld>
            <a:endParaRPr lang="en-US" sz="2133">
              <a:solidFill>
                <a:prstClr val="black"/>
              </a:solidFill>
            </a:endParaRPr>
          </a:p>
        </p:txBody>
      </p:sp>
    </p:spTree>
    <p:extLst>
      <p:ext uri="{BB962C8B-B14F-4D97-AF65-F5344CB8AC3E}">
        <p14:creationId xmlns:p14="http://schemas.microsoft.com/office/powerpoint/2010/main" val="17761023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71437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0"/>
          </a:xfrm>
          <a:prstGeom prst="rect">
            <a:avLst/>
          </a:prstGeom>
        </p:spPr>
        <p:txBody>
          <a:bodyPr lIns="34151" tIns="17120" rIns="34151" bIns="17120"/>
          <a:lstStyle>
            <a:lvl1pPr>
              <a:defRPr/>
            </a:lvl1pPr>
          </a:lstStyle>
          <a:p>
            <a:pPr defTabSz="1080529">
              <a:defRPr/>
            </a:pPr>
            <a:endParaRPr lang="en-US" sz="2133">
              <a:solidFill>
                <a:srgbClr val="000000"/>
              </a:solidFill>
            </a:endParaRPr>
          </a:p>
        </p:txBody>
      </p:sp>
      <p:sp>
        <p:nvSpPr>
          <p:cNvPr id="6" name="Rectangle 6"/>
          <p:cNvSpPr>
            <a:spLocks noGrp="1" noChangeArrowheads="1"/>
          </p:cNvSpPr>
          <p:nvPr>
            <p:ph type="sldNum" sz="quarter" idx="12"/>
          </p:nvPr>
        </p:nvSpPr>
        <p:spPr>
          <a:xfrm>
            <a:off x="8737465" y="6245225"/>
            <a:ext cx="2845223" cy="476250"/>
          </a:xfrm>
          <a:prstGeom prst="rect">
            <a:avLst/>
          </a:prstGeom>
        </p:spPr>
        <p:txBody>
          <a:bodyPr lIns="34151" tIns="17120" rIns="34151" bIns="17120"/>
          <a:lstStyle>
            <a:lvl1pPr>
              <a:defRPr/>
            </a:lvl1pPr>
          </a:lstStyle>
          <a:p>
            <a:pPr defTabSz="1080529">
              <a:defRPr/>
            </a:pPr>
            <a:fld id="{BEF8FD80-C95D-4220-BF8B-01906B7B67AD}" type="slidenum">
              <a:rPr lang="en-US" sz="2133" smtClean="0">
                <a:solidFill>
                  <a:srgbClr val="000000"/>
                </a:solidFill>
              </a:rPr>
              <a:pPr defTabSz="1080529">
                <a:defRPr/>
              </a:pPr>
              <a:t>‹#›</a:t>
            </a:fld>
            <a:endParaRPr lang="en-US" sz="2133">
              <a:solidFill>
                <a:srgbClr val="000000"/>
              </a:solidFill>
            </a:endParaRPr>
          </a:p>
        </p:txBody>
      </p:sp>
    </p:spTree>
    <p:extLst>
      <p:ext uri="{BB962C8B-B14F-4D97-AF65-F5344CB8AC3E}">
        <p14:creationId xmlns:p14="http://schemas.microsoft.com/office/powerpoint/2010/main" val="2109768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95804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0"/>
          </a:xfrm>
          <a:prstGeom prst="rect">
            <a:avLst/>
          </a:prstGeom>
          <a:ln/>
        </p:spPr>
        <p:txBody>
          <a:bodyPr/>
          <a:lstStyle>
            <a:lvl1pPr>
              <a:defRPr/>
            </a:lvl1pPr>
          </a:lstStyle>
          <a:p>
            <a:pPr defTabSz="1088421">
              <a:defRPr/>
            </a:pPr>
            <a:endParaRPr lang="en-US" sz="2150">
              <a:solidFill>
                <a:srgbClr val="000000"/>
              </a:solidFill>
            </a:endParaRPr>
          </a:p>
        </p:txBody>
      </p:sp>
      <p:sp>
        <p:nvSpPr>
          <p:cNvPr id="5" name="Rectangle 5"/>
          <p:cNvSpPr>
            <a:spLocks noGrp="1" noChangeArrowheads="1"/>
          </p:cNvSpPr>
          <p:nvPr>
            <p:ph type="ftr" sz="quarter" idx="11"/>
          </p:nvPr>
        </p:nvSpPr>
        <p:spPr>
          <a:xfrm>
            <a:off x="4165852" y="6245225"/>
            <a:ext cx="3860297" cy="476250"/>
          </a:xfrm>
          <a:prstGeom prst="rect">
            <a:avLst/>
          </a:prstGeom>
          <a:ln/>
        </p:spPr>
        <p:txBody>
          <a:bodyPr/>
          <a:lstStyle>
            <a:lvl1pPr>
              <a:defRPr/>
            </a:lvl1pPr>
          </a:lstStyle>
          <a:p>
            <a:pPr defTabSz="1088421">
              <a:defRPr/>
            </a:pPr>
            <a:endParaRPr lang="en-US" sz="2150">
              <a:solidFill>
                <a:srgbClr val="000000"/>
              </a:solidFill>
            </a:endParaRPr>
          </a:p>
        </p:txBody>
      </p:sp>
      <p:sp>
        <p:nvSpPr>
          <p:cNvPr id="6" name="Rectangle 6"/>
          <p:cNvSpPr>
            <a:spLocks noGrp="1" noChangeArrowheads="1"/>
          </p:cNvSpPr>
          <p:nvPr>
            <p:ph type="sldNum" sz="quarter" idx="12"/>
          </p:nvPr>
        </p:nvSpPr>
        <p:spPr>
          <a:xfrm>
            <a:off x="8737257" y="6245225"/>
            <a:ext cx="2845223" cy="476250"/>
          </a:xfrm>
          <a:prstGeom prst="rect">
            <a:avLst/>
          </a:prstGeom>
          <a:ln/>
        </p:spPr>
        <p:txBody>
          <a:bodyPr/>
          <a:lstStyle>
            <a:lvl1pPr>
              <a:defRPr/>
            </a:lvl1pPr>
          </a:lstStyle>
          <a:p>
            <a:pPr defTabSz="1088421">
              <a:defRPr/>
            </a:pPr>
            <a:fld id="{BEF8FD80-C95D-4220-BF8B-01906B7B67AD}" type="slidenum">
              <a:rPr lang="en-US" sz="2150" smtClean="0">
                <a:solidFill>
                  <a:srgbClr val="000000"/>
                </a:solidFill>
              </a:rPr>
              <a:pPr defTabSz="1088421">
                <a:defRPr/>
              </a:pPr>
              <a:t>‹#›</a:t>
            </a:fld>
            <a:endParaRPr lang="en-US" sz="2150">
              <a:solidFill>
                <a:srgbClr val="000000"/>
              </a:solidFill>
            </a:endParaRPr>
          </a:p>
        </p:txBody>
      </p:sp>
    </p:spTree>
    <p:extLst>
      <p:ext uri="{BB962C8B-B14F-4D97-AF65-F5344CB8AC3E}">
        <p14:creationId xmlns:p14="http://schemas.microsoft.com/office/powerpoint/2010/main" val="32390522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03423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23333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2172514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1" y="1600206"/>
            <a:ext cx="10972800" cy="4525963"/>
          </a:xfrm>
          <a:prstGeom prst="rect">
            <a:avLst/>
          </a:prstGeom>
        </p:spPr>
        <p:txBody>
          <a:bodyPr lIns="34217" tIns="17104" rIns="34217" bIns="17104"/>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1" y="6356356"/>
            <a:ext cx="2844800" cy="365125"/>
          </a:xfrm>
          <a:prstGeom prst="rect">
            <a:avLst/>
          </a:prstGeom>
        </p:spPr>
        <p:txBody>
          <a:bodyPr lIns="34217" tIns="17104" rIns="34217" bIns="17104"/>
          <a:lstStyle/>
          <a:p>
            <a:pPr defTabSz="1084449"/>
            <a:fld id="{7FE5A9CD-1CA5-4BB6-ABF6-C3DB2F9C09D1}" type="datetimeFigureOut">
              <a:rPr lang="en-US" sz="2133" smtClean="0">
                <a:solidFill>
                  <a:prstClr val="black"/>
                </a:solidFill>
              </a:rPr>
              <a:pPr defTabSz="1084449"/>
              <a:t>5/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17" tIns="17104" rIns="34217" bIns="17104"/>
          <a:lstStyle/>
          <a:p>
            <a:pPr defTabSz="1084449"/>
            <a:endParaRPr lang="en-US" sz="2133">
              <a:solidFill>
                <a:prstClr val="black"/>
              </a:solidFill>
            </a:endParaRPr>
          </a:p>
        </p:txBody>
      </p:sp>
      <p:sp>
        <p:nvSpPr>
          <p:cNvPr id="6" name="Slide Number Placeholder 5"/>
          <p:cNvSpPr>
            <a:spLocks noGrp="1"/>
          </p:cNvSpPr>
          <p:nvPr>
            <p:ph type="sldNum" sz="quarter" idx="12"/>
          </p:nvPr>
        </p:nvSpPr>
        <p:spPr>
          <a:xfrm>
            <a:off x="8737601" y="6356356"/>
            <a:ext cx="2844800" cy="365125"/>
          </a:xfrm>
          <a:prstGeom prst="rect">
            <a:avLst/>
          </a:prstGeom>
        </p:spPr>
        <p:txBody>
          <a:bodyPr lIns="34217" tIns="17104" rIns="34217" bIns="17104"/>
          <a:lstStyle/>
          <a:p>
            <a:pPr defTabSz="1084449"/>
            <a:fld id="{E9E3A461-C528-4C33-83FA-271D1850C3B5}"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4788102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1" y="292115"/>
            <a:ext cx="10972800" cy="1384300"/>
          </a:xfrm>
          <a:prstGeom prst="rect">
            <a:avLst/>
          </a:prstGeom>
        </p:spPr>
        <p:txBody>
          <a:bodyPr lIns="81359" tIns="40679" rIns="81359" bIns="40679"/>
          <a:lstStyle/>
          <a:p>
            <a:r>
              <a:rPr lang="vi-VN"/>
              <a:t>Bấm &amp; sửa kiểu tiêu đề</a:t>
            </a:r>
          </a:p>
        </p:txBody>
      </p:sp>
      <p:sp>
        <p:nvSpPr>
          <p:cNvPr id="3" name="Nơi giữ chỗ cho Nội dung 2"/>
          <p:cNvSpPr>
            <a:spLocks noGrp="1"/>
          </p:cNvSpPr>
          <p:nvPr>
            <p:ph idx="1" hasCustomPrompt="1"/>
          </p:nvPr>
        </p:nvSpPr>
        <p:spPr>
          <a:xfrm>
            <a:off x="609601" y="1905000"/>
            <a:ext cx="10972800" cy="4114800"/>
          </a:xfrm>
          <a:prstGeom prst="rect">
            <a:avLst/>
          </a:prstGeom>
        </p:spPr>
        <p:txBody>
          <a:bodyPr lIns="81359" tIns="40679" rIns="81359" bIns="40679"/>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1" y="6245225"/>
            <a:ext cx="2844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359" tIns="40679" rIns="81359" bIns="40679"/>
          <a:lstStyle>
            <a:lvl1pPr>
              <a:defRPr/>
            </a:lvl1pPr>
          </a:lstStyle>
          <a:p>
            <a:pPr defTabSz="1084449">
              <a:defRPr/>
            </a:pPr>
            <a:endParaRPr lang="en-US" sz="2133">
              <a:solidFill>
                <a:prstClr val="black"/>
              </a:solidFill>
            </a:endParaRPr>
          </a:p>
        </p:txBody>
      </p:sp>
      <p:sp>
        <p:nvSpPr>
          <p:cNvPr id="6" name="Rectangle 6"/>
          <p:cNvSpPr>
            <a:spLocks noGrp="1" noChangeArrowheads="1"/>
          </p:cNvSpPr>
          <p:nvPr>
            <p:ph type="sldNum" sz="quarter" idx="12"/>
          </p:nvPr>
        </p:nvSpPr>
        <p:spPr>
          <a:xfrm>
            <a:off x="8737601" y="6245225"/>
            <a:ext cx="2844800" cy="476251"/>
          </a:xfrm>
          <a:prstGeom prst="rect">
            <a:avLst/>
          </a:prstGeom>
        </p:spPr>
        <p:txBody>
          <a:bodyPr lIns="81359" tIns="40679" rIns="81359" bIns="40679"/>
          <a:lstStyle>
            <a:lvl1pPr>
              <a:defRPr/>
            </a:lvl1pPr>
          </a:lstStyle>
          <a:p>
            <a:pPr defTabSz="1084449">
              <a:defRPr/>
            </a:pPr>
            <a:fld id="{E979D15E-7C97-46BA-A533-0FCFA23F6052}" type="slidenum">
              <a:rPr lang="en-US" sz="2133" smtClean="0">
                <a:solidFill>
                  <a:prstClr val="black"/>
                </a:solidFill>
              </a:rPr>
              <a:pPr defTabSz="1084449">
                <a:defRPr/>
              </a:pPr>
              <a:t>‹#›</a:t>
            </a:fld>
            <a:endParaRPr lang="en-US" sz="2133">
              <a:solidFill>
                <a:prstClr val="black"/>
              </a:solidFill>
            </a:endParaRPr>
          </a:p>
        </p:txBody>
      </p:sp>
    </p:spTree>
    <p:extLst>
      <p:ext uri="{BB962C8B-B14F-4D97-AF65-F5344CB8AC3E}">
        <p14:creationId xmlns:p14="http://schemas.microsoft.com/office/powerpoint/2010/main" val="25240629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1" y="6245225"/>
            <a:ext cx="2844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17" tIns="17104" rIns="34217" bIns="17104"/>
          <a:lstStyle>
            <a:lvl1pPr>
              <a:defRPr/>
            </a:lvl1pPr>
          </a:lstStyle>
          <a:p>
            <a:pPr defTabSz="1084449">
              <a:defRPr/>
            </a:pPr>
            <a:endParaRPr lang="en-US" sz="2133">
              <a:solidFill>
                <a:prstClr val="black"/>
              </a:solidFill>
            </a:endParaRPr>
          </a:p>
        </p:txBody>
      </p:sp>
      <p:sp>
        <p:nvSpPr>
          <p:cNvPr id="4" name="Rectangle 6"/>
          <p:cNvSpPr>
            <a:spLocks noGrp="1" noChangeArrowheads="1"/>
          </p:cNvSpPr>
          <p:nvPr>
            <p:ph type="sldNum" sz="quarter" idx="12"/>
          </p:nvPr>
        </p:nvSpPr>
        <p:spPr>
          <a:xfrm>
            <a:off x="8737601" y="6245225"/>
            <a:ext cx="2844800" cy="476251"/>
          </a:xfrm>
          <a:prstGeom prst="rect">
            <a:avLst/>
          </a:prstGeom>
        </p:spPr>
        <p:txBody>
          <a:bodyPr lIns="34217" tIns="17104" rIns="34217" bIns="17104"/>
          <a:lstStyle>
            <a:lvl1pPr>
              <a:defRPr/>
            </a:lvl1pPr>
          </a:lstStyle>
          <a:p>
            <a:pPr defTabSz="1084449"/>
            <a:fld id="{475E0F57-EEA1-4A8B-9311-4AD2064A14C0}" type="slidenum">
              <a:rPr lang="en-US" sz="2133" smtClean="0">
                <a:solidFill>
                  <a:prstClr val="black"/>
                </a:solidFill>
              </a:rPr>
              <a:pPr defTabSz="1084449"/>
              <a:t>‹#›</a:t>
            </a:fld>
            <a:endParaRPr lang="en-US" sz="2133">
              <a:solidFill>
                <a:prstClr val="black"/>
              </a:solidFill>
            </a:endParaRPr>
          </a:p>
        </p:txBody>
      </p:sp>
    </p:spTree>
    <p:extLst>
      <p:ext uri="{BB962C8B-B14F-4D97-AF65-F5344CB8AC3E}">
        <p14:creationId xmlns:p14="http://schemas.microsoft.com/office/powerpoint/2010/main" val="295145875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70829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5" name="Rectangle 5"/>
          <p:cNvSpPr>
            <a:spLocks noGrp="1" noChangeArrowheads="1"/>
          </p:cNvSpPr>
          <p:nvPr>
            <p:ph type="ftr" sz="quarter" idx="11"/>
          </p:nvPr>
        </p:nvSpPr>
        <p:spPr>
          <a:xfrm>
            <a:off x="4165947" y="6245225"/>
            <a:ext cx="3860297" cy="476251"/>
          </a:xfrm>
          <a:prstGeom prst="rect">
            <a:avLst/>
          </a:prstGeom>
        </p:spPr>
        <p:txBody>
          <a:bodyPr lIns="34217" tIns="17104" rIns="34217" bIns="17104"/>
          <a:lstStyle>
            <a:lvl1pPr>
              <a:defRPr/>
            </a:lvl1pPr>
          </a:lstStyle>
          <a:p>
            <a:pPr defTabSz="1084449">
              <a:defRPr/>
            </a:pPr>
            <a:endParaRPr lang="en-US" sz="2133">
              <a:solidFill>
                <a:srgbClr val="000000"/>
              </a:solidFill>
            </a:endParaRPr>
          </a:p>
        </p:txBody>
      </p:sp>
      <p:sp>
        <p:nvSpPr>
          <p:cNvPr id="6" name="Rectangle 6"/>
          <p:cNvSpPr>
            <a:spLocks noGrp="1" noChangeArrowheads="1"/>
          </p:cNvSpPr>
          <p:nvPr>
            <p:ph type="sldNum" sz="quarter" idx="12"/>
          </p:nvPr>
        </p:nvSpPr>
        <p:spPr>
          <a:xfrm>
            <a:off x="8737391" y="6245225"/>
            <a:ext cx="2845223" cy="476251"/>
          </a:xfrm>
          <a:prstGeom prst="rect">
            <a:avLst/>
          </a:prstGeom>
        </p:spPr>
        <p:txBody>
          <a:bodyPr lIns="34217" tIns="17104" rIns="34217" bIns="17104"/>
          <a:lstStyle>
            <a:lvl1pPr>
              <a:defRPr/>
            </a:lvl1pPr>
          </a:lstStyle>
          <a:p>
            <a:pPr defTabSz="1084449">
              <a:defRPr/>
            </a:pPr>
            <a:fld id="{BEF8FD80-C95D-4220-BF8B-01906B7B67AD}" type="slidenum">
              <a:rPr lang="en-US" sz="2133" smtClean="0">
                <a:solidFill>
                  <a:srgbClr val="000000"/>
                </a:solidFill>
              </a:rPr>
              <a:pPr defTabSz="1084449">
                <a:defRPr/>
              </a:pPr>
              <a:t>‹#›</a:t>
            </a:fld>
            <a:endParaRPr lang="en-US" sz="2133">
              <a:solidFill>
                <a:srgbClr val="000000"/>
              </a:solidFill>
            </a:endParaRPr>
          </a:p>
        </p:txBody>
      </p:sp>
    </p:spTree>
    <p:extLst>
      <p:ext uri="{BB962C8B-B14F-4D97-AF65-F5344CB8AC3E}">
        <p14:creationId xmlns:p14="http://schemas.microsoft.com/office/powerpoint/2010/main" val="37831135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49322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5" name="Rectangle 5"/>
          <p:cNvSpPr>
            <a:spLocks noGrp="1" noChangeArrowheads="1"/>
          </p:cNvSpPr>
          <p:nvPr>
            <p:ph type="ftr" sz="quarter" idx="11"/>
          </p:nvPr>
        </p:nvSpPr>
        <p:spPr>
          <a:xfrm>
            <a:off x="4165875" y="6245225"/>
            <a:ext cx="3860297" cy="476251"/>
          </a:xfrm>
          <a:prstGeom prst="rect">
            <a:avLst/>
          </a:prstGeom>
        </p:spPr>
        <p:txBody>
          <a:bodyPr lIns="34247" tIns="17120" rIns="34247" bIns="17120"/>
          <a:lstStyle>
            <a:lvl1pPr>
              <a:defRPr/>
            </a:lvl1pPr>
          </a:lstStyle>
          <a:p>
            <a:pPr defTabSz="1086632">
              <a:defRPr/>
            </a:pPr>
            <a:endParaRPr lang="en-US" sz="2133">
              <a:solidFill>
                <a:srgbClr val="000000"/>
              </a:solidFill>
            </a:endParaRPr>
          </a:p>
        </p:txBody>
      </p:sp>
      <p:sp>
        <p:nvSpPr>
          <p:cNvPr id="6" name="Rectangle 6"/>
          <p:cNvSpPr>
            <a:spLocks noGrp="1" noChangeArrowheads="1"/>
          </p:cNvSpPr>
          <p:nvPr>
            <p:ph type="sldNum" sz="quarter" idx="12"/>
          </p:nvPr>
        </p:nvSpPr>
        <p:spPr>
          <a:xfrm>
            <a:off x="8737281" y="6245225"/>
            <a:ext cx="2845223" cy="476251"/>
          </a:xfrm>
          <a:prstGeom prst="rect">
            <a:avLst/>
          </a:prstGeom>
        </p:spPr>
        <p:txBody>
          <a:bodyPr lIns="34247" tIns="17120" rIns="34247" bIns="17120"/>
          <a:lstStyle>
            <a:lvl1pPr>
              <a:defRPr/>
            </a:lvl1pPr>
          </a:lstStyle>
          <a:p>
            <a:pPr defTabSz="1086632">
              <a:defRPr/>
            </a:pPr>
            <a:fld id="{BEF8FD80-C95D-4220-BF8B-01906B7B67AD}" type="slidenum">
              <a:rPr lang="en-US" sz="2133" smtClean="0">
                <a:solidFill>
                  <a:srgbClr val="000000"/>
                </a:solidFill>
              </a:rPr>
              <a:pPr defTabSz="1086632">
                <a:defRPr/>
              </a:pPr>
              <a:t>‹#›</a:t>
            </a:fld>
            <a:endParaRPr lang="en-US" sz="2133">
              <a:solidFill>
                <a:srgbClr val="000000"/>
              </a:solidFill>
            </a:endParaRPr>
          </a:p>
        </p:txBody>
      </p:sp>
    </p:spTree>
    <p:extLst>
      <p:ext uri="{BB962C8B-B14F-4D97-AF65-F5344CB8AC3E}">
        <p14:creationId xmlns:p14="http://schemas.microsoft.com/office/powerpoint/2010/main" val="4292965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5"/>
            <a:ext cx="10972800" cy="4525963"/>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6"/>
            <a:ext cx="2844800" cy="365125"/>
          </a:xfrm>
          <a:prstGeom prst="rect">
            <a:avLst/>
          </a:prstGeom>
        </p:spPr>
        <p:txBody>
          <a:bodyPr lIns="34247" tIns="17120" rIns="34247" bIns="17120"/>
          <a:lstStyle/>
          <a:p>
            <a:pPr defTabSz="1086605"/>
            <a:fld id="{7FE5A9CD-1CA5-4BB6-ABF6-C3DB2F9C09D1}" type="datetimeFigureOut">
              <a:rPr lang="en-US" sz="2133" smtClean="0">
                <a:solidFill>
                  <a:prstClr val="black"/>
                </a:solidFill>
              </a:rPr>
              <a:pPr defTabSz="1086605"/>
              <a:t>5/21/2024</a:t>
            </a:fld>
            <a:endParaRPr lang="en-US" sz="2133">
              <a:solidFill>
                <a:prstClr val="black"/>
              </a:solidFill>
            </a:endParaRPr>
          </a:p>
        </p:txBody>
      </p:sp>
      <p:sp>
        <p:nvSpPr>
          <p:cNvPr id="5" name="Footer Placeholder 4"/>
          <p:cNvSpPr>
            <a:spLocks noGrp="1"/>
          </p:cNvSpPr>
          <p:nvPr>
            <p:ph type="ftr" sz="quarter" idx="11"/>
          </p:nvPr>
        </p:nvSpPr>
        <p:spPr>
          <a:xfrm>
            <a:off x="4165600" y="6356356"/>
            <a:ext cx="3860800" cy="365125"/>
          </a:xfrm>
          <a:prstGeom prst="rect">
            <a:avLst/>
          </a:prstGeom>
        </p:spPr>
        <p:txBody>
          <a:bodyPr lIns="34247" tIns="17120" rIns="34247" bIns="17120"/>
          <a:lstStyle/>
          <a:p>
            <a:pPr defTabSz="1086605"/>
            <a:endParaRPr lang="en-US" sz="2133">
              <a:solidFill>
                <a:prstClr val="black"/>
              </a:solidFill>
            </a:endParaRPr>
          </a:p>
        </p:txBody>
      </p:sp>
      <p:sp>
        <p:nvSpPr>
          <p:cNvPr id="6" name="Slide Number Placeholder 5"/>
          <p:cNvSpPr>
            <a:spLocks noGrp="1"/>
          </p:cNvSpPr>
          <p:nvPr>
            <p:ph type="sldNum" sz="quarter" idx="12"/>
          </p:nvPr>
        </p:nvSpPr>
        <p:spPr>
          <a:xfrm>
            <a:off x="8737600" y="6356356"/>
            <a:ext cx="2844800" cy="365125"/>
          </a:xfrm>
          <a:prstGeom prst="rect">
            <a:avLst/>
          </a:prstGeom>
        </p:spPr>
        <p:txBody>
          <a:bodyPr lIns="34247" tIns="17120" rIns="34247" bIns="17120"/>
          <a:lstStyle/>
          <a:p>
            <a:pPr defTabSz="1086605"/>
            <a:fld id="{E9E3A461-C528-4C33-83FA-271D1850C3B5}"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11868692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609600" y="292103"/>
            <a:ext cx="10972800" cy="138430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609600" y="1905000"/>
            <a:ext cx="10972800" cy="41148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609600" y="6245225"/>
            <a:ext cx="2844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5" name="Rectangle 5"/>
          <p:cNvSpPr>
            <a:spLocks noGrp="1" noChangeArrowheads="1"/>
          </p:cNvSpPr>
          <p:nvPr>
            <p:ph type="ftr" sz="quarter" idx="11"/>
          </p:nvPr>
        </p:nvSpPr>
        <p:spPr>
          <a:xfrm>
            <a:off x="4165600" y="6245225"/>
            <a:ext cx="3860800" cy="476251"/>
          </a:xfrm>
          <a:prstGeom prst="rect">
            <a:avLst/>
          </a:prstGeom>
        </p:spPr>
        <p:txBody>
          <a:bodyPr lIns="81520" tIns="40760" rIns="81520" bIns="40760"/>
          <a:lstStyle>
            <a:lvl1pPr>
              <a:defRPr/>
            </a:lvl1pPr>
          </a:lstStyle>
          <a:p>
            <a:pPr defTabSz="1086605">
              <a:defRPr/>
            </a:pPr>
            <a:endParaRPr lang="en-US" sz="2133">
              <a:solidFill>
                <a:prstClr val="black"/>
              </a:solidFill>
            </a:endParaRPr>
          </a:p>
        </p:txBody>
      </p:sp>
      <p:sp>
        <p:nvSpPr>
          <p:cNvPr id="6" name="Rectangle 6"/>
          <p:cNvSpPr>
            <a:spLocks noGrp="1" noChangeArrowheads="1"/>
          </p:cNvSpPr>
          <p:nvPr>
            <p:ph type="sldNum" sz="quarter" idx="12"/>
          </p:nvPr>
        </p:nvSpPr>
        <p:spPr>
          <a:xfrm>
            <a:off x="8737600" y="6245225"/>
            <a:ext cx="2844800" cy="476251"/>
          </a:xfrm>
          <a:prstGeom prst="rect">
            <a:avLst/>
          </a:prstGeom>
        </p:spPr>
        <p:txBody>
          <a:bodyPr lIns="81520" tIns="40760" rIns="81520" bIns="40760"/>
          <a:lstStyle>
            <a:lvl1pPr>
              <a:defRPr/>
            </a:lvl1pPr>
          </a:lstStyle>
          <a:p>
            <a:pPr defTabSz="1086605">
              <a:defRPr/>
            </a:pPr>
            <a:fld id="{E979D15E-7C97-46BA-A533-0FCFA23F6052}" type="slidenum">
              <a:rPr lang="en-US" sz="2133" smtClean="0">
                <a:solidFill>
                  <a:prstClr val="black"/>
                </a:solidFill>
              </a:rPr>
              <a:pPr defTabSz="1086605">
                <a:defRPr/>
              </a:pPr>
              <a:t>‹#›</a:t>
            </a:fld>
            <a:endParaRPr lang="en-US" sz="2133">
              <a:solidFill>
                <a:prstClr val="black"/>
              </a:solidFill>
            </a:endParaRPr>
          </a:p>
        </p:txBody>
      </p:sp>
    </p:spTree>
    <p:extLst>
      <p:ext uri="{BB962C8B-B14F-4D97-AF65-F5344CB8AC3E}">
        <p14:creationId xmlns:p14="http://schemas.microsoft.com/office/powerpoint/2010/main" val="4178703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1"/>
          </a:xfrm>
          <a:prstGeom prst="rect">
            <a:avLst/>
          </a:prstGeom>
        </p:spPr>
        <p:txBody>
          <a:bodyPr lIns="34247" tIns="17120" rIns="34247" bIns="17120"/>
          <a:lstStyle>
            <a:lvl1pPr>
              <a:defRPr/>
            </a:lvl1pPr>
          </a:lstStyle>
          <a:p>
            <a:pPr defTabSz="1086605">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1"/>
          </a:xfrm>
          <a:prstGeom prst="rect">
            <a:avLst/>
          </a:prstGeom>
        </p:spPr>
        <p:txBody>
          <a:bodyPr lIns="34247" tIns="17120" rIns="34247" bIns="17120"/>
          <a:lstStyle>
            <a:lvl1pPr>
              <a:defRPr/>
            </a:lvl1pPr>
          </a:lstStyle>
          <a:p>
            <a:pPr defTabSz="1086605"/>
            <a:fld id="{475E0F57-EEA1-4A8B-9311-4AD2064A14C0}" type="slidenum">
              <a:rPr lang="en-US" sz="2133" smtClean="0">
                <a:solidFill>
                  <a:prstClr val="black"/>
                </a:solidFill>
              </a:rPr>
              <a:pPr defTabSz="1086605"/>
              <a:t>‹#›</a:t>
            </a:fld>
            <a:endParaRPr lang="en-US" sz="2133">
              <a:solidFill>
                <a:prstClr val="black"/>
              </a:solidFill>
            </a:endParaRPr>
          </a:p>
        </p:txBody>
      </p:sp>
    </p:spTree>
    <p:extLst>
      <p:ext uri="{BB962C8B-B14F-4D97-AF65-F5344CB8AC3E}">
        <p14:creationId xmlns:p14="http://schemas.microsoft.com/office/powerpoint/2010/main" val="3147773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383689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609520" y="6245225"/>
            <a:ext cx="2845224"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5" name="Rectangle 5"/>
          <p:cNvSpPr>
            <a:spLocks noGrp="1" noChangeArrowheads="1"/>
          </p:cNvSpPr>
          <p:nvPr>
            <p:ph type="ftr" sz="quarter" idx="11"/>
          </p:nvPr>
        </p:nvSpPr>
        <p:spPr>
          <a:xfrm>
            <a:off x="4165877" y="6245225"/>
            <a:ext cx="3860297" cy="476251"/>
          </a:xfrm>
          <a:prstGeom prst="rect">
            <a:avLst/>
          </a:prstGeom>
        </p:spPr>
        <p:txBody>
          <a:bodyPr lIns="34247" tIns="17120" rIns="34247" bIns="17120"/>
          <a:lstStyle>
            <a:lvl1pPr>
              <a:defRPr/>
            </a:lvl1pPr>
          </a:lstStyle>
          <a:p>
            <a:pPr defTabSz="1086605">
              <a:defRPr/>
            </a:pPr>
            <a:endParaRPr lang="en-US" sz="2133">
              <a:solidFill>
                <a:srgbClr val="000000"/>
              </a:solidFill>
            </a:endParaRPr>
          </a:p>
        </p:txBody>
      </p:sp>
      <p:sp>
        <p:nvSpPr>
          <p:cNvPr id="6" name="Rectangle 6"/>
          <p:cNvSpPr>
            <a:spLocks noGrp="1" noChangeArrowheads="1"/>
          </p:cNvSpPr>
          <p:nvPr>
            <p:ph type="sldNum" sz="quarter" idx="12"/>
          </p:nvPr>
        </p:nvSpPr>
        <p:spPr>
          <a:xfrm>
            <a:off x="8737282" y="6245225"/>
            <a:ext cx="2845223" cy="476251"/>
          </a:xfrm>
          <a:prstGeom prst="rect">
            <a:avLst/>
          </a:prstGeom>
        </p:spPr>
        <p:txBody>
          <a:bodyPr lIns="34247" tIns="17120" rIns="34247" bIns="17120"/>
          <a:lstStyle>
            <a:lvl1pPr>
              <a:defRPr/>
            </a:lvl1pPr>
          </a:lstStyle>
          <a:p>
            <a:pPr defTabSz="1086605">
              <a:defRPr/>
            </a:pPr>
            <a:fld id="{BEF8FD80-C95D-4220-BF8B-01906B7B67AD}" type="slidenum">
              <a:rPr lang="en-US" sz="2133" smtClean="0">
                <a:solidFill>
                  <a:srgbClr val="000000"/>
                </a:solidFill>
              </a:rPr>
              <a:pPr defTabSz="1086605">
                <a:defRPr/>
              </a:pPr>
              <a:t>‹#›</a:t>
            </a:fld>
            <a:endParaRPr lang="en-US" sz="2133">
              <a:solidFill>
                <a:srgbClr val="000000"/>
              </a:solidFill>
            </a:endParaRPr>
          </a:p>
        </p:txBody>
      </p:sp>
    </p:spTree>
    <p:extLst>
      <p:ext uri="{BB962C8B-B14F-4D97-AF65-F5344CB8AC3E}">
        <p14:creationId xmlns:p14="http://schemas.microsoft.com/office/powerpoint/2010/main" val="12097109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10" name="Google Shape;10;p2"/>
          <p:cNvGrpSpPr/>
          <p:nvPr/>
        </p:nvGrpSpPr>
        <p:grpSpPr>
          <a:xfrm>
            <a:off x="-180608" y="-649"/>
            <a:ext cx="12716167" cy="6858237"/>
            <a:chOff x="-135450" y="773125"/>
            <a:chExt cx="7704900" cy="4155500"/>
          </a:xfrm>
        </p:grpSpPr>
        <p:sp>
          <p:nvSpPr>
            <p:cNvPr id="11" name="Google Shape;11;p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 name="Google Shape;12;p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6;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7;p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8;p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9;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20;p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21;p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22;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23;p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24;p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25;p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31;p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32;p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33;p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34;p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35;p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36;p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37;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38;p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39;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40;p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41;p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42;p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43;p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44;p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 name="Google Shape;50;p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 name="Google Shape;51;p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 name="Google Shape;58;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 name="Google Shape;60;p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 name="Google Shape;61;p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 name="Google Shape;62;p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 name="Google Shape;63;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 name="Google Shape;64;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 name="Google Shape;65;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 name="Google Shape;66;p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 name="Google Shape;67;p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 name="Google Shape;68;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 name="Google Shape;69;p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 name="Google Shape;70;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 name="Google Shape;72;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 name="Google Shape;73;p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 name="Google Shape;78;p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 name="Google Shape;79;p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 name="Google Shape;80;p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 name="Google Shape;81;p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 name="Google Shape;82;p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 name="Google Shape;83;p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 name="Google Shape;84;p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 name="Google Shape;85;p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 name="Google Shape;86;p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 name="Google Shape;87;p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 name="Google Shape;88;p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 name="Google Shape;89;p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 name="Google Shape;94;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 name="Google Shape;95;p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 name="Google Shape;96;p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 name="Google Shape;97;p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 name="Google Shape;98;p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 name="Google Shape;99;p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 name="Google Shape;100;p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 name="Google Shape;101;p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 name="Google Shape;102;p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 name="Google Shape;103;p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9" name="Google Shape;109;p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0" name="Google Shape;110;p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1" name="Google Shape;111;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2" name="Google Shape;112;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3" name="Google Shape;113;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4" name="Google Shape;114;p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5" name="Google Shape;115;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6" name="Google Shape;116;p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7" name="Google Shape;117;p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8" name="Google Shape;118;p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19" name="Google Shape;119;p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0" name="Google Shape;120;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1" name="Google Shape;121;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6" name="Google Shape;126;p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7" name="Google Shape;127;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8" name="Google Shape;128;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9" name="Google Shape;129;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0" name="Google Shape;130;p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1" name="Google Shape;131;p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2" name="Google Shape;132;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3" name="Google Shape;133;p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4" name="Google Shape;134;p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5" name="Google Shape;135;p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6" name="Google Shape;136;p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2" name="Google Shape;142;p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3" name="Google Shape;143;p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4" name="Google Shape;144;p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5" name="Google Shape;145;p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6" name="Google Shape;146;p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7" name="Google Shape;147;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8" name="Google Shape;148;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9" name="Google Shape;149;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0" name="Google Shape;150;p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1" name="Google Shape;151;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2" name="Google Shape;152;p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3" name="Google Shape;153;p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4" name="Google Shape;154;p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5" name="Google Shape;155;p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 name="Google Shape;160;p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 name="Google Shape;161;p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 name="Google Shape;162;p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 name="Google Shape;163;p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 name="Google Shape;164;p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 name="Google Shape;165;p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 name="Google Shape;166;p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 name="Google Shape;167;p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 name="Google Shape;168;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 name="Google Shape;169;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 name="Google Shape;170;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 name="Google Shape;171;p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 name="Google Shape;172;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 name="Google Shape;177;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 name="Google Shape;178;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 name="Google Shape;179;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 name="Google Shape;180;p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 name="Google Shape;181;p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 name="Google Shape;182;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 name="Google Shape;183;p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 name="Google Shape;184;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 name="Google Shape;185;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 name="Google Shape;186;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 name="Google Shape;187;p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 name="Google Shape;188;p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 name="Google Shape;18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 name="Google Shape;190;p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 name="Google Shape;195;p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 name="Google Shape;196;p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 name="Google Shape;206;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 name="Google Shape;207;p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 name="Google Shape;214;p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 name="Google Shape;216;p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 name="Google Shape;217;p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 name="Google Shape;218;p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 name="Google Shape;219;p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 name="Google Shape;220;p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 name="Google Shape;221;p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 name="Google Shape;222;p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 name="Google Shape;223;p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 name="Google Shape;224;p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 name="Google Shape;225;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 name="Google Shape;226;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 name="Google Shape;227;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 name="Google Shape;228;p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 name="Google Shape;229;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 name="Google Shape;230;p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 name="Google Shape;231;p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 name="Google Shape;232;p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 name="Google Shape;233;p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 name="Google Shape;234;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 name="Google Shape;240;p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 name="Google Shape;241;p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 name="Google Shape;242;p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 name="Google Shape;243;p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 name="Google Shape;244;p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 name="Google Shape;245;p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 name="Google Shape;246;p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 name="Google Shape;247;p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 name="Google Shape;248;p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 name="Google Shape;249;p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 name="Google Shape;250;p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 name="Google Shape;251;p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 name="Google Shape;252;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 name="Google Shape;253;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 name="Google Shape;254;p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 name="Google Shape;260;p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 name="Google Shape;261;p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 name="Google Shape;262;p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 name="Google Shape;263;p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 name="Google Shape;264;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5" name="Google Shape;265;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6" name="Google Shape;266;p2"/>
          <p:cNvSpPr/>
          <p:nvPr/>
        </p:nvSpPr>
        <p:spPr>
          <a:xfrm flipH="1">
            <a:off x="3200528" y="2267"/>
            <a:ext cx="8991473" cy="7719253"/>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7" name="Google Shape;267;p2"/>
          <p:cNvSpPr txBox="1">
            <a:spLocks noGrp="1"/>
          </p:cNvSpPr>
          <p:nvPr>
            <p:ph type="ctrTitle"/>
          </p:nvPr>
        </p:nvSpPr>
        <p:spPr>
          <a:xfrm>
            <a:off x="6096200" y="720000"/>
            <a:ext cx="5136000" cy="32424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5200"/>
              <a:buNone/>
              <a:defRPr sz="6667">
                <a:latin typeface="Paytone One"/>
                <a:ea typeface="Paytone One"/>
                <a:cs typeface="Paytone One"/>
                <a:sym typeface="Paytone One"/>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8" name="Google Shape;268;p2"/>
          <p:cNvSpPr txBox="1">
            <a:spLocks noGrp="1"/>
          </p:cNvSpPr>
          <p:nvPr>
            <p:ph type="subTitle" idx="1"/>
          </p:nvPr>
        </p:nvSpPr>
        <p:spPr>
          <a:xfrm>
            <a:off x="6096200" y="4193117"/>
            <a:ext cx="5136000" cy="105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30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1439168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69"/>
        <p:cNvGrpSpPr/>
        <p:nvPr/>
      </p:nvGrpSpPr>
      <p:grpSpPr>
        <a:xfrm>
          <a:off x="0" y="0"/>
          <a:ext cx="0" cy="0"/>
          <a:chOff x="0" y="0"/>
          <a:chExt cx="0" cy="0"/>
        </a:xfrm>
      </p:grpSpPr>
      <p:sp>
        <p:nvSpPr>
          <p:cNvPr id="270" name="Google Shape;270;p3"/>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271" name="Google Shape;271;p3"/>
          <p:cNvGrpSpPr/>
          <p:nvPr/>
        </p:nvGrpSpPr>
        <p:grpSpPr>
          <a:xfrm>
            <a:off x="-180608" y="-649"/>
            <a:ext cx="12716167" cy="6858237"/>
            <a:chOff x="-135450" y="773125"/>
            <a:chExt cx="7704900" cy="4155500"/>
          </a:xfrm>
        </p:grpSpPr>
        <p:sp>
          <p:nvSpPr>
            <p:cNvPr id="272" name="Google Shape;272;p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8" name="Google Shape;278;p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9" name="Google Shape;279;p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0" name="Google Shape;280;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1" name="Google Shape;281;p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2" name="Google Shape;282;p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3" name="Google Shape;283;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4" name="Google Shape;284;p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5" name="Google Shape;285;p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6" name="Google Shape;286;p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7" name="Google Shape;287;p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8" name="Google Shape;288;p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9" name="Google Shape;289;p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0" name="Google Shape;290;p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 name="Google Shape;295;p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 name="Google Shape;296;p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 name="Google Shape;297;p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 name="Google Shape;29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 name="Google Shape;299;p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 name="Google Shape;300;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 name="Google Shape;301;p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 name="Google Shape;302;p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 name="Google Shape;303;p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 name="Google Shape;304;p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 name="Google Shape;305;p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 name="Google Shape;306;p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 name="Google Shape;307;p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 name="Google Shape;308;p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 name="Google Shape;309;p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 name="Google Shape;310;p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 name="Google Shape;311;p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 name="Google Shape;312;p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 name="Google Shape;313;p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 name="Google Shape;314;p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 name="Google Shape;315;p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 name="Google Shape;316;p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 name="Google Shape;317;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 name="Google Shape;318;p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 name="Google Shape;319;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 name="Google Shape;320;p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 name="Google Shape;321;p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 name="Google Shape;322;p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 name="Google Shape;323;p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 name="Google Shape;324;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 name="Google Shape;325;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 name="Google Shape;326;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 name="Google Shape;327;p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 name="Google Shape;328;p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 name="Google Shape;329;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 name="Google Shape;330;p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 name="Google Shape;331;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 name="Google Shape;332;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 name="Google Shape;333;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 name="Google Shape;334;p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 name="Google Shape;335;p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 name="Google Shape;336;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 name="Google Shape;337;p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 name="Google Shape;338;p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 name="Google Shape;339;p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 name="Google Shape;340;p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 name="Google Shape;341;p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 name="Google Shape;342;p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3" name="Google Shape;343;p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4" name="Google Shape;344;p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5" name="Google Shape;345;p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6" name="Google Shape;346;p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7" name="Google Shape;347;p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8" name="Google Shape;348;p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9" name="Google Shape;349;p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0" name="Google Shape;350;p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1" name="Google Shape;351;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2" name="Google Shape;352;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3" name="Google Shape;353;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4" name="Google Shape;354;p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5" name="Google Shape;355;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6" name="Google Shape;356;p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7" name="Google Shape;357;p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8" name="Google Shape;358;p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9" name="Google Shape;359;p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0" name="Google Shape;360;p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1" name="Google Shape;361;p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2" name="Google Shape;362;p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3" name="Google Shape;363;p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4" name="Google Shape;364;p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5" name="Google Shape;365;p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6" name="Google Shape;366;p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7" name="Google Shape;367;p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8" name="Google Shape;368;p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9" name="Google Shape;369;p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0" name="Google Shape;370;p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 name="Google Shape;371;p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 name="Google Shape;372;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 name="Google Shape;373;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 name="Google Shape;374;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 name="Google Shape;375;p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 name="Google Shape;376;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 name="Google Shape;377;p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 name="Google Shape;378;p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 name="Google Shape;379;p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 name="Google Shape;380;p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 name="Google Shape;381;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 name="Google Shape;382;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 name="Google Shape;383;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 name="Google Shape;384;p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 name="Google Shape;385;p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 name="Google Shape;386;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 name="Google Shape;387;p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 name="Google Shape;388;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 name="Google Shape;389;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 name="Google Shape;390;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 name="Google Shape;391;p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 name="Google Shape;392;p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 name="Google Shape;393;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 name="Google Shape;394;p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 name="Google Shape;395;p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 name="Google Shape;396;p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 name="Google Shape;397;p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 name="Google Shape;398;p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9" name="Google Shape;399;p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0" name="Google Shape;400;p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1" name="Google Shape;401;p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2" name="Google Shape;402;p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3" name="Google Shape;403;p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4" name="Google Shape;404;p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5" name="Google Shape;405;p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6" name="Google Shape;406;p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7" name="Google Shape;407;p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8" name="Google Shape;408;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9" name="Google Shape;409;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0" name="Google Shape;410;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1" name="Google Shape;411;p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2" name="Google Shape;412;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3" name="Google Shape;413;p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4" name="Google Shape;414;p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5" name="Google Shape;415;p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6" name="Google Shape;416;p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7" name="Google Shape;417;p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8" name="Google Shape;418;p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9" name="Google Shape;419;p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0" name="Google Shape;420;p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1" name="Google Shape;421;p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2" name="Google Shape;422;p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3" name="Google Shape;423;p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4" name="Google Shape;424;p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 name="Google Shape;425;p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 name="Google Shape;426;p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 name="Google Shape;427;p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 name="Google Shape;428;p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 name="Google Shape;429;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 name="Google Shape;430;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 name="Google Shape;431;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 name="Google Shape;432;p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 name="Google Shape;433;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 name="Google Shape;434;p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 name="Google Shape;435;p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 name="Google Shape;436;p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 name="Google Shape;437;p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 name="Google Shape;438;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 name="Google Shape;439;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 name="Google Shape;440;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 name="Google Shape;441;p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 name="Google Shape;442;p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 name="Google Shape;443;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 name="Google Shape;444;p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 name="Google Shape;445;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 name="Google Shape;446;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 name="Google Shape;447;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 name="Google Shape;448;p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 name="Google Shape;449;p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 name="Google Shape;45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 name="Google Shape;451;p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2" name="Google Shape;452;p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 name="Google Shape;453;p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 name="Google Shape;454;p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 name="Google Shape;455;p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 name="Google Shape;456;p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 name="Google Shape;457;p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 name="Google Shape;458;p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 name="Google Shape;459;p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 name="Google Shape;460;p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 name="Google Shape;461;p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 name="Google Shape;462;p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 name="Google Shape;463;p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 name="Google Shape;464;p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 name="Google Shape;465;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 name="Google Shape;466;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 name="Google Shape;467;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 name="Google Shape;468;p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 name="Google Shape;469;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 name="Google Shape;470;p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 name="Google Shape;471;p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 name="Google Shape;472;p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 name="Google Shape;473;p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 name="Google Shape;474;p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 name="Google Shape;475;p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 name="Google Shape;476;p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 name="Google Shape;477;p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 name="Google Shape;478;p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 name="Google Shape;479;p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 name="Google Shape;480;p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 name="Google Shape;481;p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 name="Google Shape;482;p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 name="Google Shape;483;p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 name="Google Shape;484;p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 name="Google Shape;485;p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 name="Google Shape;486;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 name="Google Shape;487;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 name="Google Shape;488;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 name="Google Shape;489;p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 name="Google Shape;490;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 name="Google Shape;491;p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 name="Google Shape;492;p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 name="Google Shape;493;p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 name="Google Shape;494;p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 name="Google Shape;495;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 name="Google Shape;496;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 name="Google Shape;497;p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 name="Google Shape;498;p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 name="Google Shape;499;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 name="Google Shape;500;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 name="Google Shape;501;p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 name="Google Shape;502;p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 name="Google Shape;503;p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 name="Google Shape;504;p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 name="Google Shape;505;p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 name="Google Shape;506;p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 name="Google Shape;507;p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 name="Google Shape;508;p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 name="Google Shape;509;p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 name="Google Shape;510;p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 name="Google Shape;511;p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 name="Google Shape;512;p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 name="Google Shape;513;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 name="Google Shape;514;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 name="Google Shape;515;p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 name="Google Shape;516;p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 name="Google Shape;517;p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 name="Google Shape;518;p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 name="Google Shape;519;p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 name="Google Shape;520;p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 name="Google Shape;521;p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 name="Google Shape;522;p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 name="Google Shape;523;p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 name="Google Shape;524;p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 name="Google Shape;525;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 name="Google Shape;526;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27" name="Google Shape;527;p3"/>
          <p:cNvSpPr/>
          <p:nvPr/>
        </p:nvSpPr>
        <p:spPr>
          <a:xfrm rot="10800000">
            <a:off x="-29118" y="-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 name="Google Shape;528;p3"/>
          <p:cNvSpPr txBox="1">
            <a:spLocks noGrp="1"/>
          </p:cNvSpPr>
          <p:nvPr>
            <p:ph type="title"/>
          </p:nvPr>
        </p:nvSpPr>
        <p:spPr>
          <a:xfrm>
            <a:off x="960001" y="2393917"/>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29" name="Google Shape;529;p3"/>
          <p:cNvSpPr txBox="1">
            <a:spLocks noGrp="1"/>
          </p:cNvSpPr>
          <p:nvPr>
            <p:ph type="subTitle" idx="1"/>
          </p:nvPr>
        </p:nvSpPr>
        <p:spPr>
          <a:xfrm>
            <a:off x="1267416" y="4570067"/>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0" name="Google Shape;530;p3"/>
          <p:cNvSpPr txBox="1">
            <a:spLocks noGrp="1"/>
          </p:cNvSpPr>
          <p:nvPr>
            <p:ph type="title" idx="2" hasCustomPrompt="1"/>
          </p:nvPr>
        </p:nvSpPr>
        <p:spPr>
          <a:xfrm>
            <a:off x="2543601" y="1390733"/>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7505682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31"/>
        <p:cNvGrpSpPr/>
        <p:nvPr/>
      </p:nvGrpSpPr>
      <p:grpSpPr>
        <a:xfrm>
          <a:off x="0" y="0"/>
          <a:ext cx="0" cy="0"/>
          <a:chOff x="0" y="0"/>
          <a:chExt cx="0" cy="0"/>
        </a:xfrm>
      </p:grpSpPr>
      <p:sp>
        <p:nvSpPr>
          <p:cNvPr id="532" name="Google Shape;532;p4"/>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533" name="Google Shape;533;p4"/>
          <p:cNvGrpSpPr/>
          <p:nvPr/>
        </p:nvGrpSpPr>
        <p:grpSpPr>
          <a:xfrm>
            <a:off x="-180608" y="-649"/>
            <a:ext cx="12716167" cy="6858237"/>
            <a:chOff x="-135450" y="773125"/>
            <a:chExt cx="7704900" cy="4155500"/>
          </a:xfrm>
        </p:grpSpPr>
        <p:sp>
          <p:nvSpPr>
            <p:cNvPr id="534" name="Google Shape;534;p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 name="Google Shape;535;p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 name="Google Shape;53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 name="Google Shape;537;p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 name="Google Shape;538;p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 name="Google Shape;539;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 name="Google Shape;540;p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 name="Google Shape;541;p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 name="Google Shape;542;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 name="Google Shape;543;p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 name="Google Shape;544;p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 name="Google Shape;545;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 name="Google Shape;546;p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 name="Google Shape;547;p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 name="Google Shape;548;p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 name="Google Shape;549;p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 name="Google Shape;550;p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 name="Google Shape;551;p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 name="Google Shape;552;p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 name="Google Shape;553;p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 name="Google Shape;554;p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 name="Google Shape;555;p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 name="Google Shape;556;p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 name="Google Shape;557;p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 name="Google Shape;558;p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 name="Google Shape;559;p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0" name="Google Shape;560;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1" name="Google Shape;561;p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2" name="Google Shape;562;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3" name="Google Shape;563;p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4" name="Google Shape;564;p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5" name="Google Shape;565;p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6" name="Google Shape;566;p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7" name="Google Shape;567;p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8" name="Google Shape;568;p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9" name="Google Shape;569;p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0" name="Google Shape;570;p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1" name="Google Shape;571;p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2" name="Google Shape;572;p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3" name="Google Shape;573;p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4" name="Google Shape;574;p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5" name="Google Shape;575;p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6" name="Google Shape;576;p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7" name="Google Shape;577;p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8" name="Google Shape;578;p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9" name="Google Shape;579;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0" name="Google Shape;580;p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1" name="Google Shape;581;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2" name="Google Shape;582;p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3" name="Google Shape;583;p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4" name="Google Shape;584;p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5" name="Google Shape;585;p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6" name="Google Shape;586;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7" name="Google Shape;587;p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 name="Google Shape;588;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 name="Google Shape;589;p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 name="Google Shape;590;p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 name="Google Shape;591;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 name="Google Shape;592;p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 name="Google Shape;593;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 name="Google Shape;594;p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 name="Google Shape;595;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 name="Google Shape;596;p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 name="Google Shape;597;p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 name="Google Shape;598;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 name="Google Shape;599;p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 name="Google Shape;600;p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 name="Google Shape;601;p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 name="Google Shape;602;p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 name="Google Shape;603;p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 name="Google Shape;604;p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 name="Google Shape;605;p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 name="Google Shape;606;p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 name="Google Shape;607;p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 name="Google Shape;608;p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 name="Google Shape;609;p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 name="Google Shape;610;p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 name="Google Shape;611;p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 name="Google Shape;612;p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 name="Google Shape;613;p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4" name="Google Shape;614;p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5" name="Google Shape;615;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6" name="Google Shape;616;p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7" name="Google Shape;617;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8" name="Google Shape;618;p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9" name="Google Shape;619;p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0" name="Google Shape;620;p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1" name="Google Shape;621;p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2" name="Google Shape;622;p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3" name="Google Shape;623;p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4" name="Google Shape;624;p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5" name="Google Shape;625;p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6" name="Google Shape;626;p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7" name="Google Shape;627;p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8" name="Google Shape;628;p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29" name="Google Shape;629;p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0" name="Google Shape;630;p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1" name="Google Shape;631;p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2" name="Google Shape;632;p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3" name="Google Shape;633;p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4" name="Google Shape;634;p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5" name="Google Shape;635;p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6" name="Google Shape;636;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7" name="Google Shape;637;p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8" name="Google Shape;638;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39" name="Google Shape;639;p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0" name="Google Shape;640;p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 name="Google Shape;641;p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2" name="Google Shape;642;p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3" name="Google Shape;643;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4" name="Google Shape;644;p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5" name="Google Shape;645;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6" name="Google Shape;646;p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7" name="Google Shape;647;p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8" name="Google Shape;648;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9" name="Google Shape;649;p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0" name="Google Shape;650;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1" name="Google Shape;651;p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2" name="Google Shape;652;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3" name="Google Shape;653;p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4" name="Google Shape;654;p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5" name="Google Shape;655;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6" name="Google Shape;656;p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7" name="Google Shape;657;p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8" name="Google Shape;658;p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59" name="Google Shape;659;p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0" name="Google Shape;660;p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1" name="Google Shape;661;p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2" name="Google Shape;662;p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3" name="Google Shape;663;p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4" name="Google Shape;664;p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5" name="Google Shape;665;p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6" name="Google Shape;666;p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7" name="Google Shape;667;p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 name="Google Shape;668;p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 name="Google Shape;669;p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 name="Google Shape;670;p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 name="Google Shape;671;p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 name="Google Shape;672;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 name="Google Shape;673;p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 name="Google Shape;674;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 name="Google Shape;675;p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 name="Google Shape;676;p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 name="Google Shape;677;p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 name="Google Shape;678;p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 name="Google Shape;679;p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 name="Google Shape;680;p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 name="Google Shape;681;p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 name="Google Shape;682;p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 name="Google Shape;683;p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 name="Google Shape;684;p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 name="Google Shape;685;p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 name="Google Shape;686;p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 name="Google Shape;687;p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 name="Google Shape;688;p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 name="Google Shape;689;p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 name="Google Shape;690;p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 name="Google Shape;691;p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 name="Google Shape;692;p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 name="Google Shape;693;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4" name="Google Shape;694;p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5" name="Google Shape;695;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6" name="Google Shape;696;p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7" name="Google Shape;697;p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8" name="Google Shape;698;p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9" name="Google Shape;699;p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0" name="Google Shape;700;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1" name="Google Shape;701;p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2" name="Google Shape;702;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3" name="Google Shape;703;p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4" name="Google Shape;704;p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5" name="Google Shape;705;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6" name="Google Shape;706;p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7" name="Google Shape;707;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8" name="Google Shape;708;p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09" name="Google Shape;709;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0" name="Google Shape;710;p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1" name="Google Shape;711;p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2" name="Google Shape;71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3" name="Google Shape;713;p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4" name="Google Shape;714;p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5" name="Google Shape;715;p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6" name="Google Shape;716;p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7" name="Google Shape;717;p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8" name="Google Shape;718;p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9" name="Google Shape;719;p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0" name="Google Shape;720;p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1" name="Google Shape;721;p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2" name="Google Shape;722;p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3" name="Google Shape;723;p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4" name="Google Shape;724;p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5" name="Google Shape;725;p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6" name="Google Shape;726;p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7" name="Google Shape;727;p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8" name="Google Shape;728;p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29" name="Google Shape;729;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0" name="Google Shape;730;p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1" name="Google Shape;731;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2" name="Google Shape;732;p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3" name="Google Shape;733;p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4" name="Google Shape;734;p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5" name="Google Shape;735;p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6" name="Google Shape;736;p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7" name="Google Shape;737;p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8" name="Google Shape;738;p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39" name="Google Shape;739;p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0" name="Google Shape;740;p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1" name="Google Shape;741;p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2" name="Google Shape;742;p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3" name="Google Shape;743;p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4" name="Google Shape;744;p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5" name="Google Shape;745;p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6" name="Google Shape;746;p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7" name="Google Shape;747;p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8" name="Google Shape;748;p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9" name="Google Shape;749;p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0" name="Google Shape;750;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1" name="Google Shape;751;p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2" name="Google Shape;752;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3" name="Google Shape;753;p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4" name="Google Shape;754;p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5" name="Google Shape;755;p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6" name="Google Shape;756;p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7" name="Google Shape;757;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8" name="Google Shape;758;p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9" name="Google Shape;759;p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0" name="Google Shape;760;p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1" name="Google Shape;761;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2" name="Google Shape;762;p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3" name="Google Shape;763;p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4" name="Google Shape;764;p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5" name="Google Shape;765;p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6" name="Google Shape;766;p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7" name="Google Shape;767;p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8" name="Google Shape;768;p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9" name="Google Shape;769;p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0" name="Google Shape;770;p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1" name="Google Shape;771;p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2" name="Google Shape;772;p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3" name="Google Shape;773;p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4" name="Google Shape;774;p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5" name="Google Shape;775;p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6" name="Google Shape;776;p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7" name="Google Shape;777;p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8" name="Google Shape;778;p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9" name="Google Shape;779;p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0" name="Google Shape;780;p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1" name="Google Shape;781;p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2" name="Google Shape;782;p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3" name="Google Shape;783;p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4" name="Google Shape;784;p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5" name="Google Shape;785;p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6" name="Google Shape;786;p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7" name="Google Shape;787;p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788" name="Google Shape;788;p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789" name="Google Shape;789;p4"/>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90" name="Google Shape;790;p4"/>
          <p:cNvSpPr txBox="1">
            <a:spLocks noGrp="1"/>
          </p:cNvSpPr>
          <p:nvPr>
            <p:ph type="title"/>
          </p:nvPr>
        </p:nvSpPr>
        <p:spPr>
          <a:xfrm>
            <a:off x="960000" y="720000"/>
            <a:ext cx="10272000" cy="715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1" name="Google Shape;791;p4"/>
          <p:cNvSpPr txBox="1">
            <a:spLocks noGrp="1"/>
          </p:cNvSpPr>
          <p:nvPr>
            <p:ph type="subTitle" idx="1"/>
          </p:nvPr>
        </p:nvSpPr>
        <p:spPr>
          <a:xfrm>
            <a:off x="968900" y="1607033"/>
            <a:ext cx="10272000" cy="46888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200"/>
              <a:buChar char="●"/>
              <a:defRPr sz="1600"/>
            </a:lvl1pPr>
            <a:lvl2pPr lvl="1" rtl="0">
              <a:lnSpc>
                <a:spcPct val="100000"/>
              </a:lnSpc>
              <a:spcBef>
                <a:spcPts val="0"/>
              </a:spcBef>
              <a:spcAft>
                <a:spcPts val="0"/>
              </a:spcAft>
              <a:buSzPts val="1200"/>
              <a:buChar char="○"/>
              <a:defRPr sz="1600"/>
            </a:lvl2pPr>
            <a:lvl3pPr lvl="2" rtl="0">
              <a:lnSpc>
                <a:spcPct val="100000"/>
              </a:lnSpc>
              <a:spcBef>
                <a:spcPts val="0"/>
              </a:spcBef>
              <a:spcAft>
                <a:spcPts val="0"/>
              </a:spcAft>
              <a:buSzPts val="1200"/>
              <a:buChar char="■"/>
              <a:defRPr sz="1600"/>
            </a:lvl3pPr>
            <a:lvl4pPr lvl="3" rtl="0">
              <a:lnSpc>
                <a:spcPct val="100000"/>
              </a:lnSpc>
              <a:spcBef>
                <a:spcPts val="0"/>
              </a:spcBef>
              <a:spcAft>
                <a:spcPts val="0"/>
              </a:spcAft>
              <a:buSzPts val="1200"/>
              <a:buChar char="●"/>
              <a:defRPr sz="1600"/>
            </a:lvl4pPr>
            <a:lvl5pPr lvl="4" rtl="0">
              <a:lnSpc>
                <a:spcPct val="100000"/>
              </a:lnSpc>
              <a:spcBef>
                <a:spcPts val="0"/>
              </a:spcBef>
              <a:spcAft>
                <a:spcPts val="0"/>
              </a:spcAft>
              <a:buSzPts val="1200"/>
              <a:buChar char="○"/>
              <a:defRPr sz="1600"/>
            </a:lvl5pPr>
            <a:lvl6pPr lvl="5" rtl="0">
              <a:lnSpc>
                <a:spcPct val="100000"/>
              </a:lnSpc>
              <a:spcBef>
                <a:spcPts val="0"/>
              </a:spcBef>
              <a:spcAft>
                <a:spcPts val="0"/>
              </a:spcAft>
              <a:buSzPts val="1200"/>
              <a:buChar char="■"/>
              <a:defRPr sz="1600"/>
            </a:lvl6pPr>
            <a:lvl7pPr lvl="6" rtl="0">
              <a:lnSpc>
                <a:spcPct val="100000"/>
              </a:lnSpc>
              <a:spcBef>
                <a:spcPts val="0"/>
              </a:spcBef>
              <a:spcAft>
                <a:spcPts val="0"/>
              </a:spcAft>
              <a:buSzPts val="1200"/>
              <a:buChar char="●"/>
              <a:defRPr sz="1600"/>
            </a:lvl7pPr>
            <a:lvl8pPr lvl="7" rtl="0">
              <a:lnSpc>
                <a:spcPct val="100000"/>
              </a:lnSpc>
              <a:spcBef>
                <a:spcPts val="0"/>
              </a:spcBef>
              <a:spcAft>
                <a:spcPts val="0"/>
              </a:spcAft>
              <a:buSzPts val="1200"/>
              <a:buChar char="○"/>
              <a:defRPr sz="1600"/>
            </a:lvl8pPr>
            <a:lvl9pPr lvl="8" rtl="0">
              <a:lnSpc>
                <a:spcPct val="100000"/>
              </a:lnSpc>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42335920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792"/>
        <p:cNvGrpSpPr/>
        <p:nvPr/>
      </p:nvGrpSpPr>
      <p:grpSpPr>
        <a:xfrm>
          <a:off x="0" y="0"/>
          <a:ext cx="0" cy="0"/>
          <a:chOff x="0" y="0"/>
          <a:chExt cx="0" cy="0"/>
        </a:xfrm>
      </p:grpSpPr>
      <p:sp>
        <p:nvSpPr>
          <p:cNvPr id="793" name="Google Shape;793;p5"/>
          <p:cNvSpPr txBox="1">
            <a:spLocks noGrp="1"/>
          </p:cNvSpPr>
          <p:nvPr>
            <p:ph type="title"/>
          </p:nvPr>
        </p:nvSpPr>
        <p:spPr>
          <a:xfrm>
            <a:off x="960000" y="743233"/>
            <a:ext cx="10272000" cy="621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94" name="Google Shape;794;p5"/>
          <p:cNvSpPr txBox="1">
            <a:spLocks noGrp="1"/>
          </p:cNvSpPr>
          <p:nvPr>
            <p:ph type="body" idx="1"/>
          </p:nvPr>
        </p:nvSpPr>
        <p:spPr>
          <a:xfrm>
            <a:off x="13566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5" name="Google Shape;795;p5"/>
          <p:cNvSpPr txBox="1">
            <a:spLocks noGrp="1"/>
          </p:cNvSpPr>
          <p:nvPr>
            <p:ph type="body" idx="2"/>
          </p:nvPr>
        </p:nvSpPr>
        <p:spPr>
          <a:xfrm>
            <a:off x="6839800" y="4318072"/>
            <a:ext cx="3995600" cy="1369600"/>
          </a:xfrm>
          <a:prstGeom prst="rect">
            <a:avLst/>
          </a:prstGeom>
        </p:spPr>
        <p:txBody>
          <a:bodyPr spcFirstLastPara="1" wrap="square" lIns="91425" tIns="91425" rIns="91425" bIns="91425" anchor="t" anchorCtr="0">
            <a:normAutofit/>
          </a:bodyPr>
          <a:lstStyle>
            <a:lvl1pPr marL="609585" lvl="0" indent="-423323" algn="ctr" rtl="0">
              <a:lnSpc>
                <a:spcPct val="100000"/>
              </a:lnSpc>
              <a:spcBef>
                <a:spcPts val="0"/>
              </a:spcBef>
              <a:spcAft>
                <a:spcPts val="0"/>
              </a:spcAft>
              <a:buSzPts val="14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
        <p:nvSpPr>
          <p:cNvPr id="796" name="Google Shape;796;p5"/>
          <p:cNvSpPr txBox="1">
            <a:spLocks noGrp="1"/>
          </p:cNvSpPr>
          <p:nvPr>
            <p:ph type="title" idx="3"/>
          </p:nvPr>
        </p:nvSpPr>
        <p:spPr>
          <a:xfrm>
            <a:off x="21466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797" name="Google Shape;797;p5"/>
          <p:cNvSpPr txBox="1">
            <a:spLocks noGrp="1"/>
          </p:cNvSpPr>
          <p:nvPr>
            <p:ph type="title" idx="4"/>
          </p:nvPr>
        </p:nvSpPr>
        <p:spPr>
          <a:xfrm>
            <a:off x="7629800" y="3263783"/>
            <a:ext cx="2415600" cy="521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71293743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98"/>
        <p:cNvGrpSpPr/>
        <p:nvPr/>
      </p:nvGrpSpPr>
      <p:grpSpPr>
        <a:xfrm>
          <a:off x="0" y="0"/>
          <a:ext cx="0" cy="0"/>
          <a:chOff x="0" y="0"/>
          <a:chExt cx="0" cy="0"/>
        </a:xfrm>
      </p:grpSpPr>
      <p:sp>
        <p:nvSpPr>
          <p:cNvPr id="799" name="Google Shape;799;p6"/>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
        <p:nvSpPr>
          <p:cNvPr id="800" name="Google Shape;800;p6"/>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5228576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09600" y="6245225"/>
            <a:ext cx="2844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3" name="Rectangle 5"/>
          <p:cNvSpPr>
            <a:spLocks noGrp="1" noChangeArrowheads="1"/>
          </p:cNvSpPr>
          <p:nvPr>
            <p:ph type="ftr" sz="quarter" idx="11"/>
          </p:nvPr>
        </p:nvSpPr>
        <p:spPr>
          <a:xfrm>
            <a:off x="4165600" y="6245225"/>
            <a:ext cx="3860800" cy="476250"/>
          </a:xfrm>
          <a:prstGeom prst="rect">
            <a:avLst/>
          </a:prstGeom>
          <a:ln/>
        </p:spPr>
        <p:txBody>
          <a:bodyPr lIns="34229" tIns="17111" rIns="34229" bIns="17111"/>
          <a:lstStyle>
            <a:lvl1pPr>
              <a:defRPr/>
            </a:lvl1pPr>
          </a:lstStyle>
          <a:p>
            <a:pPr defTabSz="1084104">
              <a:defRPr/>
            </a:pPr>
            <a:endParaRPr lang="en-US" sz="2133">
              <a:solidFill>
                <a:prstClr val="black"/>
              </a:solidFill>
            </a:endParaRPr>
          </a:p>
        </p:txBody>
      </p:sp>
      <p:sp>
        <p:nvSpPr>
          <p:cNvPr id="4" name="Rectangle 6"/>
          <p:cNvSpPr>
            <a:spLocks noGrp="1" noChangeArrowheads="1"/>
          </p:cNvSpPr>
          <p:nvPr>
            <p:ph type="sldNum" sz="quarter" idx="12"/>
          </p:nvPr>
        </p:nvSpPr>
        <p:spPr>
          <a:xfrm>
            <a:off x="8737600" y="6245225"/>
            <a:ext cx="2844800" cy="476250"/>
          </a:xfrm>
          <a:prstGeom prst="rect">
            <a:avLst/>
          </a:prstGeom>
          <a:ln/>
        </p:spPr>
        <p:txBody>
          <a:bodyPr lIns="34229" tIns="17111" rIns="34229" bIns="17111"/>
          <a:lstStyle>
            <a:lvl1pPr>
              <a:defRPr/>
            </a:lvl1pPr>
          </a:lstStyle>
          <a:p>
            <a:pPr defTabSz="1084104"/>
            <a:fld id="{475E0F57-EEA1-4A8B-9311-4AD2064A14C0}"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236445387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801"/>
        <p:cNvGrpSpPr/>
        <p:nvPr/>
      </p:nvGrpSpPr>
      <p:grpSpPr>
        <a:xfrm>
          <a:off x="0" y="0"/>
          <a:ext cx="0" cy="0"/>
          <a:chOff x="0" y="0"/>
          <a:chExt cx="0" cy="0"/>
        </a:xfrm>
      </p:grpSpPr>
      <p:sp>
        <p:nvSpPr>
          <p:cNvPr id="802" name="Google Shape;802;p7"/>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grpSp>
        <p:nvGrpSpPr>
          <p:cNvPr id="803" name="Google Shape;803;p7"/>
          <p:cNvGrpSpPr/>
          <p:nvPr/>
        </p:nvGrpSpPr>
        <p:grpSpPr>
          <a:xfrm>
            <a:off x="-180608" y="-649"/>
            <a:ext cx="12716167" cy="6858237"/>
            <a:chOff x="-135450" y="773125"/>
            <a:chExt cx="7704900" cy="4155500"/>
          </a:xfrm>
        </p:grpSpPr>
        <p:sp>
          <p:nvSpPr>
            <p:cNvPr id="804" name="Google Shape;804;p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5" name="Google Shape;805;p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6" name="Google Shape;80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7" name="Google Shape;807;p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8" name="Google Shape;808;p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09" name="Google Shape;809;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0" name="Google Shape;810;p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1" name="Google Shape;811;p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2" name="Google Shape;812;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3" name="Google Shape;813;p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4" name="Google Shape;814;p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5" name="Google Shape;815;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6" name="Google Shape;816;p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7" name="Google Shape;817;p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8" name="Google Shape;818;p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19" name="Google Shape;819;p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0" name="Google Shape;820;p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1" name="Google Shape;821;p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2" name="Google Shape;822;p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3" name="Google Shape;823;p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4" name="Google Shape;824;p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5" name="Google Shape;825;p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6" name="Google Shape;826;p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7" name="Google Shape;827;p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8" name="Google Shape;828;p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29" name="Google Shape;829;p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0" name="Google Shape;830;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1" name="Google Shape;831;p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2" name="Google Shape;832;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3" name="Google Shape;833;p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4" name="Google Shape;834;p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5" name="Google Shape;835;p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6" name="Google Shape;836;p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7" name="Google Shape;837;p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8" name="Google Shape;838;p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39" name="Google Shape;839;p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0" name="Google Shape;840;p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1" name="Google Shape;841;p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2" name="Google Shape;842;p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3" name="Google Shape;843;p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4" name="Google Shape;844;p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5" name="Google Shape;845;p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6" name="Google Shape;846;p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7" name="Google Shape;847;p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8" name="Google Shape;848;p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49" name="Google Shape;849;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0" name="Google Shape;850;p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1" name="Google Shape;851;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2" name="Google Shape;852;p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3" name="Google Shape;853;p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4" name="Google Shape;854;p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5" name="Google Shape;855;p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6" name="Google Shape;856;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7" name="Google Shape;857;p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8" name="Google Shape;858;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 name="Google Shape;859;p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 name="Google Shape;860;p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 name="Google Shape;861;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 name="Google Shape;862;p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 name="Google Shape;863;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 name="Google Shape;864;p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 name="Google Shape;865;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 name="Google Shape;866;p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 name="Google Shape;867;p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 name="Google Shape;868;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 name="Google Shape;869;p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 name="Google Shape;870;p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 name="Google Shape;871;p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 name="Google Shape;872;p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 name="Google Shape;873;p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 name="Google Shape;874;p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 name="Google Shape;875;p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 name="Google Shape;876;p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 name="Google Shape;877;p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 name="Google Shape;878;p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 name="Google Shape;879;p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 name="Google Shape;880;p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 name="Google Shape;881;p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 name="Google Shape;882;p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 name="Google Shape;883;p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 name="Google Shape;884;p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 name="Google Shape;885;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 name="Google Shape;886;p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 name="Google Shape;887;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 name="Google Shape;888;p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 name="Google Shape;889;p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 name="Google Shape;890;p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 name="Google Shape;891;p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 name="Google Shape;892;p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 name="Google Shape;893;p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 name="Google Shape;894;p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 name="Google Shape;895;p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 name="Google Shape;896;p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 name="Google Shape;897;p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 name="Google Shape;898;p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 name="Google Shape;899;p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 name="Google Shape;900;p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 name="Google Shape;901;p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 name="Google Shape;902;p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 name="Google Shape;903;p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 name="Google Shape;904;p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 name="Google Shape;905;p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 name="Google Shape;906;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 name="Google Shape;907;p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 name="Google Shape;908;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 name="Google Shape;909;p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 name="Google Shape;910;p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 name="Google Shape;911;p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 name="Google Shape;912;p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 name="Google Shape;913;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 name="Google Shape;914;p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 name="Google Shape;915;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 name="Google Shape;916;p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 name="Google Shape;917;p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 name="Google Shape;918;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 name="Google Shape;919;p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 name="Google Shape;920;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 name="Google Shape;921;p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 name="Google Shape;922;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 name="Google Shape;923;p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 name="Google Shape;924;p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 name="Google Shape;925;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 name="Google Shape;926;p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 name="Google Shape;927;p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 name="Google Shape;928;p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 name="Google Shape;929;p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 name="Google Shape;930;p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 name="Google Shape;931;p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 name="Google Shape;932;p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 name="Google Shape;933;p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 name="Google Shape;934;p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 name="Google Shape;935;p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 name="Google Shape;936;p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7" name="Google Shape;937;p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8" name="Google Shape;938;p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9" name="Google Shape;939;p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0" name="Google Shape;940;p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1" name="Google Shape;941;p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2" name="Google Shape;942;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3" name="Google Shape;943;p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4" name="Google Shape;944;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5" name="Google Shape;945;p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6" name="Google Shape;946;p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7" name="Google Shape;947;p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8" name="Google Shape;948;p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49" name="Google Shape;949;p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0" name="Google Shape;950;p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1" name="Google Shape;951;p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2" name="Google Shape;952;p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3" name="Google Shape;953;p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4" name="Google Shape;954;p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5" name="Google Shape;955;p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6" name="Google Shape;956;p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7" name="Google Shape;957;p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8" name="Google Shape;958;p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59" name="Google Shape;959;p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0" name="Google Shape;960;p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1" name="Google Shape;961;p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2" name="Google Shape;962;p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3" name="Google Shape;963;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4" name="Google Shape;964;p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5" name="Google Shape;965;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6" name="Google Shape;966;p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7" name="Google Shape;967;p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8" name="Google Shape;968;p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69" name="Google Shape;969;p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0" name="Google Shape;970;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1" name="Google Shape;971;p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2" name="Google Shape;972;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3" name="Google Shape;973;p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4" name="Google Shape;974;p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5" name="Google Shape;975;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6" name="Google Shape;976;p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7" name="Google Shape;977;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8" name="Google Shape;978;p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79" name="Google Shape;979;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0" name="Google Shape;980;p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1" name="Google Shape;981;p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2" name="Google Shape;98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3" name="Google Shape;983;p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4" name="Google Shape;984;p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5" name="Google Shape;985;p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6" name="Google Shape;986;p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7" name="Google Shape;987;p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8" name="Google Shape;988;p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89" name="Google Shape;989;p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0" name="Google Shape;990;p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1" name="Google Shape;991;p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2" name="Google Shape;992;p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3" name="Google Shape;993;p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4" name="Google Shape;994;p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5" name="Google Shape;995;p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6" name="Google Shape;996;p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7" name="Google Shape;997;p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8" name="Google Shape;998;p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99" name="Google Shape;999;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0" name="Google Shape;1000;p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1" name="Google Shape;1001;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2" name="Google Shape;1002;p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3" name="Google Shape;1003;p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4" name="Google Shape;1004;p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5" name="Google Shape;1005;p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6" name="Google Shape;1006;p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7" name="Google Shape;1007;p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8" name="Google Shape;1008;p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09" name="Google Shape;1009;p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0" name="Google Shape;1010;p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1" name="Google Shape;1011;p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2" name="Google Shape;1012;p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3" name="Google Shape;1013;p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4" name="Google Shape;1014;p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5" name="Google Shape;1015;p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6" name="Google Shape;1016;p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7" name="Google Shape;1017;p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8" name="Google Shape;1018;p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19" name="Google Shape;1019;p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0" name="Google Shape;1020;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1" name="Google Shape;1021;p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2" name="Google Shape;1022;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3" name="Google Shape;1023;p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4" name="Google Shape;1024;p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5" name="Google Shape;1025;p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6" name="Google Shape;1026;p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7" name="Google Shape;1027;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8" name="Google Shape;1028;p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29" name="Google Shape;1029;p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0" name="Google Shape;1030;p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1" name="Google Shape;1031;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2" name="Google Shape;1032;p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3" name="Google Shape;1033;p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4" name="Google Shape;1034;p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5" name="Google Shape;1035;p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6" name="Google Shape;1036;p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7" name="Google Shape;1037;p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8" name="Google Shape;1038;p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39" name="Google Shape;1039;p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0" name="Google Shape;1040;p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1" name="Google Shape;1041;p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2" name="Google Shape;1042;p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3" name="Google Shape;1043;p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4" name="Google Shape;1044;p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5" name="Google Shape;1045;p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6" name="Google Shape;1046;p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7" name="Google Shape;1047;p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8" name="Google Shape;1048;p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9" name="Google Shape;1049;p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0" name="Google Shape;1050;p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1" name="Google Shape;1051;p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2" name="Google Shape;1052;p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3" name="Google Shape;1053;p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4" name="Google Shape;1054;p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5" name="Google Shape;1055;p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6" name="Google Shape;1056;p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7" name="Google Shape;1057;p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8" name="Google Shape;1058;p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059" name="Google Shape;1059;p7"/>
          <p:cNvSpPr/>
          <p:nvPr/>
        </p:nvSpPr>
        <p:spPr>
          <a:xfrm rot="10800000">
            <a:off x="-29080" y="-1"/>
            <a:ext cx="7670347"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0" name="Google Shape;1060;p7"/>
          <p:cNvSpPr txBox="1">
            <a:spLocks noGrp="1"/>
          </p:cNvSpPr>
          <p:nvPr>
            <p:ph type="title"/>
          </p:nvPr>
        </p:nvSpPr>
        <p:spPr>
          <a:xfrm>
            <a:off x="960000" y="1931100"/>
            <a:ext cx="3744000" cy="1007600"/>
          </a:xfrm>
          <a:prstGeom prst="rect">
            <a:avLst/>
          </a:prstGeom>
        </p:spPr>
        <p:txBody>
          <a:bodyPr spcFirstLastPara="1" wrap="square" lIns="91425" tIns="91425" rIns="91425" bIns="91425" anchor="ctr" anchorCtr="0">
            <a:normAutofit/>
          </a:bodyPr>
          <a:lstStyle>
            <a:lvl1pPr lvl="0" algn="ctr" rtl="0">
              <a:spcBef>
                <a:spcPts val="0"/>
              </a:spcBef>
              <a:spcAft>
                <a:spcPts val="0"/>
              </a:spcAft>
              <a:buSzPts val="2400"/>
              <a:buNone/>
              <a:defRPr sz="7333">
                <a:latin typeface="Paytone One"/>
                <a:ea typeface="Paytone One"/>
                <a:cs typeface="Paytone One"/>
                <a:sym typeface="Paytone 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061" name="Google Shape;1061;p7"/>
          <p:cNvSpPr txBox="1">
            <a:spLocks noGrp="1"/>
          </p:cNvSpPr>
          <p:nvPr>
            <p:ph type="body" idx="1"/>
          </p:nvPr>
        </p:nvSpPr>
        <p:spPr>
          <a:xfrm>
            <a:off x="960000" y="3241700"/>
            <a:ext cx="3744000" cy="1685200"/>
          </a:xfrm>
          <a:prstGeom prst="rect">
            <a:avLst/>
          </a:prstGeom>
        </p:spPr>
        <p:txBody>
          <a:bodyPr spcFirstLastPara="1" wrap="square" lIns="91425" tIns="91425" rIns="91425" bIns="91425" anchor="t" anchorCtr="0">
            <a:normAutofit/>
          </a:bodyPr>
          <a:lstStyle>
            <a:lvl1pPr marL="609585" lvl="0" indent="-406390" algn="ctr" rtl="0">
              <a:lnSpc>
                <a:spcPct val="100000"/>
              </a:lnSpc>
              <a:spcBef>
                <a:spcPts val="0"/>
              </a:spcBef>
              <a:spcAft>
                <a:spcPts val="0"/>
              </a:spcAft>
              <a:buSzPts val="1200"/>
              <a:buChar char="●"/>
              <a:defRPr/>
            </a:lvl1pPr>
            <a:lvl2pPr marL="1219170" lvl="1" indent="-406390" rtl="0">
              <a:spcBef>
                <a:spcPts val="0"/>
              </a:spcBef>
              <a:spcAft>
                <a:spcPts val="0"/>
              </a:spcAft>
              <a:buSzPts val="1200"/>
              <a:buChar char="○"/>
              <a:defRPr sz="1600"/>
            </a:lvl2pPr>
            <a:lvl3pPr marL="1828754" lvl="2" indent="-406390" rtl="0">
              <a:spcBef>
                <a:spcPts val="0"/>
              </a:spcBef>
              <a:spcAft>
                <a:spcPts val="0"/>
              </a:spcAft>
              <a:buSzPts val="1200"/>
              <a:buChar char="■"/>
              <a:defRPr sz="1600"/>
            </a:lvl3pPr>
            <a:lvl4pPr marL="2438339" lvl="3" indent="-406390" rtl="0">
              <a:spcBef>
                <a:spcPts val="0"/>
              </a:spcBef>
              <a:spcAft>
                <a:spcPts val="0"/>
              </a:spcAft>
              <a:buSzPts val="1200"/>
              <a:buChar char="●"/>
              <a:defRPr sz="1600"/>
            </a:lvl4pPr>
            <a:lvl5pPr marL="3047924" lvl="4" indent="-406390" rtl="0">
              <a:spcBef>
                <a:spcPts val="0"/>
              </a:spcBef>
              <a:spcAft>
                <a:spcPts val="0"/>
              </a:spcAft>
              <a:buSzPts val="1200"/>
              <a:buChar char="○"/>
              <a:defRPr sz="1600"/>
            </a:lvl5pPr>
            <a:lvl6pPr marL="3657509" lvl="5" indent="-406390" rtl="0">
              <a:spcBef>
                <a:spcPts val="0"/>
              </a:spcBef>
              <a:spcAft>
                <a:spcPts val="0"/>
              </a:spcAft>
              <a:buSzPts val="1200"/>
              <a:buChar char="■"/>
              <a:defRPr sz="1600"/>
            </a:lvl6pPr>
            <a:lvl7pPr marL="4267093" lvl="6" indent="-406390" rtl="0">
              <a:spcBef>
                <a:spcPts val="0"/>
              </a:spcBef>
              <a:spcAft>
                <a:spcPts val="0"/>
              </a:spcAft>
              <a:buSzPts val="1200"/>
              <a:buChar char="●"/>
              <a:defRPr sz="1600"/>
            </a:lvl7pPr>
            <a:lvl8pPr marL="4876678" lvl="7" indent="-406390" rtl="0">
              <a:spcBef>
                <a:spcPts val="0"/>
              </a:spcBef>
              <a:spcAft>
                <a:spcPts val="0"/>
              </a:spcAft>
              <a:buSzPts val="1200"/>
              <a:buChar char="○"/>
              <a:defRPr sz="1600"/>
            </a:lvl8pPr>
            <a:lvl9pPr marL="5486263" lvl="8" indent="-406390"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386118764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322"/>
        <p:cNvGrpSpPr/>
        <p:nvPr/>
      </p:nvGrpSpPr>
      <p:grpSpPr>
        <a:xfrm>
          <a:off x="0" y="0"/>
          <a:ext cx="0" cy="0"/>
          <a:chOff x="0" y="0"/>
          <a:chExt cx="0" cy="0"/>
        </a:xfrm>
      </p:grpSpPr>
      <p:sp>
        <p:nvSpPr>
          <p:cNvPr id="1323" name="Google Shape;1323;p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24" name="Google Shape;1324;p9"/>
          <p:cNvSpPr txBox="1">
            <a:spLocks noGrp="1"/>
          </p:cNvSpPr>
          <p:nvPr>
            <p:ph type="subTitle" idx="1"/>
          </p:nvPr>
        </p:nvSpPr>
        <p:spPr>
          <a:xfrm>
            <a:off x="111174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5" name="Google Shape;1325;p9"/>
          <p:cNvSpPr txBox="1">
            <a:spLocks noGrp="1"/>
          </p:cNvSpPr>
          <p:nvPr>
            <p:ph type="subTitle" idx="2"/>
          </p:nvPr>
        </p:nvSpPr>
        <p:spPr>
          <a:xfrm>
            <a:off x="4523912"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6" name="Google Shape;1326;p9"/>
          <p:cNvSpPr txBox="1">
            <a:spLocks noGrp="1"/>
          </p:cNvSpPr>
          <p:nvPr>
            <p:ph type="subTitle" idx="3"/>
          </p:nvPr>
        </p:nvSpPr>
        <p:spPr>
          <a:xfrm>
            <a:off x="7924255" y="5206915"/>
            <a:ext cx="3156000" cy="885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327" name="Google Shape;1327;p9"/>
          <p:cNvSpPr txBox="1">
            <a:spLocks noGrp="1"/>
          </p:cNvSpPr>
          <p:nvPr>
            <p:ph type="title" idx="4"/>
          </p:nvPr>
        </p:nvSpPr>
        <p:spPr>
          <a:xfrm>
            <a:off x="148194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8" name="Google Shape;1328;p9"/>
          <p:cNvSpPr txBox="1">
            <a:spLocks noGrp="1"/>
          </p:cNvSpPr>
          <p:nvPr>
            <p:ph type="title" idx="5"/>
          </p:nvPr>
        </p:nvSpPr>
        <p:spPr>
          <a:xfrm>
            <a:off x="4894112"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329" name="Google Shape;1329;p9"/>
          <p:cNvSpPr txBox="1">
            <a:spLocks noGrp="1"/>
          </p:cNvSpPr>
          <p:nvPr>
            <p:ph type="title" idx="6"/>
          </p:nvPr>
        </p:nvSpPr>
        <p:spPr>
          <a:xfrm>
            <a:off x="8294455" y="466503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427428546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95"/>
        <p:cNvGrpSpPr/>
        <p:nvPr/>
      </p:nvGrpSpPr>
      <p:grpSpPr>
        <a:xfrm>
          <a:off x="0" y="0"/>
          <a:ext cx="0" cy="0"/>
          <a:chOff x="0" y="0"/>
          <a:chExt cx="0" cy="0"/>
        </a:xfrm>
      </p:grpSpPr>
      <p:sp>
        <p:nvSpPr>
          <p:cNvPr id="1596" name="Google Shape;1596;p12"/>
          <p:cNvSpPr txBox="1">
            <a:spLocks noGrp="1"/>
          </p:cNvSpPr>
          <p:nvPr>
            <p:ph type="sldNum" idx="12"/>
          </p:nvPr>
        </p:nvSpPr>
        <p:spPr>
          <a:xfrm>
            <a:off x="11296611" y="6217623"/>
            <a:ext cx="731600" cy="5248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buClr>
                <a:srgbClr val="000000"/>
              </a:buClr>
              <a:buFont typeface="Arial"/>
              <a:buNone/>
            </a:pPr>
            <a:fld id="{00000000-1234-1234-1234-123412341234}" type="slidenum">
              <a:rPr lang="en" sz="1867" kern="0" smtClean="0">
                <a:solidFill>
                  <a:srgbClr val="000000"/>
                </a:solidFill>
                <a:cs typeface="Arial"/>
                <a:sym typeface="Arial"/>
              </a:rPr>
              <a:pPr>
                <a:buClr>
                  <a:srgbClr val="000000"/>
                </a:buClr>
                <a:buFont typeface="Arial"/>
                <a:buNone/>
              </a:pPr>
              <a:t>‹#›</a:t>
            </a:fld>
            <a:endParaRPr lang="en" sz="1867" kern="0">
              <a:solidFill>
                <a:srgbClr val="000000"/>
              </a:solidFill>
              <a:cs typeface="Arial"/>
              <a:sym typeface="Arial"/>
            </a:endParaRPr>
          </a:p>
        </p:txBody>
      </p:sp>
    </p:spTree>
    <p:extLst>
      <p:ext uri="{BB962C8B-B14F-4D97-AF65-F5344CB8AC3E}">
        <p14:creationId xmlns:p14="http://schemas.microsoft.com/office/powerpoint/2010/main" val="3471821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597"/>
        <p:cNvGrpSpPr/>
        <p:nvPr/>
      </p:nvGrpSpPr>
      <p:grpSpPr>
        <a:xfrm>
          <a:off x="0" y="0"/>
          <a:ext cx="0" cy="0"/>
          <a:chOff x="0" y="0"/>
          <a:chExt cx="0" cy="0"/>
        </a:xfrm>
      </p:grpSpPr>
      <p:grpSp>
        <p:nvGrpSpPr>
          <p:cNvPr id="1598" name="Google Shape;1598;p13"/>
          <p:cNvGrpSpPr/>
          <p:nvPr/>
        </p:nvGrpSpPr>
        <p:grpSpPr>
          <a:xfrm>
            <a:off x="-180608" y="-649"/>
            <a:ext cx="12716167" cy="6858237"/>
            <a:chOff x="-135450" y="773125"/>
            <a:chExt cx="7704900" cy="4155500"/>
          </a:xfrm>
        </p:grpSpPr>
        <p:sp>
          <p:nvSpPr>
            <p:cNvPr id="1599" name="Google Shape;1599;p1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0" name="Google Shape;1600;p1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1" name="Google Shape;160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2" name="Google Shape;1602;p1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3" name="Google Shape;1603;p1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4" name="Google Shape;1604;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5" name="Google Shape;1605;p1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6" name="Google Shape;1606;p1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7" name="Google Shape;1607;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8" name="Google Shape;1608;p1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09" name="Google Shape;1609;p1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0" name="Google Shape;1610;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1" name="Google Shape;1611;p1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2" name="Google Shape;1612;p1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3" name="Google Shape;1613;p1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4" name="Google Shape;1614;p1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5" name="Google Shape;1615;p1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6" name="Google Shape;1616;p1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7" name="Google Shape;1617;p1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8" name="Google Shape;1618;p1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19" name="Google Shape;1619;p1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0" name="Google Shape;1620;p1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1" name="Google Shape;1621;p1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2" name="Google Shape;1622;p1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3" name="Google Shape;1623;p1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4" name="Google Shape;1624;p1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5" name="Google Shape;1625;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6" name="Google Shape;1626;p1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7" name="Google Shape;1627;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8" name="Google Shape;1628;p1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29" name="Google Shape;1629;p1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0" name="Google Shape;1630;p1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1" name="Google Shape;1631;p1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2" name="Google Shape;1632;p1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3" name="Google Shape;1633;p1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4" name="Google Shape;1634;p1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5" name="Google Shape;1635;p1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6" name="Google Shape;1636;p1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7" name="Google Shape;1637;p1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8" name="Google Shape;1638;p1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39" name="Google Shape;1639;p1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0" name="Google Shape;1640;p1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1" name="Google Shape;1641;p1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2" name="Google Shape;1642;p1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3" name="Google Shape;1643;p1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4" name="Google Shape;1644;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5" name="Google Shape;1645;p1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6" name="Google Shape;1646;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7" name="Google Shape;1647;p1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8" name="Google Shape;1648;p1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49" name="Google Shape;1649;p1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0" name="Google Shape;1650;p1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1" name="Google Shape;1651;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2" name="Google Shape;1652;p1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3" name="Google Shape;1653;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4" name="Google Shape;1654;p1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5" name="Google Shape;1655;p1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6" name="Google Shape;1656;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7" name="Google Shape;1657;p1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8" name="Google Shape;1658;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59" name="Google Shape;1659;p1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0" name="Google Shape;1660;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1" name="Google Shape;1661;p1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2" name="Google Shape;1662;p1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3" name="Google Shape;1663;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4" name="Google Shape;1664;p1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5" name="Google Shape;1665;p1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6" name="Google Shape;1666;p1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7" name="Google Shape;1667;p1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8" name="Google Shape;1668;p1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69" name="Google Shape;1669;p1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0" name="Google Shape;1670;p1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1" name="Google Shape;1671;p1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2" name="Google Shape;1672;p1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3" name="Google Shape;1673;p1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4" name="Google Shape;1674;p1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5" name="Google Shape;1675;p1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6" name="Google Shape;1676;p1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7" name="Google Shape;1677;p1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8" name="Google Shape;1678;p1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79" name="Google Shape;1679;p1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0" name="Google Shape;1680;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1" name="Google Shape;1681;p1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2" name="Google Shape;1682;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3" name="Google Shape;1683;p1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4" name="Google Shape;1684;p1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5" name="Google Shape;1685;p1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6" name="Google Shape;1686;p1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7" name="Google Shape;1687;p1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8" name="Google Shape;1688;p1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89" name="Google Shape;1689;p1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0" name="Google Shape;1690;p1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1" name="Google Shape;1691;p1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2" name="Google Shape;1692;p1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3" name="Google Shape;1693;p1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4" name="Google Shape;1694;p1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5" name="Google Shape;1695;p1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6" name="Google Shape;1696;p1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7" name="Google Shape;1697;p1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8" name="Google Shape;1698;p1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99" name="Google Shape;1699;p1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0" name="Google Shape;1700;p1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1" name="Google Shape;1701;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2" name="Google Shape;1702;p1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3" name="Google Shape;1703;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4" name="Google Shape;1704;p1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5" name="Google Shape;1705;p1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6" name="Google Shape;1706;p1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7" name="Google Shape;1707;p1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8" name="Google Shape;1708;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09" name="Google Shape;1709;p1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0" name="Google Shape;1710;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1" name="Google Shape;1711;p1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2" name="Google Shape;1712;p1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3" name="Google Shape;1713;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4" name="Google Shape;1714;p1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5" name="Google Shape;1715;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6" name="Google Shape;1716;p1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7" name="Google Shape;1717;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8" name="Google Shape;1718;p1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19" name="Google Shape;1719;p1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0" name="Google Shape;1720;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1" name="Google Shape;1721;p1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2" name="Google Shape;1722;p1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3" name="Google Shape;1723;p1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4" name="Google Shape;1724;p1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5" name="Google Shape;1725;p1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6" name="Google Shape;1726;p1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7" name="Google Shape;1727;p1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8" name="Google Shape;1728;p1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29" name="Google Shape;1729;p1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0" name="Google Shape;1730;p1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1" name="Google Shape;1731;p1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2" name="Google Shape;1732;p1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3" name="Google Shape;1733;p1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4" name="Google Shape;1734;p1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5" name="Google Shape;1735;p1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6" name="Google Shape;1736;p1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7" name="Google Shape;1737;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8" name="Google Shape;1738;p1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9" name="Google Shape;1739;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0" name="Google Shape;1740;p1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1" name="Google Shape;1741;p1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2" name="Google Shape;1742;p1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3" name="Google Shape;1743;p1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4" name="Google Shape;1744;p1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5" name="Google Shape;1745;p1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6" name="Google Shape;1746;p1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7" name="Google Shape;1747;p1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8" name="Google Shape;1748;p1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9" name="Google Shape;1749;p1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0" name="Google Shape;1750;p1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1" name="Google Shape;1751;p1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2" name="Google Shape;1752;p1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3" name="Google Shape;1753;p1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4" name="Google Shape;1754;p1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5" name="Google Shape;1755;p1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6" name="Google Shape;1756;p1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7" name="Google Shape;1757;p1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8" name="Google Shape;1758;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9" name="Google Shape;1759;p1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0" name="Google Shape;1760;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1" name="Google Shape;1761;p1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2" name="Google Shape;1762;p1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3" name="Google Shape;1763;p1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4" name="Google Shape;1764;p1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5" name="Google Shape;1765;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6" name="Google Shape;1766;p1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7" name="Google Shape;1767;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8" name="Google Shape;1768;p1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9" name="Google Shape;1769;p1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0" name="Google Shape;1770;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1" name="Google Shape;1771;p1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2" name="Google Shape;1772;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3" name="Google Shape;1773;p1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4" name="Google Shape;1774;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5" name="Google Shape;1775;p1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6" name="Google Shape;1776;p1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7" name="Google Shape;177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8" name="Google Shape;1778;p1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79" name="Google Shape;1779;p1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0" name="Google Shape;1780;p1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1" name="Google Shape;1781;p1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2" name="Google Shape;1782;p1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3" name="Google Shape;1783;p1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4" name="Google Shape;1784;p1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5" name="Google Shape;1785;p1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6" name="Google Shape;1786;p1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7" name="Google Shape;1787;p1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8" name="Google Shape;1788;p1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89" name="Google Shape;1789;p1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0" name="Google Shape;1790;p1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1" name="Google Shape;1791;p1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2" name="Google Shape;1792;p1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3" name="Google Shape;1793;p1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4" name="Google Shape;1794;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5" name="Google Shape;1795;p1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6" name="Google Shape;1796;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7" name="Google Shape;1797;p1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8" name="Google Shape;1798;p1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99" name="Google Shape;1799;p1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0" name="Google Shape;1800;p1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1" name="Google Shape;1801;p1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2" name="Google Shape;1802;p1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3" name="Google Shape;1803;p1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4" name="Google Shape;1804;p1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5" name="Google Shape;1805;p1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6" name="Google Shape;1806;p1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7" name="Google Shape;1807;p1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8" name="Google Shape;1808;p1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09" name="Google Shape;1809;p1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0" name="Google Shape;1810;p1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1" name="Google Shape;1811;p1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2" name="Google Shape;1812;p1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3" name="Google Shape;1813;p1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4" name="Google Shape;1814;p1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5" name="Google Shape;1815;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6" name="Google Shape;1816;p1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7" name="Google Shape;1817;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8" name="Google Shape;1818;p1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19" name="Google Shape;1819;p1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0" name="Google Shape;1820;p1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1" name="Google Shape;1821;p1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2" name="Google Shape;1822;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3" name="Google Shape;1823;p1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4" name="Google Shape;1824;p1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5" name="Google Shape;1825;p1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6" name="Google Shape;1826;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7" name="Google Shape;1827;p1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8" name="Google Shape;1828;p1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29" name="Google Shape;1829;p1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0" name="Google Shape;1830;p1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1" name="Google Shape;1831;p1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2" name="Google Shape;1832;p1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3" name="Google Shape;1833;p1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4" name="Google Shape;1834;p1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5" name="Google Shape;1835;p1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6" name="Google Shape;1836;p1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7" name="Google Shape;1837;p1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8" name="Google Shape;1838;p1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39" name="Google Shape;1839;p1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0" name="Google Shape;1840;p1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1" name="Google Shape;1841;p1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2" name="Google Shape;1842;p1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3" name="Google Shape;1843;p1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4" name="Google Shape;1844;p1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5" name="Google Shape;1845;p1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6" name="Google Shape;1846;p1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7" name="Google Shape;1847;p1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8" name="Google Shape;1848;p1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49" name="Google Shape;1849;p1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0" name="Google Shape;1850;p1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1" name="Google Shape;1851;p1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2" name="Google Shape;1852;p1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3" name="Google Shape;1853;p1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854" name="Google Shape;1854;p13"/>
          <p:cNvSpPr/>
          <p:nvPr/>
        </p:nvSpPr>
        <p:spPr>
          <a:xfrm>
            <a:off x="595200" y="372300"/>
            <a:ext cx="11001600" cy="61220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55" name="Google Shape;1855;p1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856" name="Google Shape;1856;p13"/>
          <p:cNvSpPr txBox="1">
            <a:spLocks noGrp="1"/>
          </p:cNvSpPr>
          <p:nvPr>
            <p:ph type="subTitle" idx="1"/>
          </p:nvPr>
        </p:nvSpPr>
        <p:spPr>
          <a:xfrm>
            <a:off x="10573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7" name="Google Shape;1857;p13"/>
          <p:cNvSpPr txBox="1">
            <a:spLocks noGrp="1"/>
          </p:cNvSpPr>
          <p:nvPr>
            <p:ph type="subTitle" idx="2"/>
          </p:nvPr>
        </p:nvSpPr>
        <p:spPr>
          <a:xfrm>
            <a:off x="45500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8" name="Google Shape;1858;p13"/>
          <p:cNvSpPr txBox="1">
            <a:spLocks noGrp="1"/>
          </p:cNvSpPr>
          <p:nvPr>
            <p:ph type="subTitle" idx="3"/>
          </p:nvPr>
        </p:nvSpPr>
        <p:spPr>
          <a:xfrm>
            <a:off x="80427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859" name="Google Shape;1859;p13"/>
          <p:cNvSpPr txBox="1">
            <a:spLocks noGrp="1"/>
          </p:cNvSpPr>
          <p:nvPr>
            <p:ph type="title" idx="4"/>
          </p:nvPr>
        </p:nvSpPr>
        <p:spPr>
          <a:xfrm>
            <a:off x="10573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0" name="Google Shape;1860;p13"/>
          <p:cNvSpPr txBox="1">
            <a:spLocks noGrp="1"/>
          </p:cNvSpPr>
          <p:nvPr>
            <p:ph type="title" idx="5"/>
          </p:nvPr>
        </p:nvSpPr>
        <p:spPr>
          <a:xfrm>
            <a:off x="45500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1" name="Google Shape;1861;p13"/>
          <p:cNvSpPr txBox="1">
            <a:spLocks noGrp="1"/>
          </p:cNvSpPr>
          <p:nvPr>
            <p:ph type="title" idx="6"/>
          </p:nvPr>
        </p:nvSpPr>
        <p:spPr>
          <a:xfrm>
            <a:off x="80427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1862" name="Google Shape;1862;p13"/>
          <p:cNvSpPr txBox="1">
            <a:spLocks noGrp="1"/>
          </p:cNvSpPr>
          <p:nvPr>
            <p:ph type="title" idx="7" hasCustomPrompt="1"/>
          </p:nvPr>
        </p:nvSpPr>
        <p:spPr>
          <a:xfrm>
            <a:off x="10573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3" name="Google Shape;1863;p13"/>
          <p:cNvSpPr txBox="1">
            <a:spLocks noGrp="1"/>
          </p:cNvSpPr>
          <p:nvPr>
            <p:ph type="title" idx="8" hasCustomPrompt="1"/>
          </p:nvPr>
        </p:nvSpPr>
        <p:spPr>
          <a:xfrm>
            <a:off x="45500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864" name="Google Shape;1864;p13"/>
          <p:cNvSpPr txBox="1">
            <a:spLocks noGrp="1"/>
          </p:cNvSpPr>
          <p:nvPr>
            <p:ph type="title" idx="9" hasCustomPrompt="1"/>
          </p:nvPr>
        </p:nvSpPr>
        <p:spPr>
          <a:xfrm>
            <a:off x="80427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9870059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865"/>
        <p:cNvGrpSpPr/>
        <p:nvPr/>
      </p:nvGrpSpPr>
      <p:grpSpPr>
        <a:xfrm>
          <a:off x="0" y="0"/>
          <a:ext cx="0" cy="0"/>
          <a:chOff x="0" y="0"/>
          <a:chExt cx="0" cy="0"/>
        </a:xfrm>
      </p:grpSpPr>
      <p:grpSp>
        <p:nvGrpSpPr>
          <p:cNvPr id="1866" name="Google Shape;1866;p14"/>
          <p:cNvGrpSpPr/>
          <p:nvPr/>
        </p:nvGrpSpPr>
        <p:grpSpPr>
          <a:xfrm>
            <a:off x="-180608" y="-649"/>
            <a:ext cx="12716167" cy="6858237"/>
            <a:chOff x="-135450" y="773125"/>
            <a:chExt cx="7704900" cy="4155500"/>
          </a:xfrm>
        </p:grpSpPr>
        <p:sp>
          <p:nvSpPr>
            <p:cNvPr id="1867" name="Google Shape;1867;p1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8" name="Google Shape;1868;p1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69" name="Google Shape;186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0" name="Google Shape;1870;p1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1" name="Google Shape;1871;p1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2" name="Google Shape;1872;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3" name="Google Shape;1873;p1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4" name="Google Shape;1874;p1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5" name="Google Shape;1875;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6" name="Google Shape;1876;p1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7" name="Google Shape;1877;p1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8" name="Google Shape;1878;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79" name="Google Shape;1879;p1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0" name="Google Shape;1880;p1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1" name="Google Shape;1881;p1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2" name="Google Shape;1882;p1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3" name="Google Shape;1883;p1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4" name="Google Shape;1884;p1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5" name="Google Shape;1885;p1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6" name="Google Shape;1886;p1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7" name="Google Shape;1887;p1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8" name="Google Shape;1888;p1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89" name="Google Shape;1889;p1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0" name="Google Shape;1890;p1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1" name="Google Shape;1891;p1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2" name="Google Shape;1892;p1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3" name="Google Shape;1893;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4" name="Google Shape;1894;p1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5" name="Google Shape;1895;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6" name="Google Shape;1896;p1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7" name="Google Shape;1897;p1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8" name="Google Shape;1898;p1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99" name="Google Shape;1899;p1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0" name="Google Shape;1900;p1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1" name="Google Shape;1901;p1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2" name="Google Shape;1902;p1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3" name="Google Shape;1903;p1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4" name="Google Shape;1904;p1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5" name="Google Shape;1905;p1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6" name="Google Shape;1906;p1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7" name="Google Shape;1907;p1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8" name="Google Shape;1908;p1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09" name="Google Shape;1909;p1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0" name="Google Shape;1910;p1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1" name="Google Shape;1911;p1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2" name="Google Shape;1912;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3" name="Google Shape;1913;p1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4" name="Google Shape;1914;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5" name="Google Shape;1915;p1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6" name="Google Shape;1916;p1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7" name="Google Shape;1917;p1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8" name="Google Shape;1918;p1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9" name="Google Shape;191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0" name="Google Shape;1920;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1" name="Google Shape;1921;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2" name="Google Shape;1922;p1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3" name="Google Shape;1923;p1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4" name="Google Shape;1924;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5" name="Google Shape;1925;p1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6" name="Google Shape;1926;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7" name="Google Shape;1927;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8" name="Google Shape;1928;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9" name="Google Shape;1929;p1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0" name="Google Shape;1930;p1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1" name="Google Shape;1931;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2" name="Google Shape;1932;p1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3" name="Google Shape;1933;p1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4" name="Google Shape;1934;p1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5" name="Google Shape;1935;p1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6" name="Google Shape;1936;p1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7" name="Google Shape;1937;p1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8" name="Google Shape;1938;p1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9" name="Google Shape;1939;p1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0" name="Google Shape;1940;p1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1" name="Google Shape;1941;p1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2" name="Google Shape;1942;p1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3" name="Google Shape;1943;p1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4" name="Google Shape;1944;p1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5" name="Google Shape;1945;p1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6" name="Google Shape;1946;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7" name="Google Shape;1947;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8" name="Google Shape;1948;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9" name="Google Shape;1949;p1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0" name="Google Shape;1950;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1" name="Google Shape;1951;p1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2" name="Google Shape;1952;p1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3" name="Google Shape;1953;p1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4" name="Google Shape;1954;p1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5" name="Google Shape;1955;p1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6" name="Google Shape;1956;p1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7" name="Google Shape;1957;p1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8" name="Google Shape;1958;p1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59" name="Google Shape;1959;p1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0" name="Google Shape;1960;p1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1" name="Google Shape;1961;p1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2" name="Google Shape;1962;p1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3" name="Google Shape;1963;p1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4" name="Google Shape;1964;p1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5" name="Google Shape;1965;p1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6" name="Google Shape;1966;p1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7" name="Google Shape;1967;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8" name="Google Shape;1968;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69" name="Google Shape;1969;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0" name="Google Shape;1970;p1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1" name="Google Shape;1971;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2" name="Google Shape;1972;p1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3" name="Google Shape;1973;p1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4" name="Google Shape;1974;p1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5" name="Google Shape;1975;p1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6" name="Google Shape;1976;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7" name="Google Shape;1977;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8" name="Google Shape;1978;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9" name="Google Shape;1979;p1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0" name="Google Shape;1980;p1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1" name="Google Shape;1981;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2" name="Google Shape;1982;p1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3" name="Google Shape;1983;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4" name="Google Shape;1984;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5" name="Google Shape;1985;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6" name="Google Shape;1986;p1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7" name="Google Shape;1987;p1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8" name="Google Shape;1988;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9" name="Google Shape;1989;p1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0" name="Google Shape;1990;p1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1" name="Google Shape;1991;p1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2" name="Google Shape;1992;p1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3" name="Google Shape;1993;p1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4" name="Google Shape;1994;p1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5" name="Google Shape;1995;p1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6" name="Google Shape;1996;p1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7" name="Google Shape;1997;p1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8" name="Google Shape;1998;p1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9" name="Google Shape;1999;p1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0" name="Google Shape;2000;p1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1" name="Google Shape;2001;p1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2" name="Google Shape;2002;p1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3" name="Google Shape;2003;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4" name="Google Shape;2004;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5" name="Google Shape;2005;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6" name="Google Shape;2006;p1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7" name="Google Shape;2007;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8" name="Google Shape;2008;p1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9" name="Google Shape;2009;p1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0" name="Google Shape;2010;p1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1" name="Google Shape;2011;p1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2" name="Google Shape;2012;p1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3" name="Google Shape;2013;p1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4" name="Google Shape;2014;p1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5" name="Google Shape;2015;p1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6" name="Google Shape;2016;p1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7" name="Google Shape;2017;p1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8" name="Google Shape;2018;p1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9" name="Google Shape;2019;p1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0" name="Google Shape;2020;p1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1" name="Google Shape;2021;p1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2" name="Google Shape;2022;p1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3" name="Google Shape;2023;p1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4" name="Google Shape;2024;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5" name="Google Shape;2025;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6" name="Google Shape;2026;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7" name="Google Shape;2027;p1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8" name="Google Shape;2028;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9" name="Google Shape;2029;p1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0" name="Google Shape;2030;p1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1" name="Google Shape;2031;p1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2" name="Google Shape;2032;p1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3" name="Google Shape;2033;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4" name="Google Shape;2034;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5" name="Google Shape;2035;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6" name="Google Shape;2036;p1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7" name="Google Shape;2037;p1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8" name="Google Shape;2038;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9" name="Google Shape;2039;p1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0" name="Google Shape;2040;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1" name="Google Shape;2041;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2" name="Google Shape;2042;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3" name="Google Shape;2043;p1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4" name="Google Shape;2044;p1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5" name="Google Shape;204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6" name="Google Shape;2046;p1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7" name="Google Shape;2047;p1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8" name="Google Shape;2048;p1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9" name="Google Shape;2049;p1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0" name="Google Shape;2050;p1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1" name="Google Shape;2051;p1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2" name="Google Shape;2052;p1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3" name="Google Shape;2053;p1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4" name="Google Shape;2054;p1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5" name="Google Shape;2055;p1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6" name="Google Shape;2056;p1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7" name="Google Shape;2057;p1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8" name="Google Shape;2058;p1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9" name="Google Shape;2059;p1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0" name="Google Shape;2060;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1" name="Google Shape;2061;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2" name="Google Shape;2062;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3" name="Google Shape;2063;p1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4" name="Google Shape;2064;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5" name="Google Shape;2065;p1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6" name="Google Shape;2066;p1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7" name="Google Shape;2067;p1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8" name="Google Shape;2068;p1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69" name="Google Shape;2069;p1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0" name="Google Shape;2070;p1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1" name="Google Shape;2071;p1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2" name="Google Shape;2072;p1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3" name="Google Shape;2073;p1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4" name="Google Shape;2074;p1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5" name="Google Shape;2075;p1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6" name="Google Shape;2076;p1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7" name="Google Shape;2077;p1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8" name="Google Shape;2078;p1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79" name="Google Shape;2079;p1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0" name="Google Shape;2080;p1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1" name="Google Shape;2081;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2" name="Google Shape;2082;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3" name="Google Shape;2083;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4" name="Google Shape;2084;p1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5" name="Google Shape;2085;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6" name="Google Shape;2086;p1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7" name="Google Shape;2087;p1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8" name="Google Shape;2088;p1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9" name="Google Shape;2089;p1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0" name="Google Shape;2090;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1" name="Google Shape;2091;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2" name="Google Shape;2092;p1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3" name="Google Shape;2093;p1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4" name="Google Shape;2094;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5" name="Google Shape;2095;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6" name="Google Shape;2096;p1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7" name="Google Shape;2097;p1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8" name="Google Shape;2098;p1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9" name="Google Shape;2099;p1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0" name="Google Shape;2100;p1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1" name="Google Shape;2101;p1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2" name="Google Shape;2102;p1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3" name="Google Shape;2103;p1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4" name="Google Shape;2104;p1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5" name="Google Shape;2105;p1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6" name="Google Shape;2106;p1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7" name="Google Shape;2107;p1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8" name="Google Shape;2108;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9" name="Google Shape;2109;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0" name="Google Shape;2110;p1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1" name="Google Shape;2111;p1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2" name="Google Shape;2112;p1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3" name="Google Shape;2113;p1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4" name="Google Shape;2114;p1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5" name="Google Shape;2115;p1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6" name="Google Shape;2116;p1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7" name="Google Shape;2117;p1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8" name="Google Shape;2118;p1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9" name="Google Shape;2119;p1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0" name="Google Shape;2120;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1" name="Google Shape;2121;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22" name="Google Shape;2122;p14"/>
          <p:cNvSpPr/>
          <p:nvPr/>
        </p:nvSpPr>
        <p:spPr>
          <a:xfrm rot="-3987061">
            <a:off x="1845181" y="-5486996"/>
            <a:ext cx="9009657" cy="15589787"/>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3" name="Google Shape;2123;p14"/>
          <p:cNvSpPr txBox="1">
            <a:spLocks noGrp="1"/>
          </p:cNvSpPr>
          <p:nvPr>
            <p:ph type="title"/>
          </p:nvPr>
        </p:nvSpPr>
        <p:spPr>
          <a:xfrm>
            <a:off x="7018000" y="1931100"/>
            <a:ext cx="3744000" cy="1007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2400"/>
              <a:buNone/>
              <a:defRPr sz="7333">
                <a:latin typeface="Paytone One"/>
                <a:ea typeface="Paytone One"/>
                <a:cs typeface="Paytone One"/>
                <a:sym typeface="Paytone One"/>
              </a:defRPr>
            </a:lvl1pPr>
            <a:lvl2pPr lvl="1" algn="r" rtl="0">
              <a:spcBef>
                <a:spcPts val="0"/>
              </a:spcBef>
              <a:spcAft>
                <a:spcPts val="0"/>
              </a:spcAft>
              <a:buSzPts val="2400"/>
              <a:buNone/>
              <a:defRPr sz="3200"/>
            </a:lvl2pPr>
            <a:lvl3pPr lvl="2" algn="r" rtl="0">
              <a:spcBef>
                <a:spcPts val="0"/>
              </a:spcBef>
              <a:spcAft>
                <a:spcPts val="0"/>
              </a:spcAft>
              <a:buSzPts val="2400"/>
              <a:buNone/>
              <a:defRPr sz="3200"/>
            </a:lvl3pPr>
            <a:lvl4pPr lvl="3" algn="r" rtl="0">
              <a:spcBef>
                <a:spcPts val="0"/>
              </a:spcBef>
              <a:spcAft>
                <a:spcPts val="0"/>
              </a:spcAft>
              <a:buSzPts val="2400"/>
              <a:buNone/>
              <a:defRPr sz="3200"/>
            </a:lvl4pPr>
            <a:lvl5pPr lvl="4" algn="r" rtl="0">
              <a:spcBef>
                <a:spcPts val="0"/>
              </a:spcBef>
              <a:spcAft>
                <a:spcPts val="0"/>
              </a:spcAft>
              <a:buSzPts val="2400"/>
              <a:buNone/>
              <a:defRPr sz="3200"/>
            </a:lvl5pPr>
            <a:lvl6pPr lvl="5" algn="r" rtl="0">
              <a:spcBef>
                <a:spcPts val="0"/>
              </a:spcBef>
              <a:spcAft>
                <a:spcPts val="0"/>
              </a:spcAft>
              <a:buSzPts val="2400"/>
              <a:buNone/>
              <a:defRPr sz="3200"/>
            </a:lvl6pPr>
            <a:lvl7pPr lvl="6" algn="r" rtl="0">
              <a:spcBef>
                <a:spcPts val="0"/>
              </a:spcBef>
              <a:spcAft>
                <a:spcPts val="0"/>
              </a:spcAft>
              <a:buSzPts val="2400"/>
              <a:buNone/>
              <a:defRPr sz="3200"/>
            </a:lvl7pPr>
            <a:lvl8pPr lvl="7" algn="r" rtl="0">
              <a:spcBef>
                <a:spcPts val="0"/>
              </a:spcBef>
              <a:spcAft>
                <a:spcPts val="0"/>
              </a:spcAft>
              <a:buSzPts val="2400"/>
              <a:buNone/>
              <a:defRPr sz="3200"/>
            </a:lvl8pPr>
            <a:lvl9pPr lvl="8" algn="r" rtl="0">
              <a:spcBef>
                <a:spcPts val="0"/>
              </a:spcBef>
              <a:spcAft>
                <a:spcPts val="0"/>
              </a:spcAft>
              <a:buSzPts val="2400"/>
              <a:buNone/>
              <a:defRPr sz="3200"/>
            </a:lvl9pPr>
          </a:lstStyle>
          <a:p>
            <a:endParaRPr/>
          </a:p>
        </p:txBody>
      </p:sp>
      <p:sp>
        <p:nvSpPr>
          <p:cNvPr id="2124" name="Google Shape;2124;p14"/>
          <p:cNvSpPr txBox="1">
            <a:spLocks noGrp="1"/>
          </p:cNvSpPr>
          <p:nvPr>
            <p:ph type="body" idx="1"/>
          </p:nvPr>
        </p:nvSpPr>
        <p:spPr>
          <a:xfrm>
            <a:off x="7018000" y="3241700"/>
            <a:ext cx="3744000" cy="1685200"/>
          </a:xfrm>
          <a:prstGeom prst="rect">
            <a:avLst/>
          </a:prstGeom>
        </p:spPr>
        <p:txBody>
          <a:bodyPr spcFirstLastPara="1" wrap="square" lIns="91425" tIns="91425" rIns="91425" bIns="91425" anchor="t" anchorCtr="0">
            <a:normAutofit/>
          </a:bodyPr>
          <a:lstStyle>
            <a:lvl1pPr marL="609585" lvl="0" indent="-406390" algn="r" rtl="0">
              <a:lnSpc>
                <a:spcPct val="100000"/>
              </a:lnSpc>
              <a:spcBef>
                <a:spcPts val="0"/>
              </a:spcBef>
              <a:spcAft>
                <a:spcPts val="0"/>
              </a:spcAft>
              <a:buSzPts val="1200"/>
              <a:buChar char="●"/>
              <a:defRPr/>
            </a:lvl1pPr>
            <a:lvl2pPr marL="1219170" lvl="1" indent="-406390" algn="r" rtl="0">
              <a:spcBef>
                <a:spcPts val="0"/>
              </a:spcBef>
              <a:spcAft>
                <a:spcPts val="0"/>
              </a:spcAft>
              <a:buSzPts val="1200"/>
              <a:buChar char="○"/>
              <a:defRPr sz="1600"/>
            </a:lvl2pPr>
            <a:lvl3pPr marL="1828754" lvl="2" indent="-406390" algn="r" rtl="0">
              <a:spcBef>
                <a:spcPts val="0"/>
              </a:spcBef>
              <a:spcAft>
                <a:spcPts val="0"/>
              </a:spcAft>
              <a:buSzPts val="1200"/>
              <a:buChar char="■"/>
              <a:defRPr sz="1600"/>
            </a:lvl3pPr>
            <a:lvl4pPr marL="2438339" lvl="3" indent="-406390" algn="r" rtl="0">
              <a:spcBef>
                <a:spcPts val="0"/>
              </a:spcBef>
              <a:spcAft>
                <a:spcPts val="0"/>
              </a:spcAft>
              <a:buSzPts val="1200"/>
              <a:buChar char="●"/>
              <a:defRPr sz="1600"/>
            </a:lvl4pPr>
            <a:lvl5pPr marL="3047924" lvl="4" indent="-406390" algn="r" rtl="0">
              <a:spcBef>
                <a:spcPts val="0"/>
              </a:spcBef>
              <a:spcAft>
                <a:spcPts val="0"/>
              </a:spcAft>
              <a:buSzPts val="1200"/>
              <a:buChar char="○"/>
              <a:defRPr sz="1600"/>
            </a:lvl5pPr>
            <a:lvl6pPr marL="3657509" lvl="5" indent="-406390" algn="r" rtl="0">
              <a:spcBef>
                <a:spcPts val="0"/>
              </a:spcBef>
              <a:spcAft>
                <a:spcPts val="0"/>
              </a:spcAft>
              <a:buSzPts val="1200"/>
              <a:buChar char="■"/>
              <a:defRPr sz="1600"/>
            </a:lvl6pPr>
            <a:lvl7pPr marL="4267093" lvl="6" indent="-406390" algn="r" rtl="0">
              <a:spcBef>
                <a:spcPts val="0"/>
              </a:spcBef>
              <a:spcAft>
                <a:spcPts val="0"/>
              </a:spcAft>
              <a:buSzPts val="1200"/>
              <a:buChar char="●"/>
              <a:defRPr sz="1600"/>
            </a:lvl7pPr>
            <a:lvl8pPr marL="4876678" lvl="7" indent="-406390" algn="r" rtl="0">
              <a:spcBef>
                <a:spcPts val="0"/>
              </a:spcBef>
              <a:spcAft>
                <a:spcPts val="0"/>
              </a:spcAft>
              <a:buSzPts val="1200"/>
              <a:buChar char="○"/>
              <a:defRPr sz="1600"/>
            </a:lvl8pPr>
            <a:lvl9pPr marL="5486263" lvl="8" indent="-406390" algn="r" rtl="0">
              <a:spcBef>
                <a:spcPts val="0"/>
              </a:spcBef>
              <a:spcAft>
                <a:spcPts val="0"/>
              </a:spcAft>
              <a:buSzPts val="1200"/>
              <a:buChar char="■"/>
              <a:defRPr sz="1600"/>
            </a:lvl9pPr>
          </a:lstStyle>
          <a:p>
            <a:endParaRPr/>
          </a:p>
        </p:txBody>
      </p:sp>
    </p:spTree>
    <p:extLst>
      <p:ext uri="{BB962C8B-B14F-4D97-AF65-F5344CB8AC3E}">
        <p14:creationId xmlns:p14="http://schemas.microsoft.com/office/powerpoint/2010/main" val="957806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125"/>
        <p:cNvGrpSpPr/>
        <p:nvPr/>
      </p:nvGrpSpPr>
      <p:grpSpPr>
        <a:xfrm>
          <a:off x="0" y="0"/>
          <a:ext cx="0" cy="0"/>
          <a:chOff x="0" y="0"/>
          <a:chExt cx="0" cy="0"/>
        </a:xfrm>
      </p:grpSpPr>
      <p:grpSp>
        <p:nvGrpSpPr>
          <p:cNvPr id="2126" name="Google Shape;2126;p15"/>
          <p:cNvGrpSpPr/>
          <p:nvPr/>
        </p:nvGrpSpPr>
        <p:grpSpPr>
          <a:xfrm>
            <a:off x="-180608" y="-649"/>
            <a:ext cx="12716167" cy="6858237"/>
            <a:chOff x="-135450" y="773125"/>
            <a:chExt cx="7704900" cy="4155500"/>
          </a:xfrm>
        </p:grpSpPr>
        <p:sp>
          <p:nvSpPr>
            <p:cNvPr id="2127" name="Google Shape;2127;p1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8" name="Google Shape;2128;p1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9" name="Google Shape;212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0" name="Google Shape;2130;p1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1" name="Google Shape;2131;p1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2" name="Google Shape;2132;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3" name="Google Shape;2133;p1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4" name="Google Shape;2134;p1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5" name="Google Shape;2135;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6" name="Google Shape;2136;p1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7" name="Google Shape;2137;p1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8" name="Google Shape;2138;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9" name="Google Shape;2139;p1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0" name="Google Shape;2140;p1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1" name="Google Shape;2141;p1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2" name="Google Shape;2142;p1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3" name="Google Shape;2143;p1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4" name="Google Shape;2144;p1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5" name="Google Shape;2145;p1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6" name="Google Shape;2146;p1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7" name="Google Shape;2147;p1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8" name="Google Shape;2148;p1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49" name="Google Shape;2149;p1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0" name="Google Shape;2150;p1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1" name="Google Shape;2151;p1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2" name="Google Shape;2152;p1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3" name="Google Shape;2153;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4" name="Google Shape;2154;p1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5" name="Google Shape;2155;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6" name="Google Shape;2156;p1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7" name="Google Shape;2157;p1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8" name="Google Shape;2158;p1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9" name="Google Shape;2159;p1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0" name="Google Shape;2160;p1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1" name="Google Shape;2161;p1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2" name="Google Shape;2162;p1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3" name="Google Shape;2163;p1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4" name="Google Shape;2164;p1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5" name="Google Shape;2165;p1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6" name="Google Shape;2166;p1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7" name="Google Shape;2167;p1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8" name="Google Shape;2168;p1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69" name="Google Shape;2169;p1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0" name="Google Shape;2170;p1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1" name="Google Shape;2171;p1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2" name="Google Shape;2172;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3" name="Google Shape;2173;p1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4" name="Google Shape;2174;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5" name="Google Shape;2175;p1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6" name="Google Shape;2176;p1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7" name="Google Shape;2177;p1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8" name="Google Shape;2178;p1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79" name="Google Shape;2179;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0" name="Google Shape;2180;p1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1" name="Google Shape;2181;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2" name="Google Shape;2182;p1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3" name="Google Shape;2183;p1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4" name="Google Shape;2184;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5" name="Google Shape;2185;p1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6" name="Google Shape;2186;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7" name="Google Shape;2187;p1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8" name="Google Shape;2188;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89" name="Google Shape;2189;p1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0" name="Google Shape;2190;p1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1" name="Google Shape;2191;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2" name="Google Shape;2192;p1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3" name="Google Shape;2193;p1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4" name="Google Shape;2194;p1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5" name="Google Shape;2195;p1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6" name="Google Shape;2196;p1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7" name="Google Shape;2197;p1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8" name="Google Shape;2198;p1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99" name="Google Shape;2199;p1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0" name="Google Shape;2200;p1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1" name="Google Shape;2201;p1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2" name="Google Shape;2202;p1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3" name="Google Shape;2203;p1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4" name="Google Shape;2204;p1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5" name="Google Shape;2205;p1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6" name="Google Shape;2206;p1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7" name="Google Shape;2207;p1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8" name="Google Shape;2208;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09" name="Google Shape;2209;p1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0" name="Google Shape;2210;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1" name="Google Shape;2211;p1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2" name="Google Shape;2212;p1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3" name="Google Shape;2213;p1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4" name="Google Shape;2214;p1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5" name="Google Shape;2215;p1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6" name="Google Shape;2216;p1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7" name="Google Shape;2217;p1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8" name="Google Shape;2218;p1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19" name="Google Shape;2219;p1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0" name="Google Shape;2220;p1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1" name="Google Shape;2221;p1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2" name="Google Shape;2222;p1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3" name="Google Shape;2223;p1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4" name="Google Shape;2224;p1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5" name="Google Shape;2225;p1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6" name="Google Shape;2226;p1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7" name="Google Shape;2227;p1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8" name="Google Shape;2228;p1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29" name="Google Shape;2229;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0" name="Google Shape;2230;p1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1" name="Google Shape;2231;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2" name="Google Shape;2232;p1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3" name="Google Shape;2233;p1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4" name="Google Shape;2234;p1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5" name="Google Shape;2235;p1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6" name="Google Shape;2236;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7" name="Google Shape;2237;p1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8" name="Google Shape;2238;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39" name="Google Shape;2239;p1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0" name="Google Shape;2240;p1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1" name="Google Shape;2241;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2" name="Google Shape;2242;p1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3" name="Google Shape;2243;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4" name="Google Shape;2244;p1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5" name="Google Shape;2245;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6" name="Google Shape;2246;p1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7" name="Google Shape;2247;p1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8" name="Google Shape;2248;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49" name="Google Shape;2249;p1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0" name="Google Shape;2250;p1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1" name="Google Shape;2251;p1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2" name="Google Shape;2252;p1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3" name="Google Shape;2253;p1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4" name="Google Shape;2254;p1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5" name="Google Shape;2255;p1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6" name="Google Shape;2256;p1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7" name="Google Shape;2257;p1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8" name="Google Shape;2258;p1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59" name="Google Shape;2259;p1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0" name="Google Shape;2260;p1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1" name="Google Shape;2261;p1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2" name="Google Shape;2262;p1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3" name="Google Shape;2263;p1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4" name="Google Shape;2264;p1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5" name="Google Shape;2265;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6" name="Google Shape;2266;p1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7" name="Google Shape;2267;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8" name="Google Shape;2268;p1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69" name="Google Shape;2269;p1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0" name="Google Shape;2270;p1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1" name="Google Shape;2271;p1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2" name="Google Shape;2272;p1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3" name="Google Shape;2273;p1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4" name="Google Shape;2274;p1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5" name="Google Shape;2275;p1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6" name="Google Shape;2276;p1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7" name="Google Shape;2277;p1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8" name="Google Shape;2278;p1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79" name="Google Shape;2279;p1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0" name="Google Shape;2280;p1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1" name="Google Shape;2281;p1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2" name="Google Shape;2282;p1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3" name="Google Shape;2283;p1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4" name="Google Shape;2284;p1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5" name="Google Shape;2285;p1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6" name="Google Shape;2286;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7" name="Google Shape;2287;p1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8" name="Google Shape;2288;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89" name="Google Shape;2289;p1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0" name="Google Shape;2290;p1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1" name="Google Shape;2291;p1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2" name="Google Shape;2292;p1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3" name="Google Shape;2293;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4" name="Google Shape;2294;p1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5" name="Google Shape;2295;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6" name="Google Shape;2296;p1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7" name="Google Shape;2297;p1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8" name="Google Shape;2298;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99" name="Google Shape;2299;p1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0" name="Google Shape;2300;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1" name="Google Shape;2301;p1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2" name="Google Shape;2302;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3" name="Google Shape;2303;p1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4" name="Google Shape;2304;p1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5" name="Google Shape;230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6" name="Google Shape;2306;p1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7" name="Google Shape;2307;p1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8" name="Google Shape;2308;p1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09" name="Google Shape;2309;p1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0" name="Google Shape;2310;p1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1" name="Google Shape;2311;p1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2" name="Google Shape;2312;p1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3" name="Google Shape;2313;p1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4" name="Google Shape;2314;p1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5" name="Google Shape;2315;p1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6" name="Google Shape;2316;p1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7" name="Google Shape;2317;p1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8" name="Google Shape;2318;p1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19" name="Google Shape;2319;p1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0" name="Google Shape;2320;p1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1" name="Google Shape;2321;p1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2" name="Google Shape;2322;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3" name="Google Shape;2323;p1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4" name="Google Shape;2324;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5" name="Google Shape;2325;p1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6" name="Google Shape;2326;p1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7" name="Google Shape;2327;p1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8" name="Google Shape;2328;p1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29" name="Google Shape;2329;p1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0" name="Google Shape;2330;p1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1" name="Google Shape;2331;p1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2" name="Google Shape;2332;p1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3" name="Google Shape;2333;p1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4" name="Google Shape;2334;p1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5" name="Google Shape;2335;p1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6" name="Google Shape;2336;p1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7" name="Google Shape;2337;p1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8" name="Google Shape;2338;p1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39" name="Google Shape;2339;p1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0" name="Google Shape;2340;p1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1" name="Google Shape;2341;p1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2" name="Google Shape;2342;p1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3" name="Google Shape;2343;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4" name="Google Shape;2344;p1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5" name="Google Shape;2345;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6" name="Google Shape;2346;p1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7" name="Google Shape;2347;p1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8" name="Google Shape;2348;p1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49" name="Google Shape;2349;p1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0" name="Google Shape;2350;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1" name="Google Shape;2351;p1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2" name="Google Shape;2352;p1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3" name="Google Shape;2353;p1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4" name="Google Shape;2354;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5" name="Google Shape;2355;p1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6" name="Google Shape;2356;p1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7" name="Google Shape;2357;p1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8" name="Google Shape;2358;p1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9" name="Google Shape;2359;p1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0" name="Google Shape;2360;p1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1" name="Google Shape;2361;p1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2" name="Google Shape;2362;p1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3" name="Google Shape;2363;p1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4" name="Google Shape;2364;p1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5" name="Google Shape;2365;p1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6" name="Google Shape;2366;p1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7" name="Google Shape;2367;p1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8" name="Google Shape;2368;p1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9" name="Google Shape;2369;p1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0" name="Google Shape;2370;p1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1" name="Google Shape;2371;p1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2" name="Google Shape;2372;p1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3" name="Google Shape;2373;p1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4" name="Google Shape;2374;p1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5" name="Google Shape;2375;p1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6" name="Google Shape;2376;p1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7" name="Google Shape;2377;p1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8" name="Google Shape;2378;p1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9" name="Google Shape;2379;p1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0" name="Google Shape;2380;p1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1" name="Google Shape;2381;p1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382" name="Google Shape;2382;p15"/>
          <p:cNvSpPr/>
          <p:nvPr/>
        </p:nvSpPr>
        <p:spPr>
          <a:xfrm rot="10800000" flipH="1">
            <a:off x="3840466" y="-1"/>
            <a:ext cx="8351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3" name="Google Shape;2383;p15"/>
          <p:cNvSpPr txBox="1">
            <a:spLocks noGrp="1"/>
          </p:cNvSpPr>
          <p:nvPr>
            <p:ph type="title"/>
          </p:nvPr>
        </p:nvSpPr>
        <p:spPr>
          <a:xfrm>
            <a:off x="6938800" y="3989133"/>
            <a:ext cx="4293200" cy="589200"/>
          </a:xfrm>
          <a:prstGeom prst="rect">
            <a:avLst/>
          </a:prstGeom>
        </p:spPr>
        <p:txBody>
          <a:bodyPr spcFirstLastPara="1" wrap="square" lIns="91425" tIns="91425" rIns="91425" bIns="91425" anchor="t" anchorCtr="0">
            <a:normAutofit/>
          </a:bodyPr>
          <a:lstStyle>
            <a:lvl1pPr lvl="0" algn="r" rtl="0">
              <a:spcBef>
                <a:spcPts val="0"/>
              </a:spcBef>
              <a:spcAft>
                <a:spcPts val="0"/>
              </a:spcAft>
              <a:buNone/>
              <a:defRPr sz="2667">
                <a:latin typeface="Paytone One"/>
                <a:ea typeface="Paytone One"/>
                <a:cs typeface="Paytone One"/>
                <a:sym typeface="Paytone One"/>
              </a:defRPr>
            </a:lvl1pPr>
            <a:lvl2pPr lvl="1" algn="r" rtl="0">
              <a:spcBef>
                <a:spcPts val="0"/>
              </a:spcBef>
              <a:spcAft>
                <a:spcPts val="0"/>
              </a:spcAft>
              <a:buNone/>
              <a:defRPr sz="2667">
                <a:latin typeface="Paytone One"/>
                <a:ea typeface="Paytone One"/>
                <a:cs typeface="Paytone One"/>
                <a:sym typeface="Paytone One"/>
              </a:defRPr>
            </a:lvl2pPr>
            <a:lvl3pPr lvl="2" algn="r" rtl="0">
              <a:spcBef>
                <a:spcPts val="0"/>
              </a:spcBef>
              <a:spcAft>
                <a:spcPts val="0"/>
              </a:spcAft>
              <a:buNone/>
              <a:defRPr sz="2667">
                <a:latin typeface="Paytone One"/>
                <a:ea typeface="Paytone One"/>
                <a:cs typeface="Paytone One"/>
                <a:sym typeface="Paytone One"/>
              </a:defRPr>
            </a:lvl3pPr>
            <a:lvl4pPr lvl="3" algn="r" rtl="0">
              <a:spcBef>
                <a:spcPts val="0"/>
              </a:spcBef>
              <a:spcAft>
                <a:spcPts val="0"/>
              </a:spcAft>
              <a:buNone/>
              <a:defRPr sz="2667">
                <a:latin typeface="Paytone One"/>
                <a:ea typeface="Paytone One"/>
                <a:cs typeface="Paytone One"/>
                <a:sym typeface="Paytone One"/>
              </a:defRPr>
            </a:lvl4pPr>
            <a:lvl5pPr lvl="4" algn="r" rtl="0">
              <a:spcBef>
                <a:spcPts val="0"/>
              </a:spcBef>
              <a:spcAft>
                <a:spcPts val="0"/>
              </a:spcAft>
              <a:buNone/>
              <a:defRPr sz="2667">
                <a:latin typeface="Paytone One"/>
                <a:ea typeface="Paytone One"/>
                <a:cs typeface="Paytone One"/>
                <a:sym typeface="Paytone One"/>
              </a:defRPr>
            </a:lvl5pPr>
            <a:lvl6pPr lvl="5" algn="r" rtl="0">
              <a:spcBef>
                <a:spcPts val="0"/>
              </a:spcBef>
              <a:spcAft>
                <a:spcPts val="0"/>
              </a:spcAft>
              <a:buNone/>
              <a:defRPr sz="2667">
                <a:latin typeface="Paytone One"/>
                <a:ea typeface="Paytone One"/>
                <a:cs typeface="Paytone One"/>
                <a:sym typeface="Paytone One"/>
              </a:defRPr>
            </a:lvl6pPr>
            <a:lvl7pPr lvl="6" algn="r" rtl="0">
              <a:spcBef>
                <a:spcPts val="0"/>
              </a:spcBef>
              <a:spcAft>
                <a:spcPts val="0"/>
              </a:spcAft>
              <a:buNone/>
              <a:defRPr sz="2667">
                <a:latin typeface="Paytone One"/>
                <a:ea typeface="Paytone One"/>
                <a:cs typeface="Paytone One"/>
                <a:sym typeface="Paytone One"/>
              </a:defRPr>
            </a:lvl7pPr>
            <a:lvl8pPr lvl="7" algn="r" rtl="0">
              <a:spcBef>
                <a:spcPts val="0"/>
              </a:spcBef>
              <a:spcAft>
                <a:spcPts val="0"/>
              </a:spcAft>
              <a:buNone/>
              <a:defRPr sz="2667">
                <a:latin typeface="Paytone One"/>
                <a:ea typeface="Paytone One"/>
                <a:cs typeface="Paytone One"/>
                <a:sym typeface="Paytone One"/>
              </a:defRPr>
            </a:lvl8pPr>
            <a:lvl9pPr lvl="8" algn="r" rtl="0">
              <a:spcBef>
                <a:spcPts val="0"/>
              </a:spcBef>
              <a:spcAft>
                <a:spcPts val="0"/>
              </a:spcAft>
              <a:buNone/>
              <a:defRPr sz="2667">
                <a:latin typeface="Paytone One"/>
                <a:ea typeface="Paytone One"/>
                <a:cs typeface="Paytone One"/>
                <a:sym typeface="Paytone One"/>
              </a:defRPr>
            </a:lvl9pPr>
          </a:lstStyle>
          <a:p>
            <a:endParaRPr/>
          </a:p>
        </p:txBody>
      </p:sp>
      <p:sp>
        <p:nvSpPr>
          <p:cNvPr id="2384" name="Google Shape;2384;p15"/>
          <p:cNvSpPr txBox="1">
            <a:spLocks noGrp="1"/>
          </p:cNvSpPr>
          <p:nvPr>
            <p:ph type="subTitle" idx="1"/>
          </p:nvPr>
        </p:nvSpPr>
        <p:spPr>
          <a:xfrm>
            <a:off x="6096000" y="2651384"/>
            <a:ext cx="5136000" cy="11636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12239266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Quote 1">
  <p:cSld name="Quote 1">
    <p:spTree>
      <p:nvGrpSpPr>
        <p:cNvPr id="1" name="Shape 2385"/>
        <p:cNvGrpSpPr/>
        <p:nvPr/>
      </p:nvGrpSpPr>
      <p:grpSpPr>
        <a:xfrm>
          <a:off x="0" y="0"/>
          <a:ext cx="0" cy="0"/>
          <a:chOff x="0" y="0"/>
          <a:chExt cx="0" cy="0"/>
        </a:xfrm>
      </p:grpSpPr>
      <p:grpSp>
        <p:nvGrpSpPr>
          <p:cNvPr id="2386" name="Google Shape;2386;p16"/>
          <p:cNvGrpSpPr/>
          <p:nvPr/>
        </p:nvGrpSpPr>
        <p:grpSpPr>
          <a:xfrm>
            <a:off x="-180608" y="-649"/>
            <a:ext cx="12716167" cy="6858237"/>
            <a:chOff x="-135450" y="773125"/>
            <a:chExt cx="7704900" cy="4155500"/>
          </a:xfrm>
        </p:grpSpPr>
        <p:sp>
          <p:nvSpPr>
            <p:cNvPr id="2387" name="Google Shape;2387;p1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8" name="Google Shape;2388;p1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9" name="Google Shape;238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0" name="Google Shape;2390;p1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1" name="Google Shape;2391;p1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2" name="Google Shape;2392;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3" name="Google Shape;2393;p1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4" name="Google Shape;2394;p1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5" name="Google Shape;2395;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6" name="Google Shape;2396;p1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7" name="Google Shape;2397;p1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8" name="Google Shape;2398;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9" name="Google Shape;2399;p1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0" name="Google Shape;2400;p1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1" name="Google Shape;2401;p1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2" name="Google Shape;2402;p1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3" name="Google Shape;2403;p1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4" name="Google Shape;2404;p1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5" name="Google Shape;2405;p1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6" name="Google Shape;2406;p1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7" name="Google Shape;2407;p1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8" name="Google Shape;2408;p1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09" name="Google Shape;2409;p1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0" name="Google Shape;2410;p1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1" name="Google Shape;2411;p1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2" name="Google Shape;2412;p1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3" name="Google Shape;2413;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4" name="Google Shape;2414;p1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5" name="Google Shape;2415;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6" name="Google Shape;2416;p1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7" name="Google Shape;2417;p1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8" name="Google Shape;2418;p1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19" name="Google Shape;2419;p1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0" name="Google Shape;2420;p1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1" name="Google Shape;2421;p1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2" name="Google Shape;2422;p1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3" name="Google Shape;2423;p1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4" name="Google Shape;2424;p1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5" name="Google Shape;2425;p1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6" name="Google Shape;2426;p1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7" name="Google Shape;2427;p1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8" name="Google Shape;2428;p1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29" name="Google Shape;2429;p1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0" name="Google Shape;2430;p1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1" name="Google Shape;2431;p1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2" name="Google Shape;2432;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3" name="Google Shape;2433;p1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4" name="Google Shape;2434;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5" name="Google Shape;2435;p1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6" name="Google Shape;2436;p1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7" name="Google Shape;2437;p1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8" name="Google Shape;2438;p1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39" name="Google Shape;2439;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0" name="Google Shape;2440;p1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1" name="Google Shape;2441;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2" name="Google Shape;2442;p1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3" name="Google Shape;2443;p1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4" name="Google Shape;2444;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5" name="Google Shape;2445;p1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6" name="Google Shape;2446;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7" name="Google Shape;2447;p1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8" name="Google Shape;2448;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49" name="Google Shape;2449;p1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0" name="Google Shape;2450;p1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1" name="Google Shape;2451;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2" name="Google Shape;2452;p1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3" name="Google Shape;2453;p1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4" name="Google Shape;2454;p1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5" name="Google Shape;2455;p1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6" name="Google Shape;2456;p1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7" name="Google Shape;2457;p1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8" name="Google Shape;2458;p1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59" name="Google Shape;2459;p1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0" name="Google Shape;2460;p1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1" name="Google Shape;2461;p1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2" name="Google Shape;2462;p1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3" name="Google Shape;2463;p1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4" name="Google Shape;2464;p1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5" name="Google Shape;2465;p1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6" name="Google Shape;2466;p1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7" name="Google Shape;2467;p1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8" name="Google Shape;2468;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69" name="Google Shape;2469;p1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0" name="Google Shape;2470;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1" name="Google Shape;2471;p1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2" name="Google Shape;2472;p1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3" name="Google Shape;2473;p1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4" name="Google Shape;2474;p1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5" name="Google Shape;2475;p1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6" name="Google Shape;2476;p1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7" name="Google Shape;2477;p1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8" name="Google Shape;2478;p1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79" name="Google Shape;2479;p1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0" name="Google Shape;2480;p1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1" name="Google Shape;2481;p1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2" name="Google Shape;2482;p1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3" name="Google Shape;2483;p1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4" name="Google Shape;2484;p1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5" name="Google Shape;2485;p1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6" name="Google Shape;2486;p1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7" name="Google Shape;2487;p1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8" name="Google Shape;2488;p1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89" name="Google Shape;2489;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0" name="Google Shape;2490;p1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1" name="Google Shape;2491;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2" name="Google Shape;2492;p1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3" name="Google Shape;2493;p1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4" name="Google Shape;2494;p1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5" name="Google Shape;2495;p1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6" name="Google Shape;2496;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7" name="Google Shape;2497;p1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8" name="Google Shape;2498;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99" name="Google Shape;2499;p1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0" name="Google Shape;2500;p1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1" name="Google Shape;2501;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2" name="Google Shape;2502;p1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3" name="Google Shape;2503;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4" name="Google Shape;2504;p1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5" name="Google Shape;2505;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6" name="Google Shape;2506;p1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7" name="Google Shape;2507;p1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8" name="Google Shape;2508;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09" name="Google Shape;2509;p1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0" name="Google Shape;2510;p1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1" name="Google Shape;2511;p1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2" name="Google Shape;2512;p1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3" name="Google Shape;2513;p1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4" name="Google Shape;2514;p1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5" name="Google Shape;2515;p1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6" name="Google Shape;2516;p1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7" name="Google Shape;2517;p1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8" name="Google Shape;2518;p1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19" name="Google Shape;2519;p1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0" name="Google Shape;2520;p1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1" name="Google Shape;2521;p1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2" name="Google Shape;2522;p1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3" name="Google Shape;2523;p1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4" name="Google Shape;2524;p1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5" name="Google Shape;2525;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6" name="Google Shape;2526;p1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7" name="Google Shape;2527;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8" name="Google Shape;2528;p1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29" name="Google Shape;2529;p1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0" name="Google Shape;2530;p1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1" name="Google Shape;2531;p1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2" name="Google Shape;2532;p1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3" name="Google Shape;2533;p1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4" name="Google Shape;2534;p1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5" name="Google Shape;2535;p1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6" name="Google Shape;2536;p1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7" name="Google Shape;2537;p1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8" name="Google Shape;2538;p1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39" name="Google Shape;2539;p1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0" name="Google Shape;2540;p1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1" name="Google Shape;2541;p1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2" name="Google Shape;2542;p1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3" name="Google Shape;2543;p1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4" name="Google Shape;2544;p1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5" name="Google Shape;2545;p1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6" name="Google Shape;2546;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7" name="Google Shape;2547;p1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8" name="Google Shape;2548;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49" name="Google Shape;2549;p1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0" name="Google Shape;2550;p1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1" name="Google Shape;2551;p1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2" name="Google Shape;2552;p1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3" name="Google Shape;2553;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4" name="Google Shape;2554;p1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5" name="Google Shape;2555;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6" name="Google Shape;2556;p1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7" name="Google Shape;2557;p1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8" name="Google Shape;2558;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9" name="Google Shape;2559;p1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0" name="Google Shape;2560;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1" name="Google Shape;2561;p1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2" name="Google Shape;2562;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3" name="Google Shape;2563;p1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4" name="Google Shape;2564;p1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5" name="Google Shape;256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6" name="Google Shape;2566;p1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7" name="Google Shape;2567;p1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8" name="Google Shape;2568;p1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9" name="Google Shape;2569;p1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0" name="Google Shape;2570;p1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1" name="Google Shape;2571;p1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2" name="Google Shape;2572;p1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3" name="Google Shape;2573;p1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4" name="Google Shape;2574;p1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5" name="Google Shape;2575;p1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6" name="Google Shape;2576;p1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7" name="Google Shape;2577;p1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8" name="Google Shape;2578;p1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9" name="Google Shape;2579;p1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0" name="Google Shape;2580;p1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1" name="Google Shape;2581;p1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2" name="Google Shape;2582;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3" name="Google Shape;2583;p1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4" name="Google Shape;2584;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5" name="Google Shape;2585;p1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6" name="Google Shape;2586;p1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7" name="Google Shape;2587;p1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8" name="Google Shape;2588;p1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9" name="Google Shape;2589;p1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0" name="Google Shape;2590;p1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1" name="Google Shape;2591;p1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2" name="Google Shape;2592;p1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3" name="Google Shape;2593;p1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4" name="Google Shape;2594;p1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5" name="Google Shape;2595;p1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6" name="Google Shape;2596;p1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7" name="Google Shape;2597;p1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8" name="Google Shape;2598;p1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9" name="Google Shape;2599;p1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0" name="Google Shape;2600;p1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1" name="Google Shape;2601;p1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2" name="Google Shape;2602;p1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3" name="Google Shape;2603;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4" name="Google Shape;2604;p1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5" name="Google Shape;2605;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6" name="Google Shape;2606;p1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7" name="Google Shape;2607;p1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8" name="Google Shape;2608;p1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09" name="Google Shape;2609;p1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0" name="Google Shape;2610;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1" name="Google Shape;2611;p1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2" name="Google Shape;2612;p1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3" name="Google Shape;2613;p1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4" name="Google Shape;2614;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5" name="Google Shape;2615;p1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6" name="Google Shape;2616;p1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7" name="Google Shape;2617;p1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8" name="Google Shape;2618;p1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19" name="Google Shape;2619;p1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0" name="Google Shape;2620;p1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1" name="Google Shape;2621;p1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2" name="Google Shape;2622;p1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3" name="Google Shape;2623;p1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4" name="Google Shape;2624;p1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5" name="Google Shape;2625;p1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6" name="Google Shape;2626;p1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7" name="Google Shape;2627;p1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8" name="Google Shape;2628;p1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29" name="Google Shape;2629;p1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0" name="Google Shape;2630;p1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1" name="Google Shape;2631;p1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2" name="Google Shape;2632;p1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3" name="Google Shape;2633;p1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4" name="Google Shape;2634;p1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5" name="Google Shape;2635;p1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6" name="Google Shape;2636;p1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7" name="Google Shape;2637;p1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8" name="Google Shape;2638;p1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39" name="Google Shape;2639;p1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0" name="Google Shape;2640;p1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1" name="Google Shape;2641;p1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642" name="Google Shape;2642;p16"/>
          <p:cNvGrpSpPr/>
          <p:nvPr/>
        </p:nvGrpSpPr>
        <p:grpSpPr>
          <a:xfrm>
            <a:off x="1634405" y="-67"/>
            <a:ext cx="9086292" cy="6858101"/>
            <a:chOff x="186505" y="119463"/>
            <a:chExt cx="7896546" cy="5143576"/>
          </a:xfrm>
        </p:grpSpPr>
        <p:sp>
          <p:nvSpPr>
            <p:cNvPr id="2643" name="Google Shape;2643;p16"/>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44" name="Google Shape;2644;p16"/>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645" name="Google Shape;2645;p16"/>
          <p:cNvSpPr txBox="1">
            <a:spLocks noGrp="1"/>
          </p:cNvSpPr>
          <p:nvPr>
            <p:ph type="title"/>
          </p:nvPr>
        </p:nvSpPr>
        <p:spPr>
          <a:xfrm>
            <a:off x="3949400" y="2803500"/>
            <a:ext cx="4293200" cy="589200"/>
          </a:xfrm>
          <a:prstGeom prst="rect">
            <a:avLst/>
          </a:prstGeom>
        </p:spPr>
        <p:txBody>
          <a:bodyPr spcFirstLastPara="1" wrap="square" lIns="91425" tIns="91425" rIns="91425" bIns="91425" anchor="t" anchorCtr="0">
            <a:normAutofit/>
          </a:bodyPr>
          <a:lstStyle>
            <a:lvl1pPr lvl="0" algn="ctr" rtl="0">
              <a:spcBef>
                <a:spcPts val="0"/>
              </a:spcBef>
              <a:spcAft>
                <a:spcPts val="0"/>
              </a:spcAft>
              <a:buNone/>
              <a:defRPr sz="2667">
                <a:latin typeface="Paytone One"/>
                <a:ea typeface="Paytone One"/>
                <a:cs typeface="Paytone One"/>
                <a:sym typeface="Paytone One"/>
              </a:defRPr>
            </a:lvl1pPr>
            <a:lvl2pPr lvl="1" algn="ctr" rtl="0">
              <a:spcBef>
                <a:spcPts val="0"/>
              </a:spcBef>
              <a:spcAft>
                <a:spcPts val="0"/>
              </a:spcAft>
              <a:buNone/>
              <a:defRPr sz="2667">
                <a:latin typeface="Paytone One"/>
                <a:ea typeface="Paytone One"/>
                <a:cs typeface="Paytone One"/>
                <a:sym typeface="Paytone One"/>
              </a:defRPr>
            </a:lvl2pPr>
            <a:lvl3pPr lvl="2" algn="ctr" rtl="0">
              <a:spcBef>
                <a:spcPts val="0"/>
              </a:spcBef>
              <a:spcAft>
                <a:spcPts val="0"/>
              </a:spcAft>
              <a:buNone/>
              <a:defRPr sz="2667">
                <a:latin typeface="Paytone One"/>
                <a:ea typeface="Paytone One"/>
                <a:cs typeface="Paytone One"/>
                <a:sym typeface="Paytone One"/>
              </a:defRPr>
            </a:lvl3pPr>
            <a:lvl4pPr lvl="3" algn="ctr" rtl="0">
              <a:spcBef>
                <a:spcPts val="0"/>
              </a:spcBef>
              <a:spcAft>
                <a:spcPts val="0"/>
              </a:spcAft>
              <a:buNone/>
              <a:defRPr sz="2667">
                <a:latin typeface="Paytone One"/>
                <a:ea typeface="Paytone One"/>
                <a:cs typeface="Paytone One"/>
                <a:sym typeface="Paytone One"/>
              </a:defRPr>
            </a:lvl4pPr>
            <a:lvl5pPr lvl="4" algn="ctr" rtl="0">
              <a:spcBef>
                <a:spcPts val="0"/>
              </a:spcBef>
              <a:spcAft>
                <a:spcPts val="0"/>
              </a:spcAft>
              <a:buNone/>
              <a:defRPr sz="2667">
                <a:latin typeface="Paytone One"/>
                <a:ea typeface="Paytone One"/>
                <a:cs typeface="Paytone One"/>
                <a:sym typeface="Paytone One"/>
              </a:defRPr>
            </a:lvl5pPr>
            <a:lvl6pPr lvl="5" algn="ctr" rtl="0">
              <a:spcBef>
                <a:spcPts val="0"/>
              </a:spcBef>
              <a:spcAft>
                <a:spcPts val="0"/>
              </a:spcAft>
              <a:buNone/>
              <a:defRPr sz="2667">
                <a:latin typeface="Paytone One"/>
                <a:ea typeface="Paytone One"/>
                <a:cs typeface="Paytone One"/>
                <a:sym typeface="Paytone One"/>
              </a:defRPr>
            </a:lvl6pPr>
            <a:lvl7pPr lvl="6" algn="ctr" rtl="0">
              <a:spcBef>
                <a:spcPts val="0"/>
              </a:spcBef>
              <a:spcAft>
                <a:spcPts val="0"/>
              </a:spcAft>
              <a:buNone/>
              <a:defRPr sz="2667">
                <a:latin typeface="Paytone One"/>
                <a:ea typeface="Paytone One"/>
                <a:cs typeface="Paytone One"/>
                <a:sym typeface="Paytone One"/>
              </a:defRPr>
            </a:lvl7pPr>
            <a:lvl8pPr lvl="7" algn="ctr" rtl="0">
              <a:spcBef>
                <a:spcPts val="0"/>
              </a:spcBef>
              <a:spcAft>
                <a:spcPts val="0"/>
              </a:spcAft>
              <a:buNone/>
              <a:defRPr sz="2667">
                <a:latin typeface="Paytone One"/>
                <a:ea typeface="Paytone One"/>
                <a:cs typeface="Paytone One"/>
                <a:sym typeface="Paytone One"/>
              </a:defRPr>
            </a:lvl8pPr>
            <a:lvl9pPr lvl="8" algn="ctr" rtl="0">
              <a:spcBef>
                <a:spcPts val="0"/>
              </a:spcBef>
              <a:spcAft>
                <a:spcPts val="0"/>
              </a:spcAft>
              <a:buNone/>
              <a:defRPr sz="2667">
                <a:latin typeface="Paytone One"/>
                <a:ea typeface="Paytone One"/>
                <a:cs typeface="Paytone One"/>
                <a:sym typeface="Paytone One"/>
              </a:defRPr>
            </a:lvl9pPr>
          </a:lstStyle>
          <a:p>
            <a:endParaRPr/>
          </a:p>
        </p:txBody>
      </p:sp>
      <p:sp>
        <p:nvSpPr>
          <p:cNvPr id="2646" name="Google Shape;2646;p16"/>
          <p:cNvSpPr txBox="1">
            <a:spLocks noGrp="1"/>
          </p:cNvSpPr>
          <p:nvPr>
            <p:ph type="subTitle" idx="1"/>
          </p:nvPr>
        </p:nvSpPr>
        <p:spPr>
          <a:xfrm>
            <a:off x="3528000" y="1465751"/>
            <a:ext cx="5136000" cy="11636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45469566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907"/>
        <p:cNvGrpSpPr/>
        <p:nvPr/>
      </p:nvGrpSpPr>
      <p:grpSpPr>
        <a:xfrm>
          <a:off x="0" y="0"/>
          <a:ext cx="0" cy="0"/>
          <a:chOff x="0" y="0"/>
          <a:chExt cx="0" cy="0"/>
        </a:xfrm>
      </p:grpSpPr>
      <p:grpSp>
        <p:nvGrpSpPr>
          <p:cNvPr id="2908" name="Google Shape;2908;p18"/>
          <p:cNvGrpSpPr/>
          <p:nvPr/>
        </p:nvGrpSpPr>
        <p:grpSpPr>
          <a:xfrm>
            <a:off x="-180608" y="-649"/>
            <a:ext cx="12716167" cy="6858237"/>
            <a:chOff x="-135450" y="773125"/>
            <a:chExt cx="7704900" cy="4155500"/>
          </a:xfrm>
        </p:grpSpPr>
        <p:sp>
          <p:nvSpPr>
            <p:cNvPr id="2909" name="Google Shape;2909;p18"/>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0" name="Google Shape;2910;p18"/>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1" name="Google Shape;291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2" name="Google Shape;2912;p18"/>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3" name="Google Shape;2913;p18"/>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4" name="Google Shape;2914;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5" name="Google Shape;2915;p18"/>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6" name="Google Shape;2916;p18"/>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7" name="Google Shape;2917;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8" name="Google Shape;2918;p18"/>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9" name="Google Shape;2919;p18"/>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0" name="Google Shape;2920;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1" name="Google Shape;2921;p18"/>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2" name="Google Shape;2922;p18"/>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3" name="Google Shape;2923;p18"/>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4" name="Google Shape;2924;p18"/>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5" name="Google Shape;2925;p18"/>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6" name="Google Shape;2926;p18"/>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7" name="Google Shape;2927;p18"/>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8" name="Google Shape;2928;p18"/>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9" name="Google Shape;2929;p18"/>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0" name="Google Shape;2930;p18"/>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1" name="Google Shape;2931;p18"/>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2" name="Google Shape;2932;p18"/>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3" name="Google Shape;2933;p18"/>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4" name="Google Shape;2934;p18"/>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5" name="Google Shape;2935;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6" name="Google Shape;2936;p18"/>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7" name="Google Shape;2937;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8" name="Google Shape;2938;p18"/>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9" name="Google Shape;2939;p18"/>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0" name="Google Shape;2940;p18"/>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1" name="Google Shape;2941;p18"/>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2" name="Google Shape;2942;p18"/>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3" name="Google Shape;2943;p18"/>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4" name="Google Shape;2944;p18"/>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5" name="Google Shape;2945;p18"/>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6" name="Google Shape;2946;p18"/>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7" name="Google Shape;2947;p18"/>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8" name="Google Shape;2948;p18"/>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9" name="Google Shape;2949;p18"/>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0" name="Google Shape;2950;p18"/>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1" name="Google Shape;2951;p18"/>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2" name="Google Shape;2952;p18"/>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3" name="Google Shape;2953;p18"/>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4" name="Google Shape;2954;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5" name="Google Shape;2955;p18"/>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6" name="Google Shape;2956;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7" name="Google Shape;2957;p18"/>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8" name="Google Shape;2958;p18"/>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59" name="Google Shape;2959;p18"/>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0" name="Google Shape;2960;p18"/>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1" name="Google Shape;2961;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2" name="Google Shape;2962;p18"/>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3" name="Google Shape;2963;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4" name="Google Shape;2964;p18"/>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5" name="Google Shape;2965;p18"/>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6" name="Google Shape;2966;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7" name="Google Shape;2967;p18"/>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8" name="Google Shape;2968;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69" name="Google Shape;2969;p18"/>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0" name="Google Shape;2970;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1" name="Google Shape;2971;p18"/>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2" name="Google Shape;2972;p18"/>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3" name="Google Shape;2973;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4" name="Google Shape;2974;p18"/>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5" name="Google Shape;2975;p18"/>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6" name="Google Shape;2976;p18"/>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7" name="Google Shape;2977;p18"/>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8" name="Google Shape;2978;p18"/>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79" name="Google Shape;2979;p18"/>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0" name="Google Shape;2980;p18"/>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1" name="Google Shape;2981;p18"/>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2" name="Google Shape;2982;p18"/>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3" name="Google Shape;2983;p18"/>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4" name="Google Shape;2984;p18"/>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5" name="Google Shape;2985;p18"/>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6" name="Google Shape;2986;p18"/>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7" name="Google Shape;2987;p18"/>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8" name="Google Shape;2988;p18"/>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89" name="Google Shape;2989;p18"/>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0" name="Google Shape;2990;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1" name="Google Shape;2991;p18"/>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2" name="Google Shape;2992;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3" name="Google Shape;2993;p18"/>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4" name="Google Shape;2994;p18"/>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5" name="Google Shape;2995;p18"/>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6" name="Google Shape;2996;p18"/>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7" name="Google Shape;2997;p18"/>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8" name="Google Shape;2998;p18"/>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99" name="Google Shape;2999;p18"/>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0" name="Google Shape;3000;p18"/>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1" name="Google Shape;3001;p18"/>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2" name="Google Shape;3002;p18"/>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3" name="Google Shape;3003;p18"/>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4" name="Google Shape;3004;p18"/>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5" name="Google Shape;3005;p18"/>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6" name="Google Shape;3006;p18"/>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7" name="Google Shape;3007;p18"/>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8" name="Google Shape;3008;p18"/>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09" name="Google Shape;3009;p18"/>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0" name="Google Shape;3010;p18"/>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1" name="Google Shape;3011;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2" name="Google Shape;3012;p18"/>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3" name="Google Shape;3013;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4" name="Google Shape;3014;p18"/>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5" name="Google Shape;3015;p18"/>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6" name="Google Shape;3016;p18"/>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7" name="Google Shape;3017;p18"/>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8" name="Google Shape;3018;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19" name="Google Shape;3019;p18"/>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0" name="Google Shape;3020;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1" name="Google Shape;3021;p18"/>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2" name="Google Shape;3022;p18"/>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3" name="Google Shape;3023;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4" name="Google Shape;3024;p18"/>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5" name="Google Shape;3025;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6" name="Google Shape;3026;p18"/>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7" name="Google Shape;3027;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8" name="Google Shape;3028;p18"/>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29" name="Google Shape;3029;p18"/>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0" name="Google Shape;3030;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1" name="Google Shape;3031;p18"/>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2" name="Google Shape;3032;p18"/>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3" name="Google Shape;3033;p18"/>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4" name="Google Shape;3034;p18"/>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5" name="Google Shape;3035;p18"/>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6" name="Google Shape;3036;p18"/>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7" name="Google Shape;3037;p18"/>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8" name="Google Shape;3038;p18"/>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39" name="Google Shape;3039;p18"/>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0" name="Google Shape;3040;p18"/>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1" name="Google Shape;3041;p18"/>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2" name="Google Shape;3042;p18"/>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3" name="Google Shape;3043;p18"/>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4" name="Google Shape;3044;p18"/>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5" name="Google Shape;3045;p18"/>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6" name="Google Shape;3046;p18"/>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7" name="Google Shape;3047;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8" name="Google Shape;3048;p18"/>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49" name="Google Shape;3049;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0" name="Google Shape;3050;p18"/>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1" name="Google Shape;3051;p18"/>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2" name="Google Shape;3052;p18"/>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3" name="Google Shape;3053;p18"/>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4" name="Google Shape;3054;p18"/>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5" name="Google Shape;3055;p18"/>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6" name="Google Shape;3056;p18"/>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7" name="Google Shape;3057;p18"/>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8" name="Google Shape;3058;p18"/>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59" name="Google Shape;3059;p18"/>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0" name="Google Shape;3060;p18"/>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1" name="Google Shape;3061;p18"/>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2" name="Google Shape;3062;p18"/>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3" name="Google Shape;3063;p18"/>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4" name="Google Shape;3064;p18"/>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5" name="Google Shape;3065;p18"/>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6" name="Google Shape;3066;p18"/>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7" name="Google Shape;3067;p18"/>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8" name="Google Shape;3068;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69" name="Google Shape;3069;p18"/>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0" name="Google Shape;3070;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1" name="Google Shape;3071;p18"/>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2" name="Google Shape;3072;p18"/>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3" name="Google Shape;3073;p18"/>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4" name="Google Shape;3074;p18"/>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5" name="Google Shape;3075;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6" name="Google Shape;3076;p18"/>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7" name="Google Shape;3077;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8" name="Google Shape;3078;p18"/>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79" name="Google Shape;3079;p18"/>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0" name="Google Shape;3080;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1" name="Google Shape;3081;p18"/>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2" name="Google Shape;3082;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3" name="Google Shape;3083;p18"/>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4" name="Google Shape;3084;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5" name="Google Shape;3085;p18"/>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6" name="Google Shape;3086;p18"/>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7" name="Google Shape;308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8" name="Google Shape;3088;p18"/>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89" name="Google Shape;3089;p18"/>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0" name="Google Shape;3090;p18"/>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1" name="Google Shape;3091;p18"/>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2" name="Google Shape;3092;p18"/>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3" name="Google Shape;3093;p18"/>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4" name="Google Shape;3094;p18"/>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5" name="Google Shape;3095;p18"/>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6" name="Google Shape;3096;p18"/>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7" name="Google Shape;3097;p18"/>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8" name="Google Shape;3098;p18"/>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99" name="Google Shape;3099;p18"/>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0" name="Google Shape;3100;p18"/>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1" name="Google Shape;3101;p18"/>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2" name="Google Shape;3102;p18"/>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3" name="Google Shape;3103;p18"/>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4" name="Google Shape;3104;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5" name="Google Shape;3105;p18"/>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6" name="Google Shape;3106;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7" name="Google Shape;3107;p18"/>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8" name="Google Shape;3108;p18"/>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09" name="Google Shape;3109;p18"/>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0" name="Google Shape;3110;p18"/>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1" name="Google Shape;3111;p18"/>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2" name="Google Shape;3112;p18"/>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3" name="Google Shape;3113;p18"/>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4" name="Google Shape;3114;p18"/>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5" name="Google Shape;3115;p18"/>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6" name="Google Shape;3116;p18"/>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7" name="Google Shape;3117;p18"/>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8" name="Google Shape;3118;p18"/>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19" name="Google Shape;3119;p18"/>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0" name="Google Shape;3120;p18"/>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1" name="Google Shape;3121;p18"/>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2" name="Google Shape;3122;p18"/>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3" name="Google Shape;3123;p18"/>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4" name="Google Shape;3124;p18"/>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5" name="Google Shape;3125;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6" name="Google Shape;3126;p18"/>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7" name="Google Shape;3127;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8" name="Google Shape;3128;p18"/>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29" name="Google Shape;3129;p18"/>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0" name="Google Shape;3130;p18"/>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1" name="Google Shape;3131;p18"/>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2" name="Google Shape;3132;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3" name="Google Shape;3133;p18"/>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4" name="Google Shape;3134;p18"/>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5" name="Google Shape;3135;p18"/>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6" name="Google Shape;3136;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7" name="Google Shape;3137;p18"/>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8" name="Google Shape;3138;p18"/>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39" name="Google Shape;3139;p18"/>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0" name="Google Shape;3140;p18"/>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1" name="Google Shape;3141;p18"/>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2" name="Google Shape;3142;p18"/>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3" name="Google Shape;3143;p18"/>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4" name="Google Shape;3144;p18"/>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5" name="Google Shape;3145;p18"/>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6" name="Google Shape;3146;p18"/>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7" name="Google Shape;3147;p18"/>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8" name="Google Shape;3148;p18"/>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49" name="Google Shape;3149;p18"/>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0" name="Google Shape;3150;p18"/>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1" name="Google Shape;3151;p18"/>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2" name="Google Shape;3152;p18"/>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3" name="Google Shape;3153;p18"/>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4" name="Google Shape;3154;p18"/>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5" name="Google Shape;3155;p18"/>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6" name="Google Shape;3156;p18"/>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7" name="Google Shape;3157;p18"/>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8" name="Google Shape;3158;p18"/>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59" name="Google Shape;3159;p18"/>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0" name="Google Shape;3160;p18"/>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1" name="Google Shape;3161;p18"/>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2" name="Google Shape;3162;p18"/>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3" name="Google Shape;3163;p18"/>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3164" name="Google Shape;3164;p18"/>
          <p:cNvGrpSpPr/>
          <p:nvPr/>
        </p:nvGrpSpPr>
        <p:grpSpPr>
          <a:xfrm rot="10800000" flipH="1">
            <a:off x="-1242440" y="-109095"/>
            <a:ext cx="14676879" cy="7076189"/>
            <a:chOff x="-2748400" y="-38"/>
            <a:chExt cx="13516281" cy="5143576"/>
          </a:xfrm>
        </p:grpSpPr>
        <p:sp>
          <p:nvSpPr>
            <p:cNvPr id="3165" name="Google Shape;3165;p18"/>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66" name="Google Shape;3166;p18"/>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167" name="Google Shape;3167;p18"/>
          <p:cNvSpPr txBox="1">
            <a:spLocks noGrp="1"/>
          </p:cNvSpPr>
          <p:nvPr>
            <p:ph type="title"/>
          </p:nvPr>
        </p:nvSpPr>
        <p:spPr>
          <a:xfrm>
            <a:off x="960000" y="720000"/>
            <a:ext cx="10272000" cy="702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3168" name="Google Shape;3168;p18"/>
          <p:cNvSpPr txBox="1">
            <a:spLocks noGrp="1"/>
          </p:cNvSpPr>
          <p:nvPr>
            <p:ph type="body" idx="1"/>
          </p:nvPr>
        </p:nvSpPr>
        <p:spPr>
          <a:xfrm>
            <a:off x="3528000" y="2126400"/>
            <a:ext cx="5136000" cy="37632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189930834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3169"/>
        <p:cNvGrpSpPr/>
        <p:nvPr/>
      </p:nvGrpSpPr>
      <p:grpSpPr>
        <a:xfrm>
          <a:off x="0" y="0"/>
          <a:ext cx="0" cy="0"/>
          <a:chOff x="0" y="0"/>
          <a:chExt cx="0" cy="0"/>
        </a:xfrm>
      </p:grpSpPr>
      <p:grpSp>
        <p:nvGrpSpPr>
          <p:cNvPr id="3170" name="Google Shape;3170;p19"/>
          <p:cNvGrpSpPr/>
          <p:nvPr/>
        </p:nvGrpSpPr>
        <p:grpSpPr>
          <a:xfrm>
            <a:off x="-180608" y="-649"/>
            <a:ext cx="12716167" cy="6858237"/>
            <a:chOff x="-135450" y="773125"/>
            <a:chExt cx="7704900" cy="4155500"/>
          </a:xfrm>
        </p:grpSpPr>
        <p:sp>
          <p:nvSpPr>
            <p:cNvPr id="3171" name="Google Shape;3171;p1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2" name="Google Shape;3172;p1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3" name="Google Shape;317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4" name="Google Shape;3174;p1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5" name="Google Shape;3175;p1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6" name="Google Shape;3176;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7" name="Google Shape;3177;p1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8" name="Google Shape;3178;p1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79" name="Google Shape;3179;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0" name="Google Shape;3180;p1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1" name="Google Shape;3181;p1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2" name="Google Shape;3182;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3" name="Google Shape;3183;p1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4" name="Google Shape;3184;p1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5" name="Google Shape;3185;p1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6" name="Google Shape;3186;p1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7" name="Google Shape;3187;p1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8" name="Google Shape;3188;p1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89" name="Google Shape;3189;p1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0" name="Google Shape;3190;p1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1" name="Google Shape;3191;p1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2" name="Google Shape;3192;p1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3" name="Google Shape;3193;p1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4" name="Google Shape;3194;p1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5" name="Google Shape;3195;p1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6" name="Google Shape;3196;p1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7" name="Google Shape;3197;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8" name="Google Shape;3198;p1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99" name="Google Shape;3199;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0" name="Google Shape;3200;p1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1" name="Google Shape;3201;p1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2" name="Google Shape;3202;p1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3" name="Google Shape;3203;p1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4" name="Google Shape;3204;p1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5" name="Google Shape;3205;p1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6" name="Google Shape;3206;p1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7" name="Google Shape;3207;p1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8" name="Google Shape;3208;p1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09" name="Google Shape;3209;p1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0" name="Google Shape;3210;p1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1" name="Google Shape;3211;p1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2" name="Google Shape;3212;p1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3" name="Google Shape;3213;p1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4" name="Google Shape;3214;p1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5" name="Google Shape;3215;p1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6" name="Google Shape;3216;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7" name="Google Shape;3217;p1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8" name="Google Shape;3218;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19" name="Google Shape;3219;p1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0" name="Google Shape;3220;p1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1" name="Google Shape;3221;p1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2" name="Google Shape;3222;p1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3" name="Google Shape;3223;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4" name="Google Shape;3224;p1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5" name="Google Shape;3225;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6" name="Google Shape;3226;p1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7" name="Google Shape;3227;p1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8" name="Google Shape;3228;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29" name="Google Shape;3229;p1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0" name="Google Shape;3230;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1" name="Google Shape;3231;p1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2" name="Google Shape;3232;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3" name="Google Shape;3233;p1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4" name="Google Shape;3234;p1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5" name="Google Shape;3235;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6" name="Google Shape;3236;p1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7" name="Google Shape;3237;p1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8" name="Google Shape;3238;p1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39" name="Google Shape;3239;p1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0" name="Google Shape;3240;p1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1" name="Google Shape;3241;p1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2" name="Google Shape;3242;p1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3" name="Google Shape;3243;p1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4" name="Google Shape;3244;p1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5" name="Google Shape;3245;p1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6" name="Google Shape;3246;p1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7" name="Google Shape;3247;p1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8" name="Google Shape;3248;p1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49" name="Google Shape;3249;p1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0" name="Google Shape;3250;p1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1" name="Google Shape;3251;p1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2" name="Google Shape;3252;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3" name="Google Shape;3253;p1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4" name="Google Shape;3254;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5" name="Google Shape;3255;p1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6" name="Google Shape;3256;p1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7" name="Google Shape;3257;p1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8" name="Google Shape;3258;p1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59" name="Google Shape;3259;p1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0" name="Google Shape;3260;p1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1" name="Google Shape;3261;p1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2" name="Google Shape;3262;p1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3" name="Google Shape;3263;p1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4" name="Google Shape;3264;p1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5" name="Google Shape;3265;p1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6" name="Google Shape;3266;p1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7" name="Google Shape;3267;p1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8" name="Google Shape;3268;p1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69" name="Google Shape;3269;p1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0" name="Google Shape;3270;p1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1" name="Google Shape;3271;p1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2" name="Google Shape;3272;p1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3" name="Google Shape;3273;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4" name="Google Shape;3274;p1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5" name="Google Shape;3275;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6" name="Google Shape;3276;p1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7" name="Google Shape;3277;p1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8" name="Google Shape;3278;p1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79" name="Google Shape;3279;p1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0" name="Google Shape;3280;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1" name="Google Shape;3281;p1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2" name="Google Shape;3282;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3" name="Google Shape;3283;p1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4" name="Google Shape;3284;p1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5" name="Google Shape;3285;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6" name="Google Shape;3286;p1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7" name="Google Shape;3287;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8" name="Google Shape;3288;p1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89" name="Google Shape;3289;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0" name="Google Shape;3290;p1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1" name="Google Shape;3291;p1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2" name="Google Shape;3292;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3" name="Google Shape;3293;p1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4" name="Google Shape;3294;p1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5" name="Google Shape;3295;p1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6" name="Google Shape;3296;p1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7" name="Google Shape;3297;p1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8" name="Google Shape;3298;p1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99" name="Google Shape;3299;p1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0" name="Google Shape;3300;p1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1" name="Google Shape;3301;p1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2" name="Google Shape;3302;p1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3" name="Google Shape;3303;p1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4" name="Google Shape;3304;p1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5" name="Google Shape;3305;p1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6" name="Google Shape;3306;p1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7" name="Google Shape;3307;p1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8" name="Google Shape;3308;p1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09" name="Google Shape;3309;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0" name="Google Shape;3310;p1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1" name="Google Shape;3311;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2" name="Google Shape;3312;p1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3" name="Google Shape;3313;p1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4" name="Google Shape;3314;p1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5" name="Google Shape;3315;p1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6" name="Google Shape;3316;p1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7" name="Google Shape;3317;p1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8" name="Google Shape;3318;p1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19" name="Google Shape;3319;p1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0" name="Google Shape;3320;p1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1" name="Google Shape;3321;p1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2" name="Google Shape;3322;p1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3" name="Google Shape;3323;p1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4" name="Google Shape;3324;p1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5" name="Google Shape;3325;p1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6" name="Google Shape;3326;p1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7" name="Google Shape;3327;p1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8" name="Google Shape;3328;p1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29" name="Google Shape;3329;p1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0" name="Google Shape;3330;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1" name="Google Shape;3331;p1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2" name="Google Shape;3332;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3" name="Google Shape;3333;p1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4" name="Google Shape;3334;p1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5" name="Google Shape;3335;p1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6" name="Google Shape;3336;p1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7" name="Google Shape;3337;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8" name="Google Shape;3338;p1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39" name="Google Shape;3339;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0" name="Google Shape;3340;p1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1" name="Google Shape;3341;p1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2" name="Google Shape;3342;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3" name="Google Shape;3343;p1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4" name="Google Shape;3344;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5" name="Google Shape;3345;p1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6" name="Google Shape;3346;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7" name="Google Shape;3347;p1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8" name="Google Shape;3348;p1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49" name="Google Shape;334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0" name="Google Shape;3350;p1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1" name="Google Shape;3351;p1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2" name="Google Shape;3352;p1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3" name="Google Shape;3353;p1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4" name="Google Shape;3354;p1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5" name="Google Shape;3355;p1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6" name="Google Shape;3356;p1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7" name="Google Shape;3357;p1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8" name="Google Shape;3358;p1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59" name="Google Shape;3359;p1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0" name="Google Shape;3360;p1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1" name="Google Shape;3361;p1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2" name="Google Shape;3362;p1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3" name="Google Shape;3363;p1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4" name="Google Shape;3364;p1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5" name="Google Shape;3365;p1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6" name="Google Shape;3366;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7" name="Google Shape;3367;p1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8" name="Google Shape;3368;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69" name="Google Shape;3369;p1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0" name="Google Shape;3370;p1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1" name="Google Shape;3371;p1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2" name="Google Shape;3372;p1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3" name="Google Shape;3373;p1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4" name="Google Shape;3374;p1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5" name="Google Shape;3375;p1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6" name="Google Shape;3376;p1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7" name="Google Shape;3377;p1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8" name="Google Shape;3378;p1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79" name="Google Shape;3379;p1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0" name="Google Shape;3380;p1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1" name="Google Shape;3381;p1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2" name="Google Shape;3382;p1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3" name="Google Shape;3383;p1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4" name="Google Shape;3384;p1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5" name="Google Shape;3385;p1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6" name="Google Shape;3386;p1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7" name="Google Shape;3387;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8" name="Google Shape;3388;p1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89" name="Google Shape;3389;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0" name="Google Shape;3390;p1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1" name="Google Shape;3391;p1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2" name="Google Shape;3392;p1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3" name="Google Shape;3393;p1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4" name="Google Shape;3394;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5" name="Google Shape;3395;p1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6" name="Google Shape;3396;p1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7" name="Google Shape;3397;p1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8" name="Google Shape;3398;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99" name="Google Shape;3399;p1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0" name="Google Shape;3400;p1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1" name="Google Shape;3401;p1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2" name="Google Shape;3402;p1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3" name="Google Shape;3403;p1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4" name="Google Shape;3404;p1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5" name="Google Shape;3405;p1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6" name="Google Shape;3406;p1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7" name="Google Shape;3407;p1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8" name="Google Shape;3408;p1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09" name="Google Shape;3409;p1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0" name="Google Shape;3410;p1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1" name="Google Shape;3411;p1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2" name="Google Shape;3412;p1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3" name="Google Shape;3413;p1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4" name="Google Shape;3414;p1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5" name="Google Shape;3415;p1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6" name="Google Shape;3416;p1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7" name="Google Shape;3417;p1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8" name="Google Shape;3418;p1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19" name="Google Shape;3419;p1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0" name="Google Shape;3420;p1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1" name="Google Shape;3421;p1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2" name="Google Shape;3422;p1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3" name="Google Shape;3423;p1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4" name="Google Shape;3424;p1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5" name="Google Shape;3425;p1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26" name="Google Shape;3426;p19"/>
          <p:cNvSpPr txBox="1">
            <a:spLocks noGrp="1"/>
          </p:cNvSpPr>
          <p:nvPr>
            <p:ph type="title" hasCustomPrompt="1"/>
          </p:nvPr>
        </p:nvSpPr>
        <p:spPr>
          <a:xfrm>
            <a:off x="5111600" y="1387792"/>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1"/>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3427" name="Google Shape;3427;p19"/>
          <p:cNvGrpSpPr/>
          <p:nvPr/>
        </p:nvGrpSpPr>
        <p:grpSpPr>
          <a:xfrm>
            <a:off x="913123" y="-67"/>
            <a:ext cx="10528728" cy="6858101"/>
            <a:chOff x="186505" y="119463"/>
            <a:chExt cx="7896546" cy="5143576"/>
          </a:xfrm>
        </p:grpSpPr>
        <p:sp>
          <p:nvSpPr>
            <p:cNvPr id="3428" name="Google Shape;3428;p19"/>
            <p:cNvSpPr/>
            <p:nvPr/>
          </p:nvSpPr>
          <p:spPr>
            <a:xfrm flipH="1">
              <a:off x="369755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29" name="Google Shape;3429;p19"/>
            <p:cNvSpPr/>
            <p:nvPr/>
          </p:nvSpPr>
          <p:spPr>
            <a:xfrm>
              <a:off x="186505" y="119463"/>
              <a:ext cx="4385496" cy="51435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430" name="Google Shape;3430;p19"/>
          <p:cNvSpPr txBox="1">
            <a:spLocks noGrp="1"/>
          </p:cNvSpPr>
          <p:nvPr>
            <p:ph type="title" idx="2"/>
          </p:nvPr>
        </p:nvSpPr>
        <p:spPr>
          <a:xfrm>
            <a:off x="3528000" y="2396859"/>
            <a:ext cx="5136000" cy="19764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3431" name="Google Shape;3431;p19"/>
          <p:cNvSpPr txBox="1">
            <a:spLocks noGrp="1"/>
          </p:cNvSpPr>
          <p:nvPr>
            <p:ph type="subTitle" idx="1"/>
          </p:nvPr>
        </p:nvSpPr>
        <p:spPr>
          <a:xfrm>
            <a:off x="3835400" y="4573008"/>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Tree>
    <p:extLst>
      <p:ext uri="{BB962C8B-B14F-4D97-AF65-F5344CB8AC3E}">
        <p14:creationId xmlns:p14="http://schemas.microsoft.com/office/powerpoint/2010/main" val="203119285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3432"/>
        <p:cNvGrpSpPr/>
        <p:nvPr/>
      </p:nvGrpSpPr>
      <p:grpSpPr>
        <a:xfrm>
          <a:off x="0" y="0"/>
          <a:ext cx="0" cy="0"/>
          <a:chOff x="0" y="0"/>
          <a:chExt cx="0" cy="0"/>
        </a:xfrm>
      </p:grpSpPr>
      <p:sp>
        <p:nvSpPr>
          <p:cNvPr id="3433" name="Google Shape;3433;p20"/>
          <p:cNvSpPr txBox="1">
            <a:spLocks noGrp="1"/>
          </p:cNvSpPr>
          <p:nvPr>
            <p:ph type="title"/>
          </p:nvPr>
        </p:nvSpPr>
        <p:spPr>
          <a:xfrm>
            <a:off x="960000" y="770705"/>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 name="Google Shape;3434;p20"/>
          <p:cNvSpPr txBox="1">
            <a:spLocks noGrp="1"/>
          </p:cNvSpPr>
          <p:nvPr>
            <p:ph type="subTitle" idx="1"/>
          </p:nvPr>
        </p:nvSpPr>
        <p:spPr>
          <a:xfrm>
            <a:off x="2714459" y="47668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5" name="Google Shape;3435;p20"/>
          <p:cNvSpPr txBox="1">
            <a:spLocks noGrp="1"/>
          </p:cNvSpPr>
          <p:nvPr>
            <p:ph type="subTitle" idx="2"/>
          </p:nvPr>
        </p:nvSpPr>
        <p:spPr>
          <a:xfrm>
            <a:off x="6321541" y="47668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6" name="Google Shape;3436;p20"/>
          <p:cNvSpPr txBox="1">
            <a:spLocks noGrp="1"/>
          </p:cNvSpPr>
          <p:nvPr>
            <p:ph type="title" idx="3"/>
          </p:nvPr>
        </p:nvSpPr>
        <p:spPr>
          <a:xfrm>
            <a:off x="2714667" y="42362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7" name="Google Shape;3437;p20"/>
          <p:cNvSpPr txBox="1">
            <a:spLocks noGrp="1"/>
          </p:cNvSpPr>
          <p:nvPr>
            <p:ph type="title" idx="4"/>
          </p:nvPr>
        </p:nvSpPr>
        <p:spPr>
          <a:xfrm>
            <a:off x="6321533" y="42362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38" name="Google Shape;3438;p20"/>
          <p:cNvSpPr txBox="1">
            <a:spLocks noGrp="1"/>
          </p:cNvSpPr>
          <p:nvPr>
            <p:ph type="subTitle" idx="5"/>
          </p:nvPr>
        </p:nvSpPr>
        <p:spPr>
          <a:xfrm>
            <a:off x="2714459" y="2703967"/>
            <a:ext cx="3156000" cy="714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39" name="Google Shape;3439;p20"/>
          <p:cNvSpPr txBox="1">
            <a:spLocks noGrp="1"/>
          </p:cNvSpPr>
          <p:nvPr>
            <p:ph type="subTitle" idx="6"/>
          </p:nvPr>
        </p:nvSpPr>
        <p:spPr>
          <a:xfrm>
            <a:off x="6321541" y="2703967"/>
            <a:ext cx="3156000" cy="714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440" name="Google Shape;3440;p20"/>
          <p:cNvSpPr txBox="1">
            <a:spLocks noGrp="1"/>
          </p:cNvSpPr>
          <p:nvPr>
            <p:ph type="title" idx="7"/>
          </p:nvPr>
        </p:nvSpPr>
        <p:spPr>
          <a:xfrm>
            <a:off x="2714467" y="21733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441" name="Google Shape;3441;p20"/>
          <p:cNvSpPr txBox="1">
            <a:spLocks noGrp="1"/>
          </p:cNvSpPr>
          <p:nvPr>
            <p:ph type="title" idx="8"/>
          </p:nvPr>
        </p:nvSpPr>
        <p:spPr>
          <a:xfrm>
            <a:off x="6321533" y="2173300"/>
            <a:ext cx="3156000" cy="530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605365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2"/>
            <a:ext cx="10972800" cy="4525963"/>
          </a:xfrm>
          <a:prstGeom prst="rect">
            <a:avLst/>
          </a:prstGeom>
        </p:spPr>
        <p:txBody>
          <a:bodyPr lIns="34229" tIns="17111" rIns="34229" bIns="1711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3"/>
            <a:ext cx="2844800" cy="365126"/>
          </a:xfrm>
          <a:prstGeom prst="rect">
            <a:avLst/>
          </a:prstGeom>
        </p:spPr>
        <p:txBody>
          <a:bodyPr lIns="34229" tIns="17111" rIns="34229" bIns="17111"/>
          <a:lstStyle/>
          <a:p>
            <a:pPr defTabSz="1084104"/>
            <a:fld id="{7FE5A9CD-1CA5-4BB6-ABF6-C3DB2F9C09D1}" type="datetimeFigureOut">
              <a:rPr lang="en-US" sz="2133" smtClean="0">
                <a:solidFill>
                  <a:prstClr val="black"/>
                </a:solidFill>
              </a:rPr>
              <a:pPr defTabSz="1084104"/>
              <a:t>5/21/2024</a:t>
            </a:fld>
            <a:endParaRPr lang="en-US" sz="2133">
              <a:solidFill>
                <a:prstClr val="black"/>
              </a:solidFill>
            </a:endParaRPr>
          </a:p>
        </p:txBody>
      </p:sp>
      <p:sp>
        <p:nvSpPr>
          <p:cNvPr id="5" name="Footer Placeholder 4"/>
          <p:cNvSpPr>
            <a:spLocks noGrp="1"/>
          </p:cNvSpPr>
          <p:nvPr>
            <p:ph type="ftr" sz="quarter" idx="11"/>
          </p:nvPr>
        </p:nvSpPr>
        <p:spPr>
          <a:xfrm>
            <a:off x="4165600" y="6356353"/>
            <a:ext cx="3860800" cy="365126"/>
          </a:xfrm>
          <a:prstGeom prst="rect">
            <a:avLst/>
          </a:prstGeom>
        </p:spPr>
        <p:txBody>
          <a:bodyPr lIns="34229" tIns="17111" rIns="34229" bIns="17111"/>
          <a:lstStyle/>
          <a:p>
            <a:pPr defTabSz="1084104"/>
            <a:endParaRPr lang="en-US" sz="2133">
              <a:solidFill>
                <a:prstClr val="black"/>
              </a:solidFill>
            </a:endParaRPr>
          </a:p>
        </p:txBody>
      </p:sp>
      <p:sp>
        <p:nvSpPr>
          <p:cNvPr id="6" name="Slide Number Placeholder 5"/>
          <p:cNvSpPr>
            <a:spLocks noGrp="1"/>
          </p:cNvSpPr>
          <p:nvPr>
            <p:ph type="sldNum" sz="quarter" idx="12"/>
          </p:nvPr>
        </p:nvSpPr>
        <p:spPr>
          <a:xfrm>
            <a:off x="8737600" y="6356353"/>
            <a:ext cx="2844800" cy="365126"/>
          </a:xfrm>
          <a:prstGeom prst="rect">
            <a:avLst/>
          </a:prstGeom>
        </p:spPr>
        <p:txBody>
          <a:bodyPr lIns="34229" tIns="17111" rIns="34229" bIns="17111"/>
          <a:lstStyle/>
          <a:p>
            <a:pPr defTabSz="1084104"/>
            <a:fld id="{E9E3A461-C528-4C33-83FA-271D1850C3B5}" type="slidenum">
              <a:rPr lang="en-US" sz="2133" smtClean="0">
                <a:solidFill>
                  <a:prstClr val="black"/>
                </a:solidFill>
              </a:rPr>
              <a:pPr defTabSz="1084104"/>
              <a:t>‹#›</a:t>
            </a:fld>
            <a:endParaRPr lang="en-US" sz="2133">
              <a:solidFill>
                <a:prstClr val="black"/>
              </a:solidFill>
            </a:endParaRPr>
          </a:p>
        </p:txBody>
      </p:sp>
    </p:spTree>
    <p:extLst>
      <p:ext uri="{BB962C8B-B14F-4D97-AF65-F5344CB8AC3E}">
        <p14:creationId xmlns:p14="http://schemas.microsoft.com/office/powerpoint/2010/main" val="15678656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3706"/>
        <p:cNvGrpSpPr/>
        <p:nvPr/>
      </p:nvGrpSpPr>
      <p:grpSpPr>
        <a:xfrm>
          <a:off x="0" y="0"/>
          <a:ext cx="0" cy="0"/>
          <a:chOff x="0" y="0"/>
          <a:chExt cx="0" cy="0"/>
        </a:xfrm>
      </p:grpSpPr>
      <p:sp>
        <p:nvSpPr>
          <p:cNvPr id="3707" name="Google Shape;3707;p22"/>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708" name="Google Shape;3708;p22"/>
          <p:cNvSpPr txBox="1">
            <a:spLocks noGrp="1"/>
          </p:cNvSpPr>
          <p:nvPr>
            <p:ph type="subTitle" idx="1"/>
          </p:nvPr>
        </p:nvSpPr>
        <p:spPr>
          <a:xfrm>
            <a:off x="362861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09" name="Google Shape;3709;p22"/>
          <p:cNvSpPr txBox="1">
            <a:spLocks noGrp="1"/>
          </p:cNvSpPr>
          <p:nvPr>
            <p:ph type="title" idx="2"/>
          </p:nvPr>
        </p:nvSpPr>
        <p:spPr>
          <a:xfrm>
            <a:off x="1004661"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0" name="Google Shape;3710;p22"/>
          <p:cNvSpPr txBox="1">
            <a:spLocks noGrp="1"/>
          </p:cNvSpPr>
          <p:nvPr>
            <p:ph type="subTitle" idx="3"/>
          </p:nvPr>
        </p:nvSpPr>
        <p:spPr>
          <a:xfrm>
            <a:off x="10983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1" name="Google Shape;3711;p22"/>
          <p:cNvSpPr txBox="1">
            <a:spLocks noGrp="1"/>
          </p:cNvSpPr>
          <p:nvPr>
            <p:ph type="title" idx="4"/>
          </p:nvPr>
        </p:nvSpPr>
        <p:spPr>
          <a:xfrm>
            <a:off x="36060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2" name="Google Shape;3712;p22"/>
          <p:cNvSpPr txBox="1">
            <a:spLocks noGrp="1"/>
          </p:cNvSpPr>
          <p:nvPr>
            <p:ph type="subTitle" idx="5"/>
          </p:nvPr>
        </p:nvSpPr>
        <p:spPr>
          <a:xfrm>
            <a:off x="6217833" y="3172101"/>
            <a:ext cx="2415600" cy="2093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3" name="Google Shape;3713;p22"/>
          <p:cNvSpPr txBox="1">
            <a:spLocks noGrp="1"/>
          </p:cNvSpPr>
          <p:nvPr>
            <p:ph type="title" idx="6"/>
          </p:nvPr>
        </p:nvSpPr>
        <p:spPr>
          <a:xfrm>
            <a:off x="6183112"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3714" name="Google Shape;3714;p22"/>
          <p:cNvSpPr txBox="1">
            <a:spLocks noGrp="1"/>
          </p:cNvSpPr>
          <p:nvPr>
            <p:ph type="subTitle" idx="7"/>
          </p:nvPr>
        </p:nvSpPr>
        <p:spPr>
          <a:xfrm>
            <a:off x="8806467" y="3191101"/>
            <a:ext cx="2415600" cy="2055200"/>
          </a:xfrm>
          <a:prstGeom prst="rect">
            <a:avLst/>
          </a:prstGeom>
        </p:spPr>
        <p:txBody>
          <a:bodyPr spcFirstLastPara="1" wrap="square" lIns="91425" tIns="91425" rIns="91425" bIns="91425" anchor="t" anchorCtr="0">
            <a:normAutofit/>
          </a:bodyPr>
          <a:lstStyle>
            <a:lvl1pPr lvl="0" algn="ctr" rtl="0">
              <a:lnSpc>
                <a:spcPct val="146000"/>
              </a:lnSpc>
              <a:spcBef>
                <a:spcPts val="0"/>
              </a:spcBef>
              <a:spcAft>
                <a:spcPts val="0"/>
              </a:spcAft>
              <a:buSzPts val="2800"/>
              <a:buNone/>
              <a:defRPr sz="1867">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715" name="Google Shape;3715;p22"/>
          <p:cNvSpPr txBox="1">
            <a:spLocks noGrp="1"/>
          </p:cNvSpPr>
          <p:nvPr>
            <p:ph type="title" idx="8"/>
          </p:nvPr>
        </p:nvSpPr>
        <p:spPr>
          <a:xfrm>
            <a:off x="8771739" y="2533381"/>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chemeClr val="lt2"/>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410769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3716"/>
        <p:cNvGrpSpPr/>
        <p:nvPr/>
      </p:nvGrpSpPr>
      <p:grpSpPr>
        <a:xfrm>
          <a:off x="0" y="0"/>
          <a:ext cx="0" cy="0"/>
          <a:chOff x="0" y="0"/>
          <a:chExt cx="0" cy="0"/>
        </a:xfrm>
      </p:grpSpPr>
      <p:sp>
        <p:nvSpPr>
          <p:cNvPr id="3717" name="Google Shape;3717;p23"/>
          <p:cNvSpPr/>
          <p:nvPr/>
        </p:nvSpPr>
        <p:spPr>
          <a:xfrm>
            <a:off x="-969833"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18" name="Google Shape;3718;p23"/>
          <p:cNvSpPr txBox="1">
            <a:spLocks noGrp="1"/>
          </p:cNvSpPr>
          <p:nvPr>
            <p:ph type="title"/>
          </p:nvPr>
        </p:nvSpPr>
        <p:spPr>
          <a:xfrm>
            <a:off x="969767" y="984800"/>
            <a:ext cx="5136000" cy="4177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64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60310467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719"/>
        <p:cNvGrpSpPr/>
        <p:nvPr/>
      </p:nvGrpSpPr>
      <p:grpSpPr>
        <a:xfrm>
          <a:off x="0" y="0"/>
          <a:ext cx="0" cy="0"/>
          <a:chOff x="0" y="0"/>
          <a:chExt cx="0" cy="0"/>
        </a:xfrm>
      </p:grpSpPr>
      <p:sp>
        <p:nvSpPr>
          <p:cNvPr id="3720" name="Google Shape;3720;p24"/>
          <p:cNvSpPr txBox="1">
            <a:spLocks noGrp="1"/>
          </p:cNvSpPr>
          <p:nvPr>
            <p:ph type="title"/>
          </p:nvPr>
        </p:nvSpPr>
        <p:spPr>
          <a:xfrm>
            <a:off x="5727000" y="1171965"/>
            <a:ext cx="5569600" cy="28252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4800"/>
              <a:buNone/>
              <a:defRPr sz="4667">
                <a:solidFill>
                  <a:schemeClr val="dk1"/>
                </a:solidFill>
              </a:defRPr>
            </a:lvl1pPr>
            <a:lvl2pPr lvl="1" algn="r" rtl="0">
              <a:spcBef>
                <a:spcPts val="0"/>
              </a:spcBef>
              <a:spcAft>
                <a:spcPts val="0"/>
              </a:spcAft>
              <a:buSzPts val="4800"/>
              <a:buNone/>
              <a:defRPr sz="6400"/>
            </a:lvl2pPr>
            <a:lvl3pPr lvl="2" algn="r" rtl="0">
              <a:spcBef>
                <a:spcPts val="0"/>
              </a:spcBef>
              <a:spcAft>
                <a:spcPts val="0"/>
              </a:spcAft>
              <a:buSzPts val="4800"/>
              <a:buNone/>
              <a:defRPr sz="6400"/>
            </a:lvl3pPr>
            <a:lvl4pPr lvl="3" algn="r" rtl="0">
              <a:spcBef>
                <a:spcPts val="0"/>
              </a:spcBef>
              <a:spcAft>
                <a:spcPts val="0"/>
              </a:spcAft>
              <a:buSzPts val="4800"/>
              <a:buNone/>
              <a:defRPr sz="6400"/>
            </a:lvl4pPr>
            <a:lvl5pPr lvl="4" algn="r" rtl="0">
              <a:spcBef>
                <a:spcPts val="0"/>
              </a:spcBef>
              <a:spcAft>
                <a:spcPts val="0"/>
              </a:spcAft>
              <a:buSzPts val="4800"/>
              <a:buNone/>
              <a:defRPr sz="6400"/>
            </a:lvl5pPr>
            <a:lvl6pPr lvl="5" algn="r" rtl="0">
              <a:spcBef>
                <a:spcPts val="0"/>
              </a:spcBef>
              <a:spcAft>
                <a:spcPts val="0"/>
              </a:spcAft>
              <a:buSzPts val="4800"/>
              <a:buNone/>
              <a:defRPr sz="6400"/>
            </a:lvl6pPr>
            <a:lvl7pPr lvl="6" algn="r" rtl="0">
              <a:spcBef>
                <a:spcPts val="0"/>
              </a:spcBef>
              <a:spcAft>
                <a:spcPts val="0"/>
              </a:spcAft>
              <a:buSzPts val="4800"/>
              <a:buNone/>
              <a:defRPr sz="6400"/>
            </a:lvl7pPr>
            <a:lvl8pPr lvl="7" algn="r" rtl="0">
              <a:spcBef>
                <a:spcPts val="0"/>
              </a:spcBef>
              <a:spcAft>
                <a:spcPts val="0"/>
              </a:spcAft>
              <a:buSzPts val="4800"/>
              <a:buNone/>
              <a:defRPr sz="6400"/>
            </a:lvl8pPr>
            <a:lvl9pPr lvl="8" algn="r" rtl="0">
              <a:spcBef>
                <a:spcPts val="0"/>
              </a:spcBef>
              <a:spcAft>
                <a:spcPts val="0"/>
              </a:spcAft>
              <a:buSzPts val="4800"/>
              <a:buNone/>
              <a:defRPr sz="6400"/>
            </a:lvl9pPr>
          </a:lstStyle>
          <a:p>
            <a:endParaRPr/>
          </a:p>
        </p:txBody>
      </p:sp>
      <p:sp>
        <p:nvSpPr>
          <p:cNvPr id="3721" name="Google Shape;3721;p24"/>
          <p:cNvSpPr txBox="1">
            <a:spLocks noGrp="1"/>
          </p:cNvSpPr>
          <p:nvPr>
            <p:ph type="subTitle" idx="1"/>
          </p:nvPr>
        </p:nvSpPr>
        <p:spPr>
          <a:xfrm>
            <a:off x="5727000" y="4324159"/>
            <a:ext cx="5569600" cy="11684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solidFill>
                  <a:schemeClr val="dk2"/>
                </a:solidFill>
              </a:defRPr>
            </a:lvl1pPr>
            <a:lvl2pPr lvl="1" algn="r" rtl="0">
              <a:lnSpc>
                <a:spcPct val="100000"/>
              </a:lnSpc>
              <a:spcBef>
                <a:spcPts val="0"/>
              </a:spcBef>
              <a:spcAft>
                <a:spcPts val="0"/>
              </a:spcAft>
              <a:buSzPts val="2800"/>
              <a:buNone/>
              <a:defRPr sz="3733"/>
            </a:lvl2pPr>
            <a:lvl3pPr lvl="2" algn="r" rtl="0">
              <a:lnSpc>
                <a:spcPct val="100000"/>
              </a:lnSpc>
              <a:spcBef>
                <a:spcPts val="0"/>
              </a:spcBef>
              <a:spcAft>
                <a:spcPts val="0"/>
              </a:spcAft>
              <a:buSzPts val="2800"/>
              <a:buNone/>
              <a:defRPr sz="3733"/>
            </a:lvl3pPr>
            <a:lvl4pPr lvl="3" algn="r" rtl="0">
              <a:lnSpc>
                <a:spcPct val="100000"/>
              </a:lnSpc>
              <a:spcBef>
                <a:spcPts val="0"/>
              </a:spcBef>
              <a:spcAft>
                <a:spcPts val="0"/>
              </a:spcAft>
              <a:buSzPts val="2800"/>
              <a:buNone/>
              <a:defRPr sz="3733"/>
            </a:lvl4pPr>
            <a:lvl5pPr lvl="4" algn="r" rtl="0">
              <a:lnSpc>
                <a:spcPct val="100000"/>
              </a:lnSpc>
              <a:spcBef>
                <a:spcPts val="0"/>
              </a:spcBef>
              <a:spcAft>
                <a:spcPts val="0"/>
              </a:spcAft>
              <a:buSzPts val="2800"/>
              <a:buNone/>
              <a:defRPr sz="3733"/>
            </a:lvl5pPr>
            <a:lvl6pPr lvl="5" algn="r" rtl="0">
              <a:lnSpc>
                <a:spcPct val="100000"/>
              </a:lnSpc>
              <a:spcBef>
                <a:spcPts val="0"/>
              </a:spcBef>
              <a:spcAft>
                <a:spcPts val="0"/>
              </a:spcAft>
              <a:buSzPts val="2800"/>
              <a:buNone/>
              <a:defRPr sz="3733"/>
            </a:lvl6pPr>
            <a:lvl7pPr lvl="6" algn="r" rtl="0">
              <a:lnSpc>
                <a:spcPct val="100000"/>
              </a:lnSpc>
              <a:spcBef>
                <a:spcPts val="0"/>
              </a:spcBef>
              <a:spcAft>
                <a:spcPts val="0"/>
              </a:spcAft>
              <a:buSzPts val="2800"/>
              <a:buNone/>
              <a:defRPr sz="3733"/>
            </a:lvl7pPr>
            <a:lvl8pPr lvl="7" algn="r" rtl="0">
              <a:lnSpc>
                <a:spcPct val="100000"/>
              </a:lnSpc>
              <a:spcBef>
                <a:spcPts val="0"/>
              </a:spcBef>
              <a:spcAft>
                <a:spcPts val="0"/>
              </a:spcAft>
              <a:buSzPts val="2800"/>
              <a:buNone/>
              <a:defRPr sz="3733"/>
            </a:lvl8pPr>
            <a:lvl9pPr lvl="8" algn="r" rtl="0">
              <a:lnSpc>
                <a:spcPct val="100000"/>
              </a:lnSpc>
              <a:spcBef>
                <a:spcPts val="0"/>
              </a:spcBef>
              <a:spcAft>
                <a:spcPts val="0"/>
              </a:spcAft>
              <a:buSzPts val="2800"/>
              <a:buNone/>
              <a:defRPr sz="3733"/>
            </a:lvl9pPr>
          </a:lstStyle>
          <a:p>
            <a:endParaRPr/>
          </a:p>
        </p:txBody>
      </p:sp>
      <p:sp>
        <p:nvSpPr>
          <p:cNvPr id="3722" name="Google Shape;3722;p24"/>
          <p:cNvSpPr/>
          <p:nvPr/>
        </p:nvSpPr>
        <p:spPr>
          <a:xfrm>
            <a:off x="-1671797" y="-25467"/>
            <a:ext cx="9669708" cy="7000008"/>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31299860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Main idea 1">
  <p:cSld name="Main idea 1">
    <p:spTree>
      <p:nvGrpSpPr>
        <p:cNvPr id="1" name="Shape 3723"/>
        <p:cNvGrpSpPr/>
        <p:nvPr/>
      </p:nvGrpSpPr>
      <p:grpSpPr>
        <a:xfrm>
          <a:off x="0" y="0"/>
          <a:ext cx="0" cy="0"/>
          <a:chOff x="0" y="0"/>
          <a:chExt cx="0" cy="0"/>
        </a:xfrm>
      </p:grpSpPr>
      <p:grpSp>
        <p:nvGrpSpPr>
          <p:cNvPr id="3724" name="Google Shape;3724;p25"/>
          <p:cNvGrpSpPr/>
          <p:nvPr/>
        </p:nvGrpSpPr>
        <p:grpSpPr>
          <a:xfrm>
            <a:off x="-180608" y="-649"/>
            <a:ext cx="12716167" cy="6858237"/>
            <a:chOff x="-135450" y="773125"/>
            <a:chExt cx="7704900" cy="4155500"/>
          </a:xfrm>
        </p:grpSpPr>
        <p:sp>
          <p:nvSpPr>
            <p:cNvPr id="3725" name="Google Shape;3725;p25"/>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6" name="Google Shape;3726;p25"/>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7" name="Google Shape;372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8" name="Google Shape;3728;p25"/>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29" name="Google Shape;3729;p25"/>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0" name="Google Shape;3730;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1" name="Google Shape;3731;p25"/>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2" name="Google Shape;3732;p25"/>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3" name="Google Shape;3733;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4" name="Google Shape;3734;p25"/>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5" name="Google Shape;3735;p25"/>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6" name="Google Shape;3736;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7" name="Google Shape;3737;p25"/>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8" name="Google Shape;3738;p25"/>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39" name="Google Shape;3739;p25"/>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0" name="Google Shape;3740;p25"/>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1" name="Google Shape;3741;p25"/>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2" name="Google Shape;3742;p25"/>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3" name="Google Shape;3743;p25"/>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4" name="Google Shape;3744;p25"/>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5" name="Google Shape;3745;p25"/>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6" name="Google Shape;3746;p25"/>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7" name="Google Shape;3747;p25"/>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8" name="Google Shape;3748;p25"/>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49" name="Google Shape;3749;p25"/>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0" name="Google Shape;3750;p25"/>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1" name="Google Shape;3751;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2" name="Google Shape;3752;p25"/>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3" name="Google Shape;3753;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4" name="Google Shape;3754;p25"/>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5" name="Google Shape;3755;p25"/>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6" name="Google Shape;3756;p25"/>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7" name="Google Shape;3757;p25"/>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8" name="Google Shape;3758;p25"/>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59" name="Google Shape;3759;p25"/>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0" name="Google Shape;3760;p25"/>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1" name="Google Shape;3761;p25"/>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2" name="Google Shape;3762;p25"/>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3" name="Google Shape;3763;p25"/>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4" name="Google Shape;3764;p25"/>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5" name="Google Shape;3765;p25"/>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6" name="Google Shape;3766;p25"/>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7" name="Google Shape;3767;p25"/>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8" name="Google Shape;3768;p25"/>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69" name="Google Shape;3769;p25"/>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0" name="Google Shape;3770;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1" name="Google Shape;3771;p25"/>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2" name="Google Shape;3772;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3" name="Google Shape;3773;p25"/>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4" name="Google Shape;3774;p25"/>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5" name="Google Shape;3775;p25"/>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6" name="Google Shape;3776;p25"/>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7" name="Google Shape;3777;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8" name="Google Shape;3778;p25"/>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79" name="Google Shape;3779;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0" name="Google Shape;3780;p25"/>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1" name="Google Shape;3781;p25"/>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2" name="Google Shape;3782;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3" name="Google Shape;3783;p25"/>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4" name="Google Shape;3784;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5" name="Google Shape;3785;p25"/>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6" name="Google Shape;3786;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7" name="Google Shape;3787;p25"/>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8" name="Google Shape;3788;p25"/>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89" name="Google Shape;3789;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0" name="Google Shape;3790;p25"/>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1" name="Google Shape;3791;p25"/>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2" name="Google Shape;3792;p25"/>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3" name="Google Shape;3793;p25"/>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4" name="Google Shape;3794;p25"/>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5" name="Google Shape;3795;p25"/>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6" name="Google Shape;3796;p25"/>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7" name="Google Shape;3797;p25"/>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8" name="Google Shape;3798;p25"/>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99" name="Google Shape;3799;p25"/>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0" name="Google Shape;3800;p25"/>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1" name="Google Shape;3801;p25"/>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2" name="Google Shape;3802;p25"/>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3" name="Google Shape;3803;p25"/>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4" name="Google Shape;3804;p25"/>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5" name="Google Shape;3805;p25"/>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6" name="Google Shape;3806;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7" name="Google Shape;3807;p25"/>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8" name="Google Shape;3808;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09" name="Google Shape;3809;p25"/>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0" name="Google Shape;3810;p25"/>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1" name="Google Shape;3811;p25"/>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2" name="Google Shape;3812;p25"/>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3" name="Google Shape;3813;p25"/>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4" name="Google Shape;3814;p25"/>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5" name="Google Shape;3815;p25"/>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6" name="Google Shape;3816;p25"/>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7" name="Google Shape;3817;p25"/>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8" name="Google Shape;3818;p25"/>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19" name="Google Shape;3819;p25"/>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0" name="Google Shape;3820;p25"/>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1" name="Google Shape;3821;p25"/>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2" name="Google Shape;3822;p25"/>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3" name="Google Shape;3823;p25"/>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4" name="Google Shape;3824;p25"/>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5" name="Google Shape;3825;p25"/>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6" name="Google Shape;3826;p25"/>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7" name="Google Shape;3827;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8" name="Google Shape;3828;p25"/>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29" name="Google Shape;3829;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0" name="Google Shape;3830;p25"/>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1" name="Google Shape;3831;p25"/>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2" name="Google Shape;3832;p25"/>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3" name="Google Shape;3833;p25"/>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4" name="Google Shape;3834;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5" name="Google Shape;3835;p25"/>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6" name="Google Shape;3836;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7" name="Google Shape;3837;p25"/>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8" name="Google Shape;3838;p25"/>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39" name="Google Shape;3839;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0" name="Google Shape;3840;p25"/>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1" name="Google Shape;3841;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2" name="Google Shape;3842;p25"/>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3" name="Google Shape;3843;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4" name="Google Shape;3844;p25"/>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5" name="Google Shape;3845;p25"/>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6" name="Google Shape;3846;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7" name="Google Shape;3847;p25"/>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8" name="Google Shape;3848;p25"/>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49" name="Google Shape;3849;p25"/>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0" name="Google Shape;3850;p25"/>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1" name="Google Shape;3851;p25"/>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2" name="Google Shape;3852;p25"/>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3" name="Google Shape;3853;p25"/>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4" name="Google Shape;3854;p25"/>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5" name="Google Shape;3855;p25"/>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6" name="Google Shape;3856;p25"/>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7" name="Google Shape;3857;p25"/>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8" name="Google Shape;3858;p25"/>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59" name="Google Shape;3859;p25"/>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0" name="Google Shape;3860;p25"/>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1" name="Google Shape;3861;p25"/>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2" name="Google Shape;3862;p25"/>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3" name="Google Shape;3863;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4" name="Google Shape;3864;p25"/>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5" name="Google Shape;3865;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6" name="Google Shape;3866;p25"/>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7" name="Google Shape;3867;p25"/>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8" name="Google Shape;3868;p25"/>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69" name="Google Shape;3869;p25"/>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0" name="Google Shape;3870;p25"/>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1" name="Google Shape;3871;p25"/>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2" name="Google Shape;3872;p25"/>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3" name="Google Shape;3873;p25"/>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4" name="Google Shape;3874;p25"/>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5" name="Google Shape;3875;p25"/>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6" name="Google Shape;3876;p25"/>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7" name="Google Shape;3877;p25"/>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8" name="Google Shape;3878;p25"/>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79" name="Google Shape;3879;p25"/>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0" name="Google Shape;3880;p25"/>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1" name="Google Shape;3881;p25"/>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2" name="Google Shape;3882;p25"/>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3" name="Google Shape;3883;p25"/>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4" name="Google Shape;3884;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5" name="Google Shape;3885;p25"/>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6" name="Google Shape;3886;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7" name="Google Shape;3887;p25"/>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8" name="Google Shape;3888;p25"/>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89" name="Google Shape;3889;p25"/>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0" name="Google Shape;3890;p25"/>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1" name="Google Shape;3891;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2" name="Google Shape;3892;p25"/>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3" name="Google Shape;3893;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4" name="Google Shape;3894;p25"/>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5" name="Google Shape;3895;p25"/>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6" name="Google Shape;3896;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7" name="Google Shape;3897;p25"/>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8" name="Google Shape;3898;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99" name="Google Shape;3899;p25"/>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0" name="Google Shape;3900;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1" name="Google Shape;3901;p25"/>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2" name="Google Shape;3902;p25"/>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3" name="Google Shape;390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4" name="Google Shape;3904;p25"/>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5" name="Google Shape;3905;p25"/>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6" name="Google Shape;3906;p25"/>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7" name="Google Shape;3907;p25"/>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8" name="Google Shape;3908;p25"/>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09" name="Google Shape;3909;p25"/>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0" name="Google Shape;3910;p25"/>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1" name="Google Shape;3911;p25"/>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2" name="Google Shape;3912;p25"/>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3" name="Google Shape;3913;p25"/>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4" name="Google Shape;3914;p25"/>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5" name="Google Shape;3915;p25"/>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6" name="Google Shape;3916;p25"/>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7" name="Google Shape;3917;p25"/>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8" name="Google Shape;3918;p25"/>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19" name="Google Shape;3919;p25"/>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0" name="Google Shape;3920;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1" name="Google Shape;3921;p25"/>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2" name="Google Shape;3922;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3" name="Google Shape;3923;p25"/>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4" name="Google Shape;3924;p25"/>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5" name="Google Shape;3925;p25"/>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6" name="Google Shape;3926;p25"/>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7" name="Google Shape;3927;p25"/>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8" name="Google Shape;3928;p25"/>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29" name="Google Shape;3929;p25"/>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0" name="Google Shape;3930;p25"/>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1" name="Google Shape;3931;p25"/>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2" name="Google Shape;3932;p25"/>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3" name="Google Shape;3933;p25"/>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4" name="Google Shape;3934;p25"/>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5" name="Google Shape;3935;p25"/>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6" name="Google Shape;3936;p25"/>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7" name="Google Shape;3937;p25"/>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8" name="Google Shape;3938;p25"/>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39" name="Google Shape;3939;p25"/>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0" name="Google Shape;3940;p25"/>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1" name="Google Shape;3941;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2" name="Google Shape;3942;p25"/>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3" name="Google Shape;3943;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4" name="Google Shape;3944;p25"/>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5" name="Google Shape;3945;p25"/>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6" name="Google Shape;3946;p25"/>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7" name="Google Shape;3947;p25"/>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8" name="Google Shape;3948;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49" name="Google Shape;3949;p25"/>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0" name="Google Shape;3950;p25"/>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1" name="Google Shape;3951;p25"/>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2" name="Google Shape;3952;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3" name="Google Shape;3953;p25"/>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4" name="Google Shape;3954;p25"/>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5" name="Google Shape;3955;p25"/>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6" name="Google Shape;3956;p25"/>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7" name="Google Shape;3957;p25"/>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8" name="Google Shape;3958;p25"/>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59" name="Google Shape;3959;p25"/>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0" name="Google Shape;3960;p25"/>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1" name="Google Shape;3961;p25"/>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2" name="Google Shape;3962;p25"/>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3" name="Google Shape;3963;p25"/>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4" name="Google Shape;3964;p25"/>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5" name="Google Shape;3965;p25"/>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6" name="Google Shape;3966;p25"/>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7" name="Google Shape;3967;p25"/>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8" name="Google Shape;3968;p25"/>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69" name="Google Shape;3969;p25"/>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0" name="Google Shape;3970;p25"/>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1" name="Google Shape;3971;p25"/>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2" name="Google Shape;3972;p25"/>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3" name="Google Shape;3973;p25"/>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4" name="Google Shape;3974;p25"/>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5" name="Google Shape;3975;p25"/>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6" name="Google Shape;3976;p25"/>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7" name="Google Shape;3977;p25"/>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8" name="Google Shape;3978;p25"/>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79" name="Google Shape;3979;p25"/>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3980" name="Google Shape;3980;p25"/>
          <p:cNvSpPr/>
          <p:nvPr/>
        </p:nvSpPr>
        <p:spPr>
          <a:xfrm rot="10800000" flipH="1">
            <a:off x="-1671800" y="-853267"/>
            <a:ext cx="13070176" cy="7827800"/>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81" name="Google Shape;3981;p25"/>
          <p:cNvSpPr txBox="1">
            <a:spLocks noGrp="1"/>
          </p:cNvSpPr>
          <p:nvPr>
            <p:ph type="title"/>
          </p:nvPr>
        </p:nvSpPr>
        <p:spPr>
          <a:xfrm>
            <a:off x="969767" y="1461100"/>
            <a:ext cx="5569600" cy="2564000"/>
          </a:xfrm>
          <a:prstGeom prst="rect">
            <a:avLst/>
          </a:prstGeom>
        </p:spPr>
        <p:txBody>
          <a:bodyPr spcFirstLastPara="1" wrap="square" lIns="91425" tIns="91425" rIns="91425" bIns="91425" anchor="t" anchorCtr="0">
            <a:normAutofit/>
          </a:bodyPr>
          <a:lstStyle>
            <a:lvl1pPr lvl="0" rtl="0">
              <a:spcBef>
                <a:spcPts val="0"/>
              </a:spcBef>
              <a:spcAft>
                <a:spcPts val="0"/>
              </a:spcAft>
              <a:buSzPts val="4800"/>
              <a:buNone/>
              <a:defRPr sz="8666">
                <a:solidFill>
                  <a:schemeClr val="dk1"/>
                </a:solidFill>
              </a:defRPr>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
        <p:nvSpPr>
          <p:cNvPr id="3982" name="Google Shape;3982;p25"/>
          <p:cNvSpPr txBox="1">
            <a:spLocks noGrp="1"/>
          </p:cNvSpPr>
          <p:nvPr>
            <p:ph type="subTitle" idx="1"/>
          </p:nvPr>
        </p:nvSpPr>
        <p:spPr>
          <a:xfrm>
            <a:off x="969767" y="4286227"/>
            <a:ext cx="5569600" cy="11684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72439308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4253"/>
        <p:cNvGrpSpPr/>
        <p:nvPr/>
      </p:nvGrpSpPr>
      <p:grpSpPr>
        <a:xfrm>
          <a:off x="0" y="0"/>
          <a:ext cx="0" cy="0"/>
          <a:chOff x="0" y="0"/>
          <a:chExt cx="0" cy="0"/>
        </a:xfrm>
      </p:grpSpPr>
      <p:grpSp>
        <p:nvGrpSpPr>
          <p:cNvPr id="4254" name="Google Shape;4254;p27"/>
          <p:cNvGrpSpPr/>
          <p:nvPr/>
        </p:nvGrpSpPr>
        <p:grpSpPr>
          <a:xfrm>
            <a:off x="-180608" y="-649"/>
            <a:ext cx="12716167" cy="6858237"/>
            <a:chOff x="-135450" y="773125"/>
            <a:chExt cx="7704900" cy="4155500"/>
          </a:xfrm>
        </p:grpSpPr>
        <p:sp>
          <p:nvSpPr>
            <p:cNvPr id="4255" name="Google Shape;4255;p27"/>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6" name="Google Shape;4256;p27"/>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7" name="Google Shape;425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8" name="Google Shape;4258;p27"/>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59" name="Google Shape;4259;p27"/>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0" name="Google Shape;4260;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1" name="Google Shape;4261;p27"/>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2" name="Google Shape;4262;p27"/>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3" name="Google Shape;4263;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4" name="Google Shape;4264;p27"/>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5" name="Google Shape;4265;p27"/>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6" name="Google Shape;4266;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7" name="Google Shape;4267;p27"/>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8" name="Google Shape;4268;p27"/>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69" name="Google Shape;4269;p27"/>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0" name="Google Shape;4270;p27"/>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1" name="Google Shape;4271;p27"/>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2" name="Google Shape;4272;p27"/>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3" name="Google Shape;4273;p27"/>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4" name="Google Shape;4274;p27"/>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5" name="Google Shape;4275;p27"/>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6" name="Google Shape;4276;p27"/>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7" name="Google Shape;4277;p27"/>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8" name="Google Shape;4278;p27"/>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79" name="Google Shape;4279;p27"/>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0" name="Google Shape;4280;p27"/>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1" name="Google Shape;4281;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2" name="Google Shape;4282;p27"/>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3" name="Google Shape;4283;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4" name="Google Shape;4284;p27"/>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5" name="Google Shape;4285;p27"/>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6" name="Google Shape;4286;p27"/>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7" name="Google Shape;4287;p27"/>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8" name="Google Shape;4288;p27"/>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89" name="Google Shape;4289;p27"/>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0" name="Google Shape;4290;p27"/>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1" name="Google Shape;4291;p27"/>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2" name="Google Shape;4292;p27"/>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3" name="Google Shape;4293;p27"/>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4" name="Google Shape;4294;p27"/>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5" name="Google Shape;4295;p27"/>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6" name="Google Shape;4296;p27"/>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7" name="Google Shape;4297;p27"/>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8" name="Google Shape;4298;p27"/>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99" name="Google Shape;4299;p27"/>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0" name="Google Shape;4300;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1" name="Google Shape;4301;p27"/>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2" name="Google Shape;4302;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3" name="Google Shape;4303;p27"/>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4" name="Google Shape;4304;p27"/>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5" name="Google Shape;4305;p27"/>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6" name="Google Shape;4306;p27"/>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7" name="Google Shape;4307;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8" name="Google Shape;4308;p27"/>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09" name="Google Shape;4309;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0" name="Google Shape;4310;p27"/>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1" name="Google Shape;4311;p27"/>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2" name="Google Shape;4312;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3" name="Google Shape;4313;p27"/>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4" name="Google Shape;4314;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5" name="Google Shape;4315;p27"/>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6" name="Google Shape;4316;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7" name="Google Shape;4317;p27"/>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8" name="Google Shape;4318;p27"/>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19" name="Google Shape;4319;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0" name="Google Shape;4320;p27"/>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1" name="Google Shape;4321;p27"/>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2" name="Google Shape;4322;p27"/>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3" name="Google Shape;4323;p27"/>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4" name="Google Shape;4324;p27"/>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5" name="Google Shape;4325;p27"/>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6" name="Google Shape;4326;p27"/>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7" name="Google Shape;4327;p27"/>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8" name="Google Shape;4328;p27"/>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29" name="Google Shape;4329;p27"/>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0" name="Google Shape;4330;p27"/>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1" name="Google Shape;4331;p27"/>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2" name="Google Shape;4332;p27"/>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3" name="Google Shape;4333;p27"/>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4" name="Google Shape;4334;p27"/>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5" name="Google Shape;4335;p27"/>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6" name="Google Shape;4336;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7" name="Google Shape;4337;p27"/>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8" name="Google Shape;4338;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39" name="Google Shape;4339;p27"/>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0" name="Google Shape;4340;p27"/>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1" name="Google Shape;4341;p27"/>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2" name="Google Shape;4342;p27"/>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3" name="Google Shape;4343;p27"/>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4" name="Google Shape;4344;p27"/>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5" name="Google Shape;4345;p27"/>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6" name="Google Shape;4346;p27"/>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7" name="Google Shape;4347;p27"/>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8" name="Google Shape;4348;p27"/>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49" name="Google Shape;4349;p27"/>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0" name="Google Shape;4350;p27"/>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1" name="Google Shape;4351;p27"/>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2" name="Google Shape;4352;p27"/>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3" name="Google Shape;4353;p27"/>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4" name="Google Shape;4354;p27"/>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5" name="Google Shape;4355;p27"/>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6" name="Google Shape;4356;p27"/>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7" name="Google Shape;4357;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8" name="Google Shape;4358;p27"/>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59" name="Google Shape;4359;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0" name="Google Shape;4360;p27"/>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1" name="Google Shape;4361;p27"/>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2" name="Google Shape;4362;p27"/>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3" name="Google Shape;4363;p27"/>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4" name="Google Shape;4364;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5" name="Google Shape;4365;p27"/>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6" name="Google Shape;4366;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7" name="Google Shape;4367;p27"/>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8" name="Google Shape;4368;p27"/>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69" name="Google Shape;4369;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0" name="Google Shape;4370;p27"/>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1" name="Google Shape;4371;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2" name="Google Shape;4372;p27"/>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3" name="Google Shape;4373;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4" name="Google Shape;4374;p27"/>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5" name="Google Shape;4375;p27"/>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6" name="Google Shape;4376;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7" name="Google Shape;4377;p27"/>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8" name="Google Shape;4378;p27"/>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79" name="Google Shape;4379;p27"/>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0" name="Google Shape;4380;p27"/>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1" name="Google Shape;4381;p27"/>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2" name="Google Shape;4382;p27"/>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3" name="Google Shape;4383;p27"/>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4" name="Google Shape;4384;p27"/>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5" name="Google Shape;4385;p27"/>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6" name="Google Shape;4386;p27"/>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7" name="Google Shape;4387;p27"/>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8" name="Google Shape;4388;p27"/>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89" name="Google Shape;4389;p27"/>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0" name="Google Shape;4390;p27"/>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1" name="Google Shape;4391;p27"/>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2" name="Google Shape;4392;p27"/>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3" name="Google Shape;4393;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4" name="Google Shape;4394;p27"/>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5" name="Google Shape;4395;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6" name="Google Shape;4396;p27"/>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7" name="Google Shape;4397;p27"/>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8" name="Google Shape;4398;p27"/>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99" name="Google Shape;4399;p27"/>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0" name="Google Shape;4400;p27"/>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1" name="Google Shape;4401;p27"/>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2" name="Google Shape;4402;p27"/>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3" name="Google Shape;4403;p27"/>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4" name="Google Shape;4404;p27"/>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5" name="Google Shape;4405;p27"/>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6" name="Google Shape;4406;p27"/>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7" name="Google Shape;4407;p27"/>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8" name="Google Shape;4408;p27"/>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09" name="Google Shape;4409;p27"/>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0" name="Google Shape;4410;p27"/>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1" name="Google Shape;4411;p27"/>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2" name="Google Shape;4412;p27"/>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3" name="Google Shape;4413;p27"/>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4" name="Google Shape;4414;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5" name="Google Shape;4415;p27"/>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6" name="Google Shape;4416;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7" name="Google Shape;4417;p27"/>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8" name="Google Shape;4418;p27"/>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19" name="Google Shape;4419;p27"/>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0" name="Google Shape;4420;p27"/>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1" name="Google Shape;4421;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2" name="Google Shape;4422;p27"/>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3" name="Google Shape;4423;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4" name="Google Shape;4424;p27"/>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5" name="Google Shape;4425;p27"/>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6" name="Google Shape;4426;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7" name="Google Shape;4427;p27"/>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8" name="Google Shape;4428;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29" name="Google Shape;4429;p27"/>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0" name="Google Shape;4430;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1" name="Google Shape;4431;p27"/>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2" name="Google Shape;4432;p27"/>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3" name="Google Shape;443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4" name="Google Shape;4434;p27"/>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5" name="Google Shape;4435;p27"/>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6" name="Google Shape;4436;p27"/>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7" name="Google Shape;4437;p27"/>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8" name="Google Shape;4438;p27"/>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39" name="Google Shape;4439;p27"/>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0" name="Google Shape;4440;p27"/>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1" name="Google Shape;4441;p27"/>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2" name="Google Shape;4442;p27"/>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3" name="Google Shape;4443;p27"/>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4" name="Google Shape;4444;p27"/>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5" name="Google Shape;4445;p27"/>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6" name="Google Shape;4446;p27"/>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7" name="Google Shape;4447;p27"/>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8" name="Google Shape;4448;p27"/>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49" name="Google Shape;4449;p27"/>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0" name="Google Shape;4450;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1" name="Google Shape;4451;p27"/>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2" name="Google Shape;4452;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3" name="Google Shape;4453;p27"/>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4" name="Google Shape;4454;p27"/>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5" name="Google Shape;4455;p27"/>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6" name="Google Shape;4456;p27"/>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7" name="Google Shape;4457;p27"/>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8" name="Google Shape;4458;p27"/>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59" name="Google Shape;4459;p27"/>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0" name="Google Shape;4460;p27"/>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1" name="Google Shape;4461;p27"/>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2" name="Google Shape;4462;p27"/>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3" name="Google Shape;4463;p27"/>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4" name="Google Shape;4464;p27"/>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5" name="Google Shape;4465;p27"/>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6" name="Google Shape;4466;p27"/>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7" name="Google Shape;4467;p27"/>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8" name="Google Shape;4468;p27"/>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69" name="Google Shape;4469;p27"/>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0" name="Google Shape;4470;p27"/>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1" name="Google Shape;4471;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2" name="Google Shape;4472;p27"/>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3" name="Google Shape;4473;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4" name="Google Shape;4474;p27"/>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5" name="Google Shape;4475;p27"/>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6" name="Google Shape;4476;p27"/>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7" name="Google Shape;4477;p27"/>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8" name="Google Shape;4478;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79" name="Google Shape;4479;p27"/>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0" name="Google Shape;4480;p27"/>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1" name="Google Shape;4481;p27"/>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2" name="Google Shape;4482;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3" name="Google Shape;4483;p27"/>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4" name="Google Shape;4484;p27"/>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5" name="Google Shape;4485;p27"/>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6" name="Google Shape;4486;p27"/>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7" name="Google Shape;4487;p27"/>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8" name="Google Shape;4488;p27"/>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89" name="Google Shape;4489;p27"/>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0" name="Google Shape;4490;p27"/>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1" name="Google Shape;4491;p27"/>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2" name="Google Shape;4492;p27"/>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3" name="Google Shape;4493;p27"/>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4" name="Google Shape;4494;p27"/>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5" name="Google Shape;4495;p27"/>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6" name="Google Shape;4496;p27"/>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7" name="Google Shape;4497;p27"/>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8" name="Google Shape;4498;p27"/>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99" name="Google Shape;4499;p27"/>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0" name="Google Shape;4500;p27"/>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1" name="Google Shape;4501;p27"/>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2" name="Google Shape;4502;p27"/>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3" name="Google Shape;4503;p27"/>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4" name="Google Shape;4504;p27"/>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5" name="Google Shape;4505;p27"/>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6" name="Google Shape;4506;p27"/>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7" name="Google Shape;4507;p27"/>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8" name="Google Shape;4508;p27"/>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09" name="Google Shape;4509;p27"/>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4510" name="Google Shape;4510;p27"/>
          <p:cNvGrpSpPr/>
          <p:nvPr/>
        </p:nvGrpSpPr>
        <p:grpSpPr>
          <a:xfrm rot="10800000" flipH="1">
            <a:off x="-1933431" y="-441910"/>
            <a:ext cx="16059144" cy="7742111"/>
            <a:chOff x="-2748400" y="-38"/>
            <a:chExt cx="13516281" cy="5143576"/>
          </a:xfrm>
        </p:grpSpPr>
        <p:sp>
          <p:nvSpPr>
            <p:cNvPr id="4511" name="Google Shape;4511;p27"/>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12" name="Google Shape;4512;p27"/>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513" name="Google Shape;4513;p27"/>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14" name="Google Shape;4514;p27"/>
          <p:cNvSpPr txBox="1">
            <a:spLocks noGrp="1"/>
          </p:cNvSpPr>
          <p:nvPr>
            <p:ph type="subTitle" idx="1"/>
          </p:nvPr>
        </p:nvSpPr>
        <p:spPr>
          <a:xfrm>
            <a:off x="1105829"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5" name="Google Shape;4515;p27"/>
          <p:cNvSpPr txBox="1">
            <a:spLocks noGrp="1"/>
          </p:cNvSpPr>
          <p:nvPr>
            <p:ph type="subTitle" idx="2"/>
          </p:nvPr>
        </p:nvSpPr>
        <p:spPr>
          <a:xfrm>
            <a:off x="4509713"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6" name="Google Shape;4516;p27"/>
          <p:cNvSpPr txBox="1">
            <a:spLocks noGrp="1"/>
          </p:cNvSpPr>
          <p:nvPr>
            <p:ph type="subTitle" idx="3"/>
          </p:nvPr>
        </p:nvSpPr>
        <p:spPr>
          <a:xfrm>
            <a:off x="7930171" y="3039667"/>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7" name="Google Shape;4517;p27"/>
          <p:cNvSpPr txBox="1">
            <a:spLocks noGrp="1"/>
          </p:cNvSpPr>
          <p:nvPr>
            <p:ph type="subTitle" idx="4"/>
          </p:nvPr>
        </p:nvSpPr>
        <p:spPr>
          <a:xfrm>
            <a:off x="2737203" y="5341691"/>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8" name="Google Shape;4518;p27"/>
          <p:cNvSpPr txBox="1">
            <a:spLocks noGrp="1"/>
          </p:cNvSpPr>
          <p:nvPr>
            <p:ph type="subTitle" idx="5"/>
          </p:nvPr>
        </p:nvSpPr>
        <p:spPr>
          <a:xfrm>
            <a:off x="6298797" y="5331236"/>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19" name="Google Shape;4519;p27"/>
          <p:cNvSpPr txBox="1">
            <a:spLocks noGrp="1"/>
          </p:cNvSpPr>
          <p:nvPr>
            <p:ph type="title" idx="6"/>
          </p:nvPr>
        </p:nvSpPr>
        <p:spPr>
          <a:xfrm>
            <a:off x="1476029"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0" name="Google Shape;4520;p27"/>
          <p:cNvSpPr txBox="1">
            <a:spLocks noGrp="1"/>
          </p:cNvSpPr>
          <p:nvPr>
            <p:ph type="title" idx="7"/>
          </p:nvPr>
        </p:nvSpPr>
        <p:spPr>
          <a:xfrm>
            <a:off x="4879913"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1" name="Google Shape;4521;p27"/>
          <p:cNvSpPr txBox="1">
            <a:spLocks noGrp="1"/>
          </p:cNvSpPr>
          <p:nvPr>
            <p:ph type="title" idx="8"/>
          </p:nvPr>
        </p:nvSpPr>
        <p:spPr>
          <a:xfrm>
            <a:off x="8300371" y="2509000"/>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2" name="Google Shape;4522;p27"/>
          <p:cNvSpPr txBox="1">
            <a:spLocks noGrp="1"/>
          </p:cNvSpPr>
          <p:nvPr>
            <p:ph type="title" idx="9"/>
          </p:nvPr>
        </p:nvSpPr>
        <p:spPr>
          <a:xfrm>
            <a:off x="3107403"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3" name="Google Shape;4523;p27"/>
          <p:cNvSpPr txBox="1">
            <a:spLocks noGrp="1"/>
          </p:cNvSpPr>
          <p:nvPr>
            <p:ph type="title" idx="13"/>
          </p:nvPr>
        </p:nvSpPr>
        <p:spPr>
          <a:xfrm>
            <a:off x="6668997" y="4792452"/>
            <a:ext cx="24156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20056737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4524"/>
        <p:cNvGrpSpPr/>
        <p:nvPr/>
      </p:nvGrpSpPr>
      <p:grpSpPr>
        <a:xfrm>
          <a:off x="0" y="0"/>
          <a:ext cx="0" cy="0"/>
          <a:chOff x="0" y="0"/>
          <a:chExt cx="0" cy="0"/>
        </a:xfrm>
      </p:grpSpPr>
      <p:sp>
        <p:nvSpPr>
          <p:cNvPr id="4525" name="Google Shape;4525;p28"/>
          <p:cNvSpPr txBox="1">
            <a:spLocks noGrp="1"/>
          </p:cNvSpPr>
          <p:nvPr>
            <p:ph type="title"/>
          </p:nvPr>
        </p:nvSpPr>
        <p:spPr>
          <a:xfrm>
            <a:off x="6523200" y="731545"/>
            <a:ext cx="47088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526" name="Google Shape;4526;p28"/>
          <p:cNvSpPr txBox="1">
            <a:spLocks noGrp="1"/>
          </p:cNvSpPr>
          <p:nvPr>
            <p:ph type="subTitle" idx="1"/>
          </p:nvPr>
        </p:nvSpPr>
        <p:spPr>
          <a:xfrm>
            <a:off x="2293800" y="1002208"/>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7" name="Google Shape;4527;p28"/>
          <p:cNvSpPr txBox="1">
            <a:spLocks noGrp="1"/>
          </p:cNvSpPr>
          <p:nvPr>
            <p:ph type="title" idx="2"/>
          </p:nvPr>
        </p:nvSpPr>
        <p:spPr>
          <a:xfrm>
            <a:off x="1268767" y="1223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28" name="Google Shape;4528;p28"/>
          <p:cNvSpPr txBox="1">
            <a:spLocks noGrp="1"/>
          </p:cNvSpPr>
          <p:nvPr>
            <p:ph type="subTitle" idx="3"/>
          </p:nvPr>
        </p:nvSpPr>
        <p:spPr>
          <a:xfrm>
            <a:off x="2293800" y="38316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29" name="Google Shape;4529;p28"/>
          <p:cNvSpPr txBox="1">
            <a:spLocks noGrp="1"/>
          </p:cNvSpPr>
          <p:nvPr>
            <p:ph type="title" idx="4"/>
          </p:nvPr>
        </p:nvSpPr>
        <p:spPr>
          <a:xfrm>
            <a:off x="1268767" y="40530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0" name="Google Shape;4530;p28"/>
          <p:cNvSpPr txBox="1">
            <a:spLocks noGrp="1"/>
          </p:cNvSpPr>
          <p:nvPr>
            <p:ph type="subTitle" idx="5"/>
          </p:nvPr>
        </p:nvSpPr>
        <p:spPr>
          <a:xfrm>
            <a:off x="2293804" y="2411000"/>
            <a:ext cx="2989200" cy="8740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1" name="Google Shape;4531;p28"/>
          <p:cNvSpPr txBox="1">
            <a:spLocks noGrp="1"/>
          </p:cNvSpPr>
          <p:nvPr>
            <p:ph type="title" idx="6"/>
          </p:nvPr>
        </p:nvSpPr>
        <p:spPr>
          <a:xfrm>
            <a:off x="1268767" y="26324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532" name="Google Shape;4532;p28"/>
          <p:cNvSpPr txBox="1">
            <a:spLocks noGrp="1"/>
          </p:cNvSpPr>
          <p:nvPr>
            <p:ph type="subTitle" idx="7"/>
          </p:nvPr>
        </p:nvSpPr>
        <p:spPr>
          <a:xfrm>
            <a:off x="2293800" y="5228600"/>
            <a:ext cx="2989200" cy="874000"/>
          </a:xfrm>
          <a:prstGeom prst="rect">
            <a:avLst/>
          </a:prstGeom>
        </p:spPr>
        <p:txBody>
          <a:bodyPr spcFirstLastPara="1" wrap="square" lIns="91425" tIns="91425" rIns="91425" bIns="91425" anchor="ctr" anchorCtr="0">
            <a:normAutofit/>
          </a:bodyPr>
          <a:lstStyle>
            <a:lvl1pPr lvl="0"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533" name="Google Shape;4533;p28"/>
          <p:cNvSpPr txBox="1">
            <a:spLocks noGrp="1"/>
          </p:cNvSpPr>
          <p:nvPr>
            <p:ph type="title" idx="8"/>
          </p:nvPr>
        </p:nvSpPr>
        <p:spPr>
          <a:xfrm>
            <a:off x="1268767" y="5414600"/>
            <a:ext cx="686000" cy="494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6183664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534"/>
        <p:cNvGrpSpPr/>
        <p:nvPr/>
      </p:nvGrpSpPr>
      <p:grpSpPr>
        <a:xfrm>
          <a:off x="0" y="0"/>
          <a:ext cx="0" cy="0"/>
          <a:chOff x="0" y="0"/>
          <a:chExt cx="0" cy="0"/>
        </a:xfrm>
      </p:grpSpPr>
      <p:grpSp>
        <p:nvGrpSpPr>
          <p:cNvPr id="4535" name="Google Shape;4535;p29"/>
          <p:cNvGrpSpPr/>
          <p:nvPr/>
        </p:nvGrpSpPr>
        <p:grpSpPr>
          <a:xfrm>
            <a:off x="-180608" y="-649"/>
            <a:ext cx="12716167" cy="6858237"/>
            <a:chOff x="-135450" y="773125"/>
            <a:chExt cx="7704900" cy="4155500"/>
          </a:xfrm>
        </p:grpSpPr>
        <p:sp>
          <p:nvSpPr>
            <p:cNvPr id="4536" name="Google Shape;4536;p2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7" name="Google Shape;4537;p2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8" name="Google Shape;453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39" name="Google Shape;4539;p2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0" name="Google Shape;4540;p2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1" name="Google Shape;4541;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2" name="Google Shape;4542;p2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3" name="Google Shape;4543;p2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4" name="Google Shape;4544;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5" name="Google Shape;4545;p2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6" name="Google Shape;4546;p2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7" name="Google Shape;4547;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8" name="Google Shape;4548;p2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49" name="Google Shape;4549;p2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0" name="Google Shape;4550;p2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1" name="Google Shape;4551;p2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2" name="Google Shape;4552;p2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3" name="Google Shape;4553;p2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4" name="Google Shape;4554;p2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5" name="Google Shape;4555;p2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6" name="Google Shape;4556;p2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7" name="Google Shape;4557;p2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8" name="Google Shape;4558;p2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59" name="Google Shape;4559;p2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0" name="Google Shape;4560;p2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1" name="Google Shape;4561;p2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2" name="Google Shape;4562;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3" name="Google Shape;4563;p2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4" name="Google Shape;4564;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5" name="Google Shape;4565;p2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6" name="Google Shape;4566;p2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7" name="Google Shape;4567;p2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8" name="Google Shape;4568;p2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69" name="Google Shape;4569;p2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0" name="Google Shape;4570;p2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1" name="Google Shape;4571;p2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2" name="Google Shape;4572;p2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3" name="Google Shape;4573;p2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4" name="Google Shape;4574;p2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5" name="Google Shape;4575;p2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6" name="Google Shape;4576;p2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7" name="Google Shape;4577;p2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8" name="Google Shape;4578;p2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79" name="Google Shape;4579;p2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0" name="Google Shape;4580;p2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1" name="Google Shape;4581;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2" name="Google Shape;4582;p2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3" name="Google Shape;4583;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4" name="Google Shape;4584;p2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5" name="Google Shape;4585;p2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6" name="Google Shape;4586;p2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7" name="Google Shape;4587;p2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8" name="Google Shape;4588;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89" name="Google Shape;4589;p2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0" name="Google Shape;4590;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1" name="Google Shape;4591;p2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2" name="Google Shape;4592;p2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3" name="Google Shape;4593;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4" name="Google Shape;4594;p2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5" name="Google Shape;4595;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6" name="Google Shape;4596;p2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7" name="Google Shape;4597;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8" name="Google Shape;4598;p2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99" name="Google Shape;4599;p2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0" name="Google Shape;4600;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1" name="Google Shape;4601;p2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2" name="Google Shape;4602;p2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3" name="Google Shape;4603;p2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4" name="Google Shape;4604;p2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5" name="Google Shape;4605;p2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6" name="Google Shape;4606;p2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7" name="Google Shape;4607;p2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8" name="Google Shape;4608;p2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09" name="Google Shape;4609;p2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0" name="Google Shape;4610;p2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1" name="Google Shape;4611;p2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2" name="Google Shape;4612;p2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3" name="Google Shape;4613;p2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4" name="Google Shape;4614;p2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5" name="Google Shape;4615;p2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6" name="Google Shape;4616;p2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7" name="Google Shape;4617;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8" name="Google Shape;4618;p2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19" name="Google Shape;4619;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0" name="Google Shape;4620;p2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1" name="Google Shape;4621;p2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2" name="Google Shape;4622;p2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3" name="Google Shape;4623;p2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4" name="Google Shape;4624;p2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5" name="Google Shape;4625;p2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6" name="Google Shape;4626;p2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7" name="Google Shape;4627;p2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8" name="Google Shape;4628;p2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29" name="Google Shape;4629;p2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0" name="Google Shape;4630;p2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1" name="Google Shape;4631;p2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2" name="Google Shape;4632;p2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3" name="Google Shape;4633;p2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4" name="Google Shape;4634;p2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5" name="Google Shape;4635;p2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6" name="Google Shape;4636;p2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7" name="Google Shape;4637;p2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8" name="Google Shape;4638;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39" name="Google Shape;4639;p2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0" name="Google Shape;4640;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1" name="Google Shape;4641;p2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2" name="Google Shape;4642;p2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3" name="Google Shape;4643;p2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4" name="Google Shape;4644;p2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5" name="Google Shape;4645;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6" name="Google Shape;4646;p2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7" name="Google Shape;4647;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8" name="Google Shape;4648;p2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49" name="Google Shape;4649;p2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0" name="Google Shape;4650;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1" name="Google Shape;4651;p2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2" name="Google Shape;4652;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3" name="Google Shape;4653;p2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4" name="Google Shape;4654;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5" name="Google Shape;4655;p2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6" name="Google Shape;4656;p2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7" name="Google Shape;4657;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8" name="Google Shape;4658;p2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59" name="Google Shape;4659;p2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0" name="Google Shape;4660;p2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1" name="Google Shape;4661;p2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2" name="Google Shape;4662;p2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3" name="Google Shape;4663;p2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4" name="Google Shape;4664;p2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5" name="Google Shape;4665;p2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6" name="Google Shape;4666;p2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7" name="Google Shape;4667;p2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8" name="Google Shape;4668;p2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69" name="Google Shape;4669;p2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0" name="Google Shape;4670;p2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1" name="Google Shape;4671;p2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2" name="Google Shape;4672;p2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3" name="Google Shape;4673;p2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4" name="Google Shape;4674;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5" name="Google Shape;4675;p2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6" name="Google Shape;4676;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7" name="Google Shape;4677;p2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8" name="Google Shape;4678;p2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79" name="Google Shape;4679;p2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0" name="Google Shape;4680;p2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1" name="Google Shape;4681;p2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2" name="Google Shape;4682;p2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3" name="Google Shape;4683;p2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4" name="Google Shape;4684;p2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5" name="Google Shape;4685;p2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6" name="Google Shape;4686;p2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7" name="Google Shape;4687;p2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8" name="Google Shape;4688;p2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89" name="Google Shape;4689;p2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0" name="Google Shape;4690;p2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1" name="Google Shape;4691;p2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2" name="Google Shape;4692;p2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3" name="Google Shape;4693;p2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4" name="Google Shape;4694;p2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5" name="Google Shape;4695;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6" name="Google Shape;4696;p2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7" name="Google Shape;4697;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8" name="Google Shape;4698;p2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99" name="Google Shape;4699;p2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0" name="Google Shape;4700;p2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1" name="Google Shape;4701;p2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2" name="Google Shape;4702;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3" name="Google Shape;4703;p2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4" name="Google Shape;4704;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5" name="Google Shape;4705;p2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6" name="Google Shape;4706;p2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7" name="Google Shape;4707;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8" name="Google Shape;4708;p2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09" name="Google Shape;4709;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0" name="Google Shape;4710;p2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1" name="Google Shape;4711;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2" name="Google Shape;4712;p2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3" name="Google Shape;4713;p2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4" name="Google Shape;471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5" name="Google Shape;4715;p2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6" name="Google Shape;4716;p2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7" name="Google Shape;4717;p2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8" name="Google Shape;4718;p2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19" name="Google Shape;4719;p2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0" name="Google Shape;4720;p2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1" name="Google Shape;4721;p2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2" name="Google Shape;4722;p2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3" name="Google Shape;4723;p2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4" name="Google Shape;4724;p2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5" name="Google Shape;4725;p2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6" name="Google Shape;4726;p2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7" name="Google Shape;4727;p2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8" name="Google Shape;4728;p2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29" name="Google Shape;4729;p2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0" name="Google Shape;4730;p2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1" name="Google Shape;4731;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2" name="Google Shape;4732;p2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3" name="Google Shape;4733;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4" name="Google Shape;4734;p2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5" name="Google Shape;4735;p2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6" name="Google Shape;4736;p2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7" name="Google Shape;4737;p2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8" name="Google Shape;4738;p2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39" name="Google Shape;4739;p2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0" name="Google Shape;4740;p2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1" name="Google Shape;4741;p2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2" name="Google Shape;4742;p2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3" name="Google Shape;4743;p2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4" name="Google Shape;4744;p2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5" name="Google Shape;4745;p2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6" name="Google Shape;4746;p2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7" name="Google Shape;4747;p2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8" name="Google Shape;4748;p2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49" name="Google Shape;4749;p2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0" name="Google Shape;4750;p2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1" name="Google Shape;4751;p2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2" name="Google Shape;4752;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3" name="Google Shape;4753;p2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4" name="Google Shape;4754;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5" name="Google Shape;4755;p2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6" name="Google Shape;4756;p2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7" name="Google Shape;4757;p2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8" name="Google Shape;4758;p2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59" name="Google Shape;4759;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0" name="Google Shape;4760;p2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1" name="Google Shape;4761;p2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2" name="Google Shape;4762;p2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3" name="Google Shape;4763;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4" name="Google Shape;4764;p2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5" name="Google Shape;4765;p2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6" name="Google Shape;4766;p2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7" name="Google Shape;4767;p2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8" name="Google Shape;4768;p2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69" name="Google Shape;4769;p2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0" name="Google Shape;4770;p2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1" name="Google Shape;4771;p2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2" name="Google Shape;4772;p2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3" name="Google Shape;4773;p2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4" name="Google Shape;4774;p2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5" name="Google Shape;4775;p2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6" name="Google Shape;4776;p2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7" name="Google Shape;4777;p2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8" name="Google Shape;4778;p2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79" name="Google Shape;4779;p2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0" name="Google Shape;4780;p2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1" name="Google Shape;4781;p2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2" name="Google Shape;4782;p2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3" name="Google Shape;4783;p2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4" name="Google Shape;4784;p2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5" name="Google Shape;4785;p2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6" name="Google Shape;4786;p2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7" name="Google Shape;4787;p2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8" name="Google Shape;4788;p2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89" name="Google Shape;4789;p2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90" name="Google Shape;4790;p2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4791" name="Google Shape;4791;p2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solidFill>
                  <a:schemeClr val="dk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92" name="Google Shape;4792;p29"/>
          <p:cNvSpPr txBox="1">
            <a:spLocks noGrp="1"/>
          </p:cNvSpPr>
          <p:nvPr>
            <p:ph type="subTitle" idx="1"/>
          </p:nvPr>
        </p:nvSpPr>
        <p:spPr>
          <a:xfrm>
            <a:off x="10854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3" name="Google Shape;4793;p29"/>
          <p:cNvSpPr txBox="1">
            <a:spLocks noGrp="1"/>
          </p:cNvSpPr>
          <p:nvPr>
            <p:ph type="subTitle" idx="2"/>
          </p:nvPr>
        </p:nvSpPr>
        <p:spPr>
          <a:xfrm>
            <a:off x="4578100" y="4137833"/>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4" name="Google Shape;4794;p29"/>
          <p:cNvSpPr txBox="1">
            <a:spLocks noGrp="1"/>
          </p:cNvSpPr>
          <p:nvPr>
            <p:ph type="subTitle" idx="3"/>
          </p:nvPr>
        </p:nvSpPr>
        <p:spPr>
          <a:xfrm>
            <a:off x="8070800" y="4146051"/>
            <a:ext cx="3092000" cy="1248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4795" name="Google Shape;4795;p29"/>
          <p:cNvSpPr txBox="1">
            <a:spLocks noGrp="1"/>
          </p:cNvSpPr>
          <p:nvPr>
            <p:ph type="title" idx="4"/>
          </p:nvPr>
        </p:nvSpPr>
        <p:spPr>
          <a:xfrm>
            <a:off x="10854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FBB040"/>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6" name="Google Shape;4796;p29"/>
          <p:cNvSpPr txBox="1">
            <a:spLocks noGrp="1"/>
          </p:cNvSpPr>
          <p:nvPr>
            <p:ph type="title" idx="5"/>
          </p:nvPr>
        </p:nvSpPr>
        <p:spPr>
          <a:xfrm>
            <a:off x="4578100" y="3595951"/>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3D88B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7" name="Google Shape;4797;p29"/>
          <p:cNvSpPr txBox="1">
            <a:spLocks noGrp="1"/>
          </p:cNvSpPr>
          <p:nvPr>
            <p:ph type="title" idx="6"/>
          </p:nvPr>
        </p:nvSpPr>
        <p:spPr>
          <a:xfrm>
            <a:off x="8070800" y="3592952"/>
            <a:ext cx="3092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solidFill>
                  <a:srgbClr val="E95045"/>
                </a:solidFill>
              </a:defRPr>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4798" name="Google Shape;4798;p29"/>
          <p:cNvSpPr txBox="1">
            <a:spLocks noGrp="1"/>
          </p:cNvSpPr>
          <p:nvPr>
            <p:ph type="title" idx="7" hasCustomPrompt="1"/>
          </p:nvPr>
        </p:nvSpPr>
        <p:spPr>
          <a:xfrm>
            <a:off x="10854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799" name="Google Shape;4799;p29"/>
          <p:cNvSpPr txBox="1">
            <a:spLocks noGrp="1"/>
          </p:cNvSpPr>
          <p:nvPr>
            <p:ph type="title" idx="8" hasCustomPrompt="1"/>
          </p:nvPr>
        </p:nvSpPr>
        <p:spPr>
          <a:xfrm>
            <a:off x="4578100" y="2092800"/>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4800" name="Google Shape;4800;p29"/>
          <p:cNvSpPr txBox="1">
            <a:spLocks noGrp="1"/>
          </p:cNvSpPr>
          <p:nvPr>
            <p:ph type="title" idx="9" hasCustomPrompt="1"/>
          </p:nvPr>
        </p:nvSpPr>
        <p:spPr>
          <a:xfrm>
            <a:off x="8070800" y="2112233"/>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E9504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66795753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4805"/>
        <p:cNvGrpSpPr/>
        <p:nvPr/>
      </p:nvGrpSpPr>
      <p:grpSpPr>
        <a:xfrm>
          <a:off x="0" y="0"/>
          <a:ext cx="0" cy="0"/>
          <a:chOff x="0" y="0"/>
          <a:chExt cx="0" cy="0"/>
        </a:xfrm>
      </p:grpSpPr>
      <p:sp>
        <p:nvSpPr>
          <p:cNvPr id="4806" name="Google Shape;4806;p32"/>
          <p:cNvSpPr/>
          <p:nvPr/>
        </p:nvSpPr>
        <p:spPr>
          <a:xfrm flipH="1">
            <a:off x="140" y="34"/>
            <a:ext cx="5847328"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07" name="Google Shape;4807;p32"/>
          <p:cNvSpPr txBox="1">
            <a:spLocks noGrp="1"/>
          </p:cNvSpPr>
          <p:nvPr>
            <p:ph type="title"/>
          </p:nvPr>
        </p:nvSpPr>
        <p:spPr>
          <a:xfrm>
            <a:off x="960000" y="720000"/>
            <a:ext cx="10272000" cy="73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41589396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4808"/>
        <p:cNvGrpSpPr/>
        <p:nvPr/>
      </p:nvGrpSpPr>
      <p:grpSpPr>
        <a:xfrm>
          <a:off x="0" y="0"/>
          <a:ext cx="0" cy="0"/>
          <a:chOff x="0" y="0"/>
          <a:chExt cx="0" cy="0"/>
        </a:xfrm>
      </p:grpSpPr>
      <p:grpSp>
        <p:nvGrpSpPr>
          <p:cNvPr id="4809" name="Google Shape;4809;p33"/>
          <p:cNvGrpSpPr/>
          <p:nvPr/>
        </p:nvGrpSpPr>
        <p:grpSpPr>
          <a:xfrm>
            <a:off x="-180608" y="-649"/>
            <a:ext cx="12716167" cy="6858237"/>
            <a:chOff x="-135450" y="773125"/>
            <a:chExt cx="7704900" cy="4155500"/>
          </a:xfrm>
        </p:grpSpPr>
        <p:sp>
          <p:nvSpPr>
            <p:cNvPr id="4810" name="Google Shape;4810;p3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1" name="Google Shape;4811;p3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2" name="Google Shape;481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3" name="Google Shape;4813;p3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4" name="Google Shape;4814;p3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5" name="Google Shape;4815;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6" name="Google Shape;4816;p3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7" name="Google Shape;4817;p3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8" name="Google Shape;4818;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19" name="Google Shape;4819;p3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0" name="Google Shape;4820;p3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1" name="Google Shape;4821;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2" name="Google Shape;4822;p3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3" name="Google Shape;4823;p3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4" name="Google Shape;4824;p3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5" name="Google Shape;4825;p3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6" name="Google Shape;4826;p3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7" name="Google Shape;4827;p3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8" name="Google Shape;4828;p3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29" name="Google Shape;4829;p3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0" name="Google Shape;4830;p3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1" name="Google Shape;4831;p3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2" name="Google Shape;4832;p3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3" name="Google Shape;4833;p3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4" name="Google Shape;4834;p3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5" name="Google Shape;4835;p3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6" name="Google Shape;4836;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7" name="Google Shape;4837;p3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8" name="Google Shape;4838;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39" name="Google Shape;4839;p3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0" name="Google Shape;4840;p3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1" name="Google Shape;4841;p3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2" name="Google Shape;4842;p3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3" name="Google Shape;4843;p3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4" name="Google Shape;4844;p3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5" name="Google Shape;4845;p3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6" name="Google Shape;4846;p3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7" name="Google Shape;4847;p3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8" name="Google Shape;4848;p3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49" name="Google Shape;4849;p3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0" name="Google Shape;4850;p3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1" name="Google Shape;4851;p3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2" name="Google Shape;4852;p3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3" name="Google Shape;4853;p3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4" name="Google Shape;4854;p3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5" name="Google Shape;4855;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6" name="Google Shape;4856;p3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7" name="Google Shape;4857;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8" name="Google Shape;4858;p3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59" name="Google Shape;4859;p3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0" name="Google Shape;4860;p3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1" name="Google Shape;4861;p3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2" name="Google Shape;4862;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3" name="Google Shape;4863;p3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4" name="Google Shape;4864;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5" name="Google Shape;4865;p3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6" name="Google Shape;4866;p3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7" name="Google Shape;4867;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8" name="Google Shape;4868;p3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69" name="Google Shape;4869;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0" name="Google Shape;4870;p3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1" name="Google Shape;4871;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2" name="Google Shape;4872;p3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3" name="Google Shape;4873;p3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4" name="Google Shape;4874;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5" name="Google Shape;4875;p3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6" name="Google Shape;4876;p3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7" name="Google Shape;4877;p3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8" name="Google Shape;4878;p3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79" name="Google Shape;4879;p3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0" name="Google Shape;4880;p3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1" name="Google Shape;4881;p3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2" name="Google Shape;4882;p3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3" name="Google Shape;4883;p3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4" name="Google Shape;4884;p3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5" name="Google Shape;4885;p3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6" name="Google Shape;4886;p3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7" name="Google Shape;4887;p3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8" name="Google Shape;4888;p3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89" name="Google Shape;4889;p3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0" name="Google Shape;4890;p3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1" name="Google Shape;4891;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2" name="Google Shape;4892;p3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3" name="Google Shape;4893;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4" name="Google Shape;4894;p3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5" name="Google Shape;4895;p3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6" name="Google Shape;4896;p3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7" name="Google Shape;4897;p3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8" name="Google Shape;4898;p3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99" name="Google Shape;4899;p3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0" name="Google Shape;4900;p3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1" name="Google Shape;4901;p3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2" name="Google Shape;4902;p3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3" name="Google Shape;4903;p3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4" name="Google Shape;4904;p3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5" name="Google Shape;4905;p3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6" name="Google Shape;4906;p3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7" name="Google Shape;4907;p3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8" name="Google Shape;4908;p3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09" name="Google Shape;4909;p3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0" name="Google Shape;4910;p3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1" name="Google Shape;4911;p3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2" name="Google Shape;4912;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3" name="Google Shape;4913;p3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4" name="Google Shape;4914;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5" name="Google Shape;4915;p3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6" name="Google Shape;4916;p3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7" name="Google Shape;4917;p3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8" name="Google Shape;4918;p3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19" name="Google Shape;4919;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0" name="Google Shape;4920;p3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1" name="Google Shape;4921;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2" name="Google Shape;4922;p3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3" name="Google Shape;4923;p3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4" name="Google Shape;4924;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5" name="Google Shape;4925;p3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6" name="Google Shape;4926;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7" name="Google Shape;4927;p3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8" name="Google Shape;4928;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29" name="Google Shape;4929;p3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0" name="Google Shape;4930;p3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1" name="Google Shape;4931;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2" name="Google Shape;4932;p3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3" name="Google Shape;4933;p3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4" name="Google Shape;4934;p3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5" name="Google Shape;4935;p3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6" name="Google Shape;4936;p3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7" name="Google Shape;4937;p3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8" name="Google Shape;4938;p3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39" name="Google Shape;4939;p3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0" name="Google Shape;4940;p3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1" name="Google Shape;4941;p3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2" name="Google Shape;4942;p3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3" name="Google Shape;4943;p3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4" name="Google Shape;4944;p3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5" name="Google Shape;4945;p3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6" name="Google Shape;4946;p3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7" name="Google Shape;4947;p3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8" name="Google Shape;4948;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49" name="Google Shape;4949;p3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0" name="Google Shape;4950;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1" name="Google Shape;4951;p3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2" name="Google Shape;4952;p3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3" name="Google Shape;4953;p3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4" name="Google Shape;4954;p3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5" name="Google Shape;4955;p3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6" name="Google Shape;4956;p3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7" name="Google Shape;4957;p3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8" name="Google Shape;4958;p3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59" name="Google Shape;4959;p3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0" name="Google Shape;4960;p3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1" name="Google Shape;4961;p3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2" name="Google Shape;4962;p3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3" name="Google Shape;4963;p3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4" name="Google Shape;4964;p3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5" name="Google Shape;4965;p3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6" name="Google Shape;4966;p3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7" name="Google Shape;4967;p3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8" name="Google Shape;4968;p3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69" name="Google Shape;4969;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0" name="Google Shape;4970;p3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1" name="Google Shape;4971;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2" name="Google Shape;4972;p3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3" name="Google Shape;4973;p3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4" name="Google Shape;4974;p3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5" name="Google Shape;4975;p3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6" name="Google Shape;4976;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7" name="Google Shape;4977;p3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8" name="Google Shape;4978;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79" name="Google Shape;4979;p3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0" name="Google Shape;4980;p3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1" name="Google Shape;4981;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2" name="Google Shape;4982;p3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3" name="Google Shape;4983;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4" name="Google Shape;4984;p3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5" name="Google Shape;4985;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6" name="Google Shape;4986;p3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7" name="Google Shape;4987;p3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8" name="Google Shape;498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89" name="Google Shape;4989;p3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0" name="Google Shape;4990;p3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1" name="Google Shape;4991;p3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2" name="Google Shape;4992;p3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3" name="Google Shape;4993;p3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4" name="Google Shape;4994;p3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5" name="Google Shape;4995;p3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6" name="Google Shape;4996;p3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7" name="Google Shape;4997;p3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8" name="Google Shape;4998;p3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99" name="Google Shape;4999;p3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0" name="Google Shape;5000;p3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1" name="Google Shape;5001;p3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2" name="Google Shape;5002;p3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3" name="Google Shape;5003;p3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4" name="Google Shape;5004;p3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5" name="Google Shape;5005;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6" name="Google Shape;5006;p3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7" name="Google Shape;5007;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8" name="Google Shape;5008;p3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09" name="Google Shape;5009;p3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0" name="Google Shape;5010;p3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1" name="Google Shape;5011;p3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2" name="Google Shape;5012;p3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3" name="Google Shape;5013;p3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4" name="Google Shape;5014;p3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5" name="Google Shape;5015;p3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6" name="Google Shape;5016;p3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7" name="Google Shape;5017;p3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8" name="Google Shape;5018;p3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19" name="Google Shape;5019;p3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0" name="Google Shape;5020;p3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1" name="Google Shape;5021;p3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2" name="Google Shape;5022;p3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3" name="Google Shape;5023;p3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4" name="Google Shape;5024;p3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5" name="Google Shape;5025;p3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6" name="Google Shape;5026;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7" name="Google Shape;5027;p3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8" name="Google Shape;5028;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29" name="Google Shape;5029;p3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0" name="Google Shape;5030;p3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1" name="Google Shape;5031;p3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2" name="Google Shape;5032;p3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3" name="Google Shape;5033;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4" name="Google Shape;5034;p3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5" name="Google Shape;5035;p3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6" name="Google Shape;5036;p3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7" name="Google Shape;5037;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8" name="Google Shape;5038;p3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39" name="Google Shape;5039;p3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0" name="Google Shape;5040;p3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1" name="Google Shape;5041;p3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2" name="Google Shape;5042;p3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3" name="Google Shape;5043;p3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4" name="Google Shape;5044;p3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5" name="Google Shape;5045;p3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6" name="Google Shape;5046;p3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7" name="Google Shape;5047;p3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8" name="Google Shape;5048;p3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49" name="Google Shape;5049;p3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0" name="Google Shape;5050;p3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1" name="Google Shape;5051;p3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2" name="Google Shape;5052;p3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3" name="Google Shape;5053;p3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4" name="Google Shape;5054;p3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5" name="Google Shape;5055;p3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6" name="Google Shape;5056;p3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7" name="Google Shape;5057;p3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8" name="Google Shape;5058;p3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59" name="Google Shape;5059;p3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0" name="Google Shape;5060;p3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1" name="Google Shape;5061;p3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2" name="Google Shape;5062;p3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3" name="Google Shape;5063;p3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4" name="Google Shape;5064;p3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5065" name="Google Shape;5065;p33"/>
          <p:cNvGrpSpPr/>
          <p:nvPr/>
        </p:nvGrpSpPr>
        <p:grpSpPr>
          <a:xfrm rot="10800000" flipH="1">
            <a:off x="-1242440" y="-109095"/>
            <a:ext cx="14676879" cy="7076189"/>
            <a:chOff x="-2748400" y="-38"/>
            <a:chExt cx="13516281" cy="5143576"/>
          </a:xfrm>
        </p:grpSpPr>
        <p:sp>
          <p:nvSpPr>
            <p:cNvPr id="5066" name="Google Shape;5066;p33"/>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67" name="Google Shape;5067;p33"/>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068" name="Google Shape;5068;p33"/>
          <p:cNvSpPr txBox="1">
            <a:spLocks noGrp="1"/>
          </p:cNvSpPr>
          <p:nvPr>
            <p:ph type="title" hasCustomPrompt="1"/>
          </p:nvPr>
        </p:nvSpPr>
        <p:spPr>
          <a:xfrm>
            <a:off x="2288200" y="2158133"/>
            <a:ext cx="7615600" cy="16036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2000"/>
              <a:buNone/>
              <a:defRPr sz="10133">
                <a:solidFill>
                  <a:schemeClr val="dk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069" name="Google Shape;5069;p33"/>
          <p:cNvSpPr txBox="1">
            <a:spLocks noGrp="1"/>
          </p:cNvSpPr>
          <p:nvPr>
            <p:ph type="body" idx="1"/>
          </p:nvPr>
        </p:nvSpPr>
        <p:spPr>
          <a:xfrm>
            <a:off x="2812400" y="3827467"/>
            <a:ext cx="6567200" cy="872400"/>
          </a:xfrm>
          <a:prstGeom prst="rect">
            <a:avLst/>
          </a:prstGeom>
        </p:spPr>
        <p:txBody>
          <a:bodyPr spcFirstLastPara="1" wrap="square" lIns="91425" tIns="91425" rIns="91425" bIns="91425" anchor="t" anchorCtr="0">
            <a:normAutofit/>
          </a:bodyPr>
          <a:lstStyle>
            <a:lvl1pPr marL="609585" lvl="0" indent="-440256" rtl="0">
              <a:lnSpc>
                <a:spcPct val="100000"/>
              </a:lnSpc>
              <a:spcBef>
                <a:spcPts val="0"/>
              </a:spcBef>
              <a:spcAft>
                <a:spcPts val="0"/>
              </a:spcAft>
              <a:buSzPts val="1600"/>
              <a:buChar char="●"/>
              <a:defRPr>
                <a:solidFill>
                  <a:schemeClr val="dk2"/>
                </a:solidFill>
              </a:defRPr>
            </a:lvl1pPr>
            <a:lvl2pPr marL="1219170" lvl="1" indent="-440256" algn="ctr" rtl="0">
              <a:spcBef>
                <a:spcPts val="0"/>
              </a:spcBef>
              <a:spcAft>
                <a:spcPts val="0"/>
              </a:spcAft>
              <a:buSzPts val="1600"/>
              <a:buChar char="○"/>
              <a:defRPr/>
            </a:lvl2pPr>
            <a:lvl3pPr marL="1828754" lvl="2" indent="-440256" algn="ctr" rtl="0">
              <a:spcBef>
                <a:spcPts val="0"/>
              </a:spcBef>
              <a:spcAft>
                <a:spcPts val="0"/>
              </a:spcAft>
              <a:buSzPts val="1600"/>
              <a:buChar char="■"/>
              <a:defRPr/>
            </a:lvl3pPr>
            <a:lvl4pPr marL="2438339" lvl="3" indent="-440256" algn="ctr" rtl="0">
              <a:spcBef>
                <a:spcPts val="0"/>
              </a:spcBef>
              <a:spcAft>
                <a:spcPts val="0"/>
              </a:spcAft>
              <a:buSzPts val="1600"/>
              <a:buChar char="●"/>
              <a:defRPr/>
            </a:lvl4pPr>
            <a:lvl5pPr marL="3047924" lvl="4" indent="-440256" algn="ctr" rtl="0">
              <a:spcBef>
                <a:spcPts val="0"/>
              </a:spcBef>
              <a:spcAft>
                <a:spcPts val="0"/>
              </a:spcAft>
              <a:buSzPts val="1600"/>
              <a:buChar char="○"/>
              <a:defRPr/>
            </a:lvl5pPr>
            <a:lvl6pPr marL="3657509" lvl="5" indent="-440256" algn="ctr" rtl="0">
              <a:spcBef>
                <a:spcPts val="0"/>
              </a:spcBef>
              <a:spcAft>
                <a:spcPts val="0"/>
              </a:spcAft>
              <a:buSzPts val="1600"/>
              <a:buChar char="■"/>
              <a:defRPr/>
            </a:lvl6pPr>
            <a:lvl7pPr marL="4267093" lvl="6" indent="-440256" algn="ctr" rtl="0">
              <a:spcBef>
                <a:spcPts val="0"/>
              </a:spcBef>
              <a:spcAft>
                <a:spcPts val="0"/>
              </a:spcAft>
              <a:buSzPts val="1600"/>
              <a:buChar char="●"/>
              <a:defRPr/>
            </a:lvl7pPr>
            <a:lvl8pPr marL="4876678" lvl="7" indent="-440256" algn="ctr" rtl="0">
              <a:spcBef>
                <a:spcPts val="0"/>
              </a:spcBef>
              <a:spcAft>
                <a:spcPts val="0"/>
              </a:spcAft>
              <a:buSzPts val="1600"/>
              <a:buChar char="○"/>
              <a:defRPr/>
            </a:lvl8pPr>
            <a:lvl9pPr marL="5486263" lvl="8" indent="-440256" algn="ctr" rtl="0">
              <a:spcBef>
                <a:spcPts val="0"/>
              </a:spcBef>
              <a:spcAft>
                <a:spcPts val="0"/>
              </a:spcAft>
              <a:buSzPts val="1600"/>
              <a:buChar char="■"/>
              <a:defRPr/>
            </a:lvl9pPr>
          </a:lstStyle>
          <a:p>
            <a:endParaRPr/>
          </a:p>
        </p:txBody>
      </p:sp>
    </p:spTree>
    <p:extLst>
      <p:ext uri="{BB962C8B-B14F-4D97-AF65-F5344CB8AC3E}">
        <p14:creationId xmlns:p14="http://schemas.microsoft.com/office/powerpoint/2010/main" val="33314995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5070"/>
        <p:cNvGrpSpPr/>
        <p:nvPr/>
      </p:nvGrpSpPr>
      <p:grpSpPr>
        <a:xfrm>
          <a:off x="0" y="0"/>
          <a:ext cx="0" cy="0"/>
          <a:chOff x="0" y="0"/>
          <a:chExt cx="0" cy="0"/>
        </a:xfrm>
      </p:grpSpPr>
      <p:grpSp>
        <p:nvGrpSpPr>
          <p:cNvPr id="5071" name="Google Shape;5071;p34"/>
          <p:cNvGrpSpPr/>
          <p:nvPr/>
        </p:nvGrpSpPr>
        <p:grpSpPr>
          <a:xfrm>
            <a:off x="-180608" y="-649"/>
            <a:ext cx="12716167" cy="6858237"/>
            <a:chOff x="-135450" y="773125"/>
            <a:chExt cx="7704900" cy="4155500"/>
          </a:xfrm>
        </p:grpSpPr>
        <p:sp>
          <p:nvSpPr>
            <p:cNvPr id="5072" name="Google Shape;5072;p3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3" name="Google Shape;5073;p3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4" name="Google Shape;507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5" name="Google Shape;5075;p3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6" name="Google Shape;5076;p3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7" name="Google Shape;5077;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8" name="Google Shape;5078;p3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79" name="Google Shape;5079;p3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0" name="Google Shape;5080;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1" name="Google Shape;5081;p3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2" name="Google Shape;5082;p3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3" name="Google Shape;5083;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4" name="Google Shape;5084;p3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5" name="Google Shape;5085;p3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6" name="Google Shape;5086;p3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7" name="Google Shape;5087;p3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8" name="Google Shape;5088;p3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89" name="Google Shape;5089;p3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0" name="Google Shape;5090;p3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1" name="Google Shape;5091;p3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2" name="Google Shape;5092;p3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3" name="Google Shape;5093;p3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4" name="Google Shape;5094;p3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5" name="Google Shape;5095;p3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6" name="Google Shape;5096;p3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7" name="Google Shape;5097;p3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8" name="Google Shape;5098;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099" name="Google Shape;5099;p3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0" name="Google Shape;5100;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1" name="Google Shape;5101;p3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2" name="Google Shape;5102;p3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3" name="Google Shape;5103;p3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4" name="Google Shape;5104;p3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5" name="Google Shape;5105;p3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6" name="Google Shape;5106;p3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7" name="Google Shape;5107;p3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8" name="Google Shape;5108;p3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09" name="Google Shape;5109;p3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0" name="Google Shape;5110;p3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1" name="Google Shape;5111;p3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2" name="Google Shape;5112;p3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3" name="Google Shape;5113;p3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4" name="Google Shape;5114;p3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5" name="Google Shape;5115;p3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6" name="Google Shape;5116;p3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7" name="Google Shape;5117;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8" name="Google Shape;5118;p3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19" name="Google Shape;5119;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0" name="Google Shape;5120;p3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1" name="Google Shape;5121;p3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2" name="Google Shape;5122;p3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3" name="Google Shape;5123;p3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4" name="Google Shape;5124;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5" name="Google Shape;5125;p3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6" name="Google Shape;5126;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7" name="Google Shape;5127;p3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8" name="Google Shape;5128;p3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29" name="Google Shape;5129;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0" name="Google Shape;5130;p3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1" name="Google Shape;5131;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2" name="Google Shape;5132;p3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3" name="Google Shape;5133;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4" name="Google Shape;5134;p3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5" name="Google Shape;5135;p3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6" name="Google Shape;5136;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7" name="Google Shape;5137;p3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8" name="Google Shape;5138;p3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39" name="Google Shape;5139;p3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0" name="Google Shape;5140;p3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1" name="Google Shape;5141;p3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2" name="Google Shape;5142;p3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3" name="Google Shape;5143;p3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4" name="Google Shape;5144;p3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5" name="Google Shape;5145;p3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6" name="Google Shape;5146;p3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7" name="Google Shape;5147;p3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8" name="Google Shape;5148;p3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49" name="Google Shape;5149;p3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0" name="Google Shape;5150;p3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1" name="Google Shape;5151;p3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2" name="Google Shape;5152;p3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3" name="Google Shape;5153;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4" name="Google Shape;5154;p3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5" name="Google Shape;5155;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6" name="Google Shape;5156;p3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7" name="Google Shape;5157;p3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8" name="Google Shape;5158;p3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59" name="Google Shape;5159;p3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0" name="Google Shape;5160;p3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1" name="Google Shape;5161;p3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2" name="Google Shape;5162;p3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3" name="Google Shape;5163;p3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4" name="Google Shape;5164;p3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5" name="Google Shape;5165;p3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6" name="Google Shape;5166;p3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7" name="Google Shape;5167;p3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8" name="Google Shape;5168;p3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69" name="Google Shape;5169;p3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0" name="Google Shape;5170;p3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1" name="Google Shape;5171;p3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2" name="Google Shape;5172;p3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3" name="Google Shape;5173;p3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4" name="Google Shape;5174;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5" name="Google Shape;5175;p3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6" name="Google Shape;5176;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7" name="Google Shape;5177;p3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8" name="Google Shape;5178;p3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79" name="Google Shape;5179;p3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0" name="Google Shape;5180;p3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1" name="Google Shape;5181;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2" name="Google Shape;5182;p3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3" name="Google Shape;5183;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4" name="Google Shape;5184;p3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5" name="Google Shape;5185;p3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6" name="Google Shape;5186;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7" name="Google Shape;5187;p3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8" name="Google Shape;5188;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89" name="Google Shape;5189;p3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0" name="Google Shape;5190;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1" name="Google Shape;5191;p3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2" name="Google Shape;5192;p3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3" name="Google Shape;5193;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4" name="Google Shape;5194;p3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5" name="Google Shape;5195;p3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6" name="Google Shape;5196;p3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7" name="Google Shape;5197;p3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8" name="Google Shape;5198;p3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199" name="Google Shape;5199;p3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0" name="Google Shape;5200;p3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1" name="Google Shape;5201;p3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2" name="Google Shape;5202;p3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3" name="Google Shape;5203;p3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4" name="Google Shape;5204;p3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5" name="Google Shape;5205;p3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6" name="Google Shape;5206;p3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7" name="Google Shape;5207;p3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8" name="Google Shape;5208;p3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09" name="Google Shape;5209;p3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0" name="Google Shape;5210;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1" name="Google Shape;5211;p3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2" name="Google Shape;5212;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3" name="Google Shape;5213;p3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4" name="Google Shape;5214;p3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5" name="Google Shape;5215;p3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6" name="Google Shape;5216;p3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7" name="Google Shape;5217;p3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8" name="Google Shape;5218;p3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19" name="Google Shape;5219;p3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0" name="Google Shape;5220;p3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1" name="Google Shape;5221;p3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2" name="Google Shape;5222;p3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3" name="Google Shape;5223;p3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4" name="Google Shape;5224;p3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5" name="Google Shape;5225;p3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6" name="Google Shape;5226;p3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7" name="Google Shape;5227;p3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8" name="Google Shape;5228;p3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29" name="Google Shape;5229;p3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0" name="Google Shape;5230;p3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1" name="Google Shape;5231;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2" name="Google Shape;5232;p3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3" name="Google Shape;5233;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4" name="Google Shape;5234;p3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5" name="Google Shape;5235;p3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6" name="Google Shape;5236;p3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7" name="Google Shape;5237;p3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8" name="Google Shape;5238;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39" name="Google Shape;5239;p3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0" name="Google Shape;5240;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1" name="Google Shape;5241;p3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2" name="Google Shape;5242;p3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3" name="Google Shape;5243;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4" name="Google Shape;5244;p3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5" name="Google Shape;5245;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6" name="Google Shape;5246;p3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7" name="Google Shape;5247;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8" name="Google Shape;5248;p3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49" name="Google Shape;5249;p3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0" name="Google Shape;525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1" name="Google Shape;5251;p3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2" name="Google Shape;5252;p3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3" name="Google Shape;5253;p3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4" name="Google Shape;5254;p3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5" name="Google Shape;5255;p3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6" name="Google Shape;5256;p3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7" name="Google Shape;5257;p3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8" name="Google Shape;5258;p3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59" name="Google Shape;5259;p3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0" name="Google Shape;5260;p3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1" name="Google Shape;5261;p3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2" name="Google Shape;5262;p3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3" name="Google Shape;5263;p3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4" name="Google Shape;5264;p3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5" name="Google Shape;5265;p3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6" name="Google Shape;5266;p3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7" name="Google Shape;5267;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8" name="Google Shape;5268;p3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69" name="Google Shape;5269;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0" name="Google Shape;5270;p3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1" name="Google Shape;5271;p3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2" name="Google Shape;5272;p3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3" name="Google Shape;5273;p3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4" name="Google Shape;5274;p3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5" name="Google Shape;5275;p3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6" name="Google Shape;5276;p3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7" name="Google Shape;5277;p3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8" name="Google Shape;5278;p3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79" name="Google Shape;5279;p3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0" name="Google Shape;5280;p3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1" name="Google Shape;5281;p3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2" name="Google Shape;5282;p3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3" name="Google Shape;5283;p3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4" name="Google Shape;5284;p3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5" name="Google Shape;5285;p3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6" name="Google Shape;5286;p3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7" name="Google Shape;5287;p3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8" name="Google Shape;5288;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89" name="Google Shape;5289;p3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0" name="Google Shape;5290;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1" name="Google Shape;5291;p3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2" name="Google Shape;5292;p3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3" name="Google Shape;5293;p3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4" name="Google Shape;5294;p3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5" name="Google Shape;5295;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6" name="Google Shape;5296;p3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7" name="Google Shape;5297;p3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8" name="Google Shape;5298;p3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99" name="Google Shape;5299;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0" name="Google Shape;5300;p3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1" name="Google Shape;5301;p3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2" name="Google Shape;5302;p3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3" name="Google Shape;5303;p3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4" name="Google Shape;5304;p3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5" name="Google Shape;5305;p3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6" name="Google Shape;5306;p3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7" name="Google Shape;5307;p3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8" name="Google Shape;5308;p3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09" name="Google Shape;5309;p3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0" name="Google Shape;5310;p3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1" name="Google Shape;5311;p3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2" name="Google Shape;5312;p3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3" name="Google Shape;5313;p3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4" name="Google Shape;5314;p3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5" name="Google Shape;5315;p3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6" name="Google Shape;5316;p3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7" name="Google Shape;5317;p3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8" name="Google Shape;5318;p3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19" name="Google Shape;5319;p3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0" name="Google Shape;5320;p3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1" name="Google Shape;5321;p3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2" name="Google Shape;5322;p3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3" name="Google Shape;5323;p3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4" name="Google Shape;5324;p3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5" name="Google Shape;5325;p3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6" name="Google Shape;5326;p3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327" name="Google Shape;5327;p34"/>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28" name="Google Shape;5328;p34"/>
          <p:cNvSpPr txBox="1">
            <a:spLocks noGrp="1"/>
          </p:cNvSpPr>
          <p:nvPr>
            <p:ph type="title"/>
          </p:nvPr>
        </p:nvSpPr>
        <p:spPr>
          <a:xfrm>
            <a:off x="6160600" y="2312600"/>
            <a:ext cx="5136000" cy="20840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4200"/>
              <a:buNone/>
              <a:defRPr sz="6400">
                <a:solidFill>
                  <a:schemeClr val="dk1"/>
                </a:solidFill>
                <a:latin typeface="Paytone One"/>
                <a:ea typeface="Paytone One"/>
                <a:cs typeface="Paytone One"/>
                <a:sym typeface="Paytone One"/>
              </a:defRPr>
            </a:lvl1pPr>
            <a:lvl2pPr lvl="1" algn="ctr" rtl="0">
              <a:spcBef>
                <a:spcPts val="0"/>
              </a:spcBef>
              <a:spcAft>
                <a:spcPts val="0"/>
              </a:spcAft>
              <a:buSzPts val="4200"/>
              <a:buNone/>
              <a:defRPr sz="5600"/>
            </a:lvl2pPr>
            <a:lvl3pPr lvl="2" algn="ctr" rtl="0">
              <a:spcBef>
                <a:spcPts val="0"/>
              </a:spcBef>
              <a:spcAft>
                <a:spcPts val="0"/>
              </a:spcAft>
              <a:buSzPts val="4200"/>
              <a:buNone/>
              <a:defRPr sz="5600"/>
            </a:lvl3pPr>
            <a:lvl4pPr lvl="3" algn="ctr" rtl="0">
              <a:spcBef>
                <a:spcPts val="0"/>
              </a:spcBef>
              <a:spcAft>
                <a:spcPts val="0"/>
              </a:spcAft>
              <a:buSzPts val="4200"/>
              <a:buNone/>
              <a:defRPr sz="5600"/>
            </a:lvl4pPr>
            <a:lvl5pPr lvl="4" algn="ctr" rtl="0">
              <a:spcBef>
                <a:spcPts val="0"/>
              </a:spcBef>
              <a:spcAft>
                <a:spcPts val="0"/>
              </a:spcAft>
              <a:buSzPts val="4200"/>
              <a:buNone/>
              <a:defRPr sz="5600"/>
            </a:lvl5pPr>
            <a:lvl6pPr lvl="5" algn="ctr" rtl="0">
              <a:spcBef>
                <a:spcPts val="0"/>
              </a:spcBef>
              <a:spcAft>
                <a:spcPts val="0"/>
              </a:spcAft>
              <a:buSzPts val="4200"/>
              <a:buNone/>
              <a:defRPr sz="5600"/>
            </a:lvl6pPr>
            <a:lvl7pPr lvl="6" algn="ctr" rtl="0">
              <a:spcBef>
                <a:spcPts val="0"/>
              </a:spcBef>
              <a:spcAft>
                <a:spcPts val="0"/>
              </a:spcAft>
              <a:buSzPts val="4200"/>
              <a:buNone/>
              <a:defRPr sz="5600"/>
            </a:lvl7pPr>
            <a:lvl8pPr lvl="7" algn="ctr" rtl="0">
              <a:spcBef>
                <a:spcPts val="0"/>
              </a:spcBef>
              <a:spcAft>
                <a:spcPts val="0"/>
              </a:spcAft>
              <a:buSzPts val="4200"/>
              <a:buNone/>
              <a:defRPr sz="5600"/>
            </a:lvl8pPr>
            <a:lvl9pPr lvl="8" algn="ctr" rtl="0">
              <a:spcBef>
                <a:spcPts val="0"/>
              </a:spcBef>
              <a:spcAft>
                <a:spcPts val="0"/>
              </a:spcAft>
              <a:buSzPts val="4200"/>
              <a:buNone/>
              <a:defRPr sz="5600"/>
            </a:lvl9pPr>
          </a:lstStyle>
          <a:p>
            <a:endParaRPr/>
          </a:p>
        </p:txBody>
      </p:sp>
      <p:sp>
        <p:nvSpPr>
          <p:cNvPr id="5329" name="Google Shape;5329;p34"/>
          <p:cNvSpPr txBox="1">
            <a:spLocks noGrp="1"/>
          </p:cNvSpPr>
          <p:nvPr>
            <p:ph type="subTitle" idx="1"/>
          </p:nvPr>
        </p:nvSpPr>
        <p:spPr>
          <a:xfrm>
            <a:off x="6468016" y="4488751"/>
            <a:ext cx="4521200" cy="897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100"/>
              <a:buNone/>
              <a:defRPr sz="2667">
                <a:solidFill>
                  <a:schemeClr val="dk2"/>
                </a:solidFill>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5330" name="Google Shape;5330;p34"/>
          <p:cNvSpPr txBox="1">
            <a:spLocks noGrp="1"/>
          </p:cNvSpPr>
          <p:nvPr>
            <p:ph type="title" idx="2" hasCustomPrompt="1"/>
          </p:nvPr>
        </p:nvSpPr>
        <p:spPr>
          <a:xfrm>
            <a:off x="7744201" y="1309417"/>
            <a:ext cx="1968800" cy="1003200"/>
          </a:xfrm>
          <a:prstGeom prst="rect">
            <a:avLst/>
          </a:prstGeom>
        </p:spPr>
        <p:txBody>
          <a:bodyPr spcFirstLastPara="1" wrap="square" lIns="91425" tIns="91425" rIns="91425" bIns="91425" anchor="t" anchorCtr="0">
            <a:normAutofit/>
          </a:bodyPr>
          <a:lstStyle>
            <a:lvl1pPr lvl="0" algn="ctr" rtl="0">
              <a:spcBef>
                <a:spcPts val="0"/>
              </a:spcBef>
              <a:spcAft>
                <a:spcPts val="0"/>
              </a:spcAft>
              <a:buClr>
                <a:schemeClr val="dk1"/>
              </a:buClr>
              <a:buSzPts val="12000"/>
              <a:buNone/>
              <a:defRPr sz="6667">
                <a:solidFill>
                  <a:schemeClr val="dk2"/>
                </a:solidFill>
                <a:latin typeface="Paytone One"/>
                <a:ea typeface="Paytone One"/>
                <a:cs typeface="Paytone One"/>
                <a:sym typeface="Paytone One"/>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999227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Abstract placeholder 02">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5835805" y="0"/>
            <a:ext cx="6356195" cy="6858000"/>
          </a:xfrm>
          <a:custGeom>
            <a:avLst/>
            <a:gdLst>
              <a:gd name="connsiteX0" fmla="*/ 2533650 w 2533650"/>
              <a:gd name="connsiteY0" fmla="*/ 0 h 2733675"/>
              <a:gd name="connsiteX1" fmla="*/ 2533650 w 2533650"/>
              <a:gd name="connsiteY1" fmla="*/ 2733675 h 2733675"/>
              <a:gd name="connsiteX2" fmla="*/ 2533650 w 2533650"/>
              <a:gd name="connsiteY2" fmla="*/ 0 h 2733675"/>
            </a:gdLst>
            <a:ahLst/>
            <a:cxnLst>
              <a:cxn ang="0">
                <a:pos x="connsiteX0" y="connsiteY0"/>
              </a:cxn>
              <a:cxn ang="0">
                <a:pos x="connsiteX1" y="connsiteY1"/>
              </a:cxn>
              <a:cxn ang="0">
                <a:pos x="connsiteX2" y="connsiteY2"/>
              </a:cxn>
            </a:cxnLst>
            <a:rect l="l" t="t" r="r" b="b"/>
            <a:pathLst>
              <a:path w="2533650" h="2733675">
                <a:moveTo>
                  <a:pt x="2533650" y="0"/>
                </a:moveTo>
                <a:lnTo>
                  <a:pt x="2533650" y="2733675"/>
                </a:lnTo>
                <a:cubicBezTo>
                  <a:pt x="2533650" y="2733675"/>
                  <a:pt x="-3167063" y="0"/>
                  <a:pt x="2533650" y="0"/>
                </a:cubicBezTo>
                <a:close/>
              </a:path>
            </a:pathLst>
          </a:custGeom>
          <a:solidFill>
            <a:schemeClr val="tx1">
              <a:lumMod val="20000"/>
              <a:lumOff val="80000"/>
            </a:schemeClr>
          </a:solidFill>
        </p:spPr>
        <p:txBody>
          <a:bodyPr wrap="square" lIns="34229" tIns="17111" rIns="34229" bIns="17111">
            <a:noAutofit/>
          </a:bodyPr>
          <a:lstStyle/>
          <a:p>
            <a:endParaRPr lang="en-US"/>
          </a:p>
        </p:txBody>
      </p:sp>
    </p:spTree>
    <p:extLst>
      <p:ext uri="{BB962C8B-B14F-4D97-AF65-F5344CB8AC3E}">
        <p14:creationId xmlns:p14="http://schemas.microsoft.com/office/powerpoint/2010/main" val="2310150548"/>
      </p:ext>
    </p:extLst>
  </p:cSld>
  <p:clrMapOvr>
    <a:masterClrMapping/>
  </p:clrMapOvr>
  <mc:AlternateContent xmlns:mc="http://schemas.openxmlformats.org/markup-compatibility/2006" xmlns:p14="http://schemas.microsoft.com/office/powerpoint/2010/main">
    <mc:Choice Requires="p14">
      <p:transition spd="slow" p14:dur="1250" advTm="1000">
        <p14:switch dir="r"/>
      </p:transition>
    </mc:Choice>
    <mc:Fallback xmlns="">
      <p:transition spd="slow" advTm="1000">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and four columns 3">
  <p:cSld name="Title and four columns 3">
    <p:spTree>
      <p:nvGrpSpPr>
        <p:cNvPr id="1" name="Shape 5331"/>
        <p:cNvGrpSpPr/>
        <p:nvPr/>
      </p:nvGrpSpPr>
      <p:grpSpPr>
        <a:xfrm>
          <a:off x="0" y="0"/>
          <a:ext cx="0" cy="0"/>
          <a:chOff x="0" y="0"/>
          <a:chExt cx="0" cy="0"/>
        </a:xfrm>
      </p:grpSpPr>
      <p:sp>
        <p:nvSpPr>
          <p:cNvPr id="5332" name="Google Shape;5332;p35"/>
          <p:cNvSpPr txBox="1">
            <a:spLocks noGrp="1"/>
          </p:cNvSpPr>
          <p:nvPr>
            <p:ph type="title"/>
          </p:nvPr>
        </p:nvSpPr>
        <p:spPr>
          <a:xfrm>
            <a:off x="801000" y="720000"/>
            <a:ext cx="10590000" cy="6592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5333" name="Google Shape;5333;p35"/>
          <p:cNvSpPr txBox="1">
            <a:spLocks noGrp="1"/>
          </p:cNvSpPr>
          <p:nvPr>
            <p:ph type="subTitle" idx="1"/>
          </p:nvPr>
        </p:nvSpPr>
        <p:spPr>
          <a:xfrm>
            <a:off x="4276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4" name="Google Shape;5334;p35"/>
          <p:cNvSpPr txBox="1">
            <a:spLocks noGrp="1"/>
          </p:cNvSpPr>
          <p:nvPr>
            <p:ph type="subTitle" idx="2"/>
          </p:nvPr>
        </p:nvSpPr>
        <p:spPr>
          <a:xfrm>
            <a:off x="8060888" y="2709467"/>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5" name="Google Shape;5335;p35"/>
          <p:cNvSpPr txBox="1">
            <a:spLocks noGrp="1"/>
          </p:cNvSpPr>
          <p:nvPr>
            <p:ph type="subTitle" idx="3"/>
          </p:nvPr>
        </p:nvSpPr>
        <p:spPr>
          <a:xfrm>
            <a:off x="4276888" y="4490164"/>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6" name="Google Shape;5336;p35"/>
          <p:cNvSpPr txBox="1">
            <a:spLocks noGrp="1"/>
          </p:cNvSpPr>
          <p:nvPr>
            <p:ph type="subTitle" idx="4"/>
          </p:nvPr>
        </p:nvSpPr>
        <p:spPr>
          <a:xfrm>
            <a:off x="8060888" y="4490171"/>
            <a:ext cx="3156000" cy="8356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337" name="Google Shape;5337;p35"/>
          <p:cNvSpPr txBox="1">
            <a:spLocks noGrp="1"/>
          </p:cNvSpPr>
          <p:nvPr>
            <p:ph type="title" idx="5"/>
          </p:nvPr>
        </p:nvSpPr>
        <p:spPr>
          <a:xfrm>
            <a:off x="4276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00929A"/>
              </a:buClr>
              <a:buSzPts val="2000"/>
              <a:buNone/>
              <a:defRPr sz="2667">
                <a:solidFill>
                  <a:srgbClr val="00929A"/>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8" name="Google Shape;5338;p35"/>
          <p:cNvSpPr txBox="1">
            <a:spLocks noGrp="1"/>
          </p:cNvSpPr>
          <p:nvPr>
            <p:ph type="title" idx="6"/>
          </p:nvPr>
        </p:nvSpPr>
        <p:spPr>
          <a:xfrm>
            <a:off x="8060888" y="2153400"/>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EA4335"/>
              </a:buClr>
              <a:buSzPts val="2000"/>
              <a:buNone/>
              <a:defRPr sz="2667">
                <a:solidFill>
                  <a:srgbClr val="E9504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39" name="Google Shape;5339;p35"/>
          <p:cNvSpPr txBox="1">
            <a:spLocks noGrp="1"/>
          </p:cNvSpPr>
          <p:nvPr>
            <p:ph type="title" idx="7"/>
          </p:nvPr>
        </p:nvSpPr>
        <p:spPr>
          <a:xfrm>
            <a:off x="4276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6DA8D6"/>
              </a:buClr>
              <a:buSzPts val="2000"/>
              <a:buNone/>
              <a:defRPr sz="2667">
                <a:solidFill>
                  <a:srgbClr val="3D88B5"/>
                </a:solidFill>
              </a:defRPr>
            </a:lvl1pPr>
            <a:lvl2pPr lvl="1" rtl="0">
              <a:spcBef>
                <a:spcPts val="0"/>
              </a:spcBef>
              <a:spcAft>
                <a:spcPts val="0"/>
              </a:spcAft>
              <a:buSzPts val="2000"/>
              <a:buNone/>
              <a:defRPr sz="2667"/>
            </a:lvl2pPr>
            <a:lvl3pPr lvl="2" rtl="0">
              <a:spcBef>
                <a:spcPts val="0"/>
              </a:spcBef>
              <a:spcAft>
                <a:spcPts val="0"/>
              </a:spcAft>
              <a:buSzPts val="2000"/>
              <a:buNone/>
              <a:defRPr sz="2667"/>
            </a:lvl3pPr>
            <a:lvl4pPr lvl="3" rtl="0">
              <a:spcBef>
                <a:spcPts val="0"/>
              </a:spcBef>
              <a:spcAft>
                <a:spcPts val="0"/>
              </a:spcAft>
              <a:buSzPts val="2000"/>
              <a:buNone/>
              <a:defRPr sz="2667"/>
            </a:lvl4pPr>
            <a:lvl5pPr lvl="4" rtl="0">
              <a:spcBef>
                <a:spcPts val="0"/>
              </a:spcBef>
              <a:spcAft>
                <a:spcPts val="0"/>
              </a:spcAft>
              <a:buSzPts val="2000"/>
              <a:buNone/>
              <a:defRPr sz="2667"/>
            </a:lvl5pPr>
            <a:lvl6pPr lvl="5" rtl="0">
              <a:spcBef>
                <a:spcPts val="0"/>
              </a:spcBef>
              <a:spcAft>
                <a:spcPts val="0"/>
              </a:spcAft>
              <a:buSzPts val="2000"/>
              <a:buNone/>
              <a:defRPr sz="2667"/>
            </a:lvl6pPr>
            <a:lvl7pPr lvl="6" rtl="0">
              <a:spcBef>
                <a:spcPts val="0"/>
              </a:spcBef>
              <a:spcAft>
                <a:spcPts val="0"/>
              </a:spcAft>
              <a:buSzPts val="2000"/>
              <a:buNone/>
              <a:defRPr sz="2667"/>
            </a:lvl7pPr>
            <a:lvl8pPr lvl="7" rtl="0">
              <a:spcBef>
                <a:spcPts val="0"/>
              </a:spcBef>
              <a:spcAft>
                <a:spcPts val="0"/>
              </a:spcAft>
              <a:buSzPts val="2000"/>
              <a:buNone/>
              <a:defRPr sz="2667"/>
            </a:lvl8pPr>
            <a:lvl9pPr lvl="8" rtl="0">
              <a:spcBef>
                <a:spcPts val="0"/>
              </a:spcBef>
              <a:spcAft>
                <a:spcPts val="0"/>
              </a:spcAft>
              <a:buSzPts val="2000"/>
              <a:buNone/>
              <a:defRPr sz="2667"/>
            </a:lvl9pPr>
          </a:lstStyle>
          <a:p>
            <a:endParaRPr/>
          </a:p>
        </p:txBody>
      </p:sp>
      <p:sp>
        <p:nvSpPr>
          <p:cNvPr id="5340" name="Google Shape;5340;p35"/>
          <p:cNvSpPr txBox="1">
            <a:spLocks noGrp="1"/>
          </p:cNvSpPr>
          <p:nvPr>
            <p:ph type="title" idx="8"/>
          </p:nvPr>
        </p:nvSpPr>
        <p:spPr>
          <a:xfrm>
            <a:off x="8060888" y="3943284"/>
            <a:ext cx="3156000" cy="530800"/>
          </a:xfrm>
          <a:prstGeom prst="rect">
            <a:avLst/>
          </a:prstGeom>
        </p:spPr>
        <p:txBody>
          <a:bodyPr spcFirstLastPara="1" wrap="square" lIns="91425" tIns="91425" rIns="91425" bIns="91425" anchor="t" anchorCtr="0">
            <a:normAutofit/>
          </a:bodyPr>
          <a:lstStyle>
            <a:lvl1pPr lvl="0" rtl="0">
              <a:spcBef>
                <a:spcPts val="0"/>
              </a:spcBef>
              <a:spcAft>
                <a:spcPts val="0"/>
              </a:spcAft>
              <a:buClr>
                <a:srgbClr val="FCBF60"/>
              </a:buClr>
              <a:buSzPts val="2000"/>
              <a:buNone/>
              <a:defRPr sz="2667">
                <a:solidFill>
                  <a:srgbClr val="FBB040"/>
                </a:solidFill>
              </a:defRPr>
            </a:lvl1pPr>
            <a:lvl2pPr lvl="1" rtl="0">
              <a:spcBef>
                <a:spcPts val="0"/>
              </a:spcBef>
              <a:spcAft>
                <a:spcPts val="0"/>
              </a:spcAft>
              <a:buClr>
                <a:srgbClr val="FCBF60"/>
              </a:buClr>
              <a:buSzPts val="2000"/>
              <a:buNone/>
              <a:defRPr sz="2667">
                <a:solidFill>
                  <a:srgbClr val="FCBF60"/>
                </a:solidFill>
              </a:defRPr>
            </a:lvl2pPr>
            <a:lvl3pPr lvl="2" rtl="0">
              <a:spcBef>
                <a:spcPts val="0"/>
              </a:spcBef>
              <a:spcAft>
                <a:spcPts val="0"/>
              </a:spcAft>
              <a:buClr>
                <a:srgbClr val="FCBF60"/>
              </a:buClr>
              <a:buSzPts val="2000"/>
              <a:buNone/>
              <a:defRPr sz="2667">
                <a:solidFill>
                  <a:srgbClr val="FCBF60"/>
                </a:solidFill>
              </a:defRPr>
            </a:lvl3pPr>
            <a:lvl4pPr lvl="3" rtl="0">
              <a:spcBef>
                <a:spcPts val="0"/>
              </a:spcBef>
              <a:spcAft>
                <a:spcPts val="0"/>
              </a:spcAft>
              <a:buClr>
                <a:srgbClr val="FCBF60"/>
              </a:buClr>
              <a:buSzPts val="2000"/>
              <a:buNone/>
              <a:defRPr sz="2667">
                <a:solidFill>
                  <a:srgbClr val="FCBF60"/>
                </a:solidFill>
              </a:defRPr>
            </a:lvl4pPr>
            <a:lvl5pPr lvl="4" rtl="0">
              <a:spcBef>
                <a:spcPts val="0"/>
              </a:spcBef>
              <a:spcAft>
                <a:spcPts val="0"/>
              </a:spcAft>
              <a:buClr>
                <a:srgbClr val="FCBF60"/>
              </a:buClr>
              <a:buSzPts val="2000"/>
              <a:buNone/>
              <a:defRPr sz="2667">
                <a:solidFill>
                  <a:srgbClr val="FCBF60"/>
                </a:solidFill>
              </a:defRPr>
            </a:lvl5pPr>
            <a:lvl6pPr lvl="5" rtl="0">
              <a:spcBef>
                <a:spcPts val="0"/>
              </a:spcBef>
              <a:spcAft>
                <a:spcPts val="0"/>
              </a:spcAft>
              <a:buClr>
                <a:srgbClr val="FCBF60"/>
              </a:buClr>
              <a:buSzPts val="2000"/>
              <a:buNone/>
              <a:defRPr sz="2667">
                <a:solidFill>
                  <a:srgbClr val="FCBF60"/>
                </a:solidFill>
              </a:defRPr>
            </a:lvl6pPr>
            <a:lvl7pPr lvl="6" rtl="0">
              <a:spcBef>
                <a:spcPts val="0"/>
              </a:spcBef>
              <a:spcAft>
                <a:spcPts val="0"/>
              </a:spcAft>
              <a:buClr>
                <a:srgbClr val="FCBF60"/>
              </a:buClr>
              <a:buSzPts val="2000"/>
              <a:buNone/>
              <a:defRPr sz="2667">
                <a:solidFill>
                  <a:srgbClr val="FCBF60"/>
                </a:solidFill>
              </a:defRPr>
            </a:lvl7pPr>
            <a:lvl8pPr lvl="7" rtl="0">
              <a:spcBef>
                <a:spcPts val="0"/>
              </a:spcBef>
              <a:spcAft>
                <a:spcPts val="0"/>
              </a:spcAft>
              <a:buClr>
                <a:srgbClr val="FCBF60"/>
              </a:buClr>
              <a:buSzPts val="2000"/>
              <a:buNone/>
              <a:defRPr sz="2667">
                <a:solidFill>
                  <a:srgbClr val="FCBF60"/>
                </a:solidFill>
              </a:defRPr>
            </a:lvl8pPr>
            <a:lvl9pPr lvl="8" rtl="0">
              <a:spcBef>
                <a:spcPts val="0"/>
              </a:spcBef>
              <a:spcAft>
                <a:spcPts val="0"/>
              </a:spcAft>
              <a:buClr>
                <a:srgbClr val="FCBF60"/>
              </a:buClr>
              <a:buSzPts val="2000"/>
              <a:buNone/>
              <a:defRPr sz="2667">
                <a:solidFill>
                  <a:srgbClr val="FCBF60"/>
                </a:solidFill>
              </a:defRPr>
            </a:lvl9pPr>
          </a:lstStyle>
          <a:p>
            <a:endParaRPr/>
          </a:p>
        </p:txBody>
      </p:sp>
    </p:spTree>
    <p:extLst>
      <p:ext uri="{BB962C8B-B14F-4D97-AF65-F5344CB8AC3E}">
        <p14:creationId xmlns:p14="http://schemas.microsoft.com/office/powerpoint/2010/main" val="50509222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Numbers and text 2">
  <p:cSld name="Numbers and text 2">
    <p:spTree>
      <p:nvGrpSpPr>
        <p:cNvPr id="1" name="Shape 5605"/>
        <p:cNvGrpSpPr/>
        <p:nvPr/>
      </p:nvGrpSpPr>
      <p:grpSpPr>
        <a:xfrm>
          <a:off x="0" y="0"/>
          <a:ext cx="0" cy="0"/>
          <a:chOff x="0" y="0"/>
          <a:chExt cx="0" cy="0"/>
        </a:xfrm>
      </p:grpSpPr>
      <p:sp>
        <p:nvSpPr>
          <p:cNvPr id="5606" name="Google Shape;5606;p37"/>
          <p:cNvSpPr txBox="1">
            <a:spLocks noGrp="1"/>
          </p:cNvSpPr>
          <p:nvPr>
            <p:ph type="subTitle" idx="1"/>
          </p:nvPr>
        </p:nvSpPr>
        <p:spPr>
          <a:xfrm>
            <a:off x="2635775" y="24928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7" name="Google Shape;5607;p37"/>
          <p:cNvSpPr txBox="1">
            <a:spLocks noGrp="1"/>
          </p:cNvSpPr>
          <p:nvPr>
            <p:ph type="title" hasCustomPrompt="1"/>
          </p:nvPr>
        </p:nvSpPr>
        <p:spPr>
          <a:xfrm>
            <a:off x="2635759" y="8781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FBB04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8" name="Google Shape;5608;p37"/>
          <p:cNvSpPr txBox="1">
            <a:spLocks noGrp="1"/>
          </p:cNvSpPr>
          <p:nvPr>
            <p:ph type="subTitle" idx="2"/>
          </p:nvPr>
        </p:nvSpPr>
        <p:spPr>
          <a:xfrm>
            <a:off x="6464241" y="24927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09" name="Google Shape;5609;p37"/>
          <p:cNvSpPr txBox="1">
            <a:spLocks noGrp="1"/>
          </p:cNvSpPr>
          <p:nvPr>
            <p:ph type="title" idx="3" hasCustomPrompt="1"/>
          </p:nvPr>
        </p:nvSpPr>
        <p:spPr>
          <a:xfrm>
            <a:off x="6464225" y="8780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DF3C41"/>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0" name="Google Shape;5610;p37"/>
          <p:cNvSpPr txBox="1">
            <a:spLocks noGrp="1"/>
          </p:cNvSpPr>
          <p:nvPr>
            <p:ph type="subTitle" idx="4"/>
          </p:nvPr>
        </p:nvSpPr>
        <p:spPr>
          <a:xfrm>
            <a:off x="2635775" y="5106703"/>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1" name="Google Shape;5611;p37"/>
          <p:cNvSpPr txBox="1">
            <a:spLocks noGrp="1"/>
          </p:cNvSpPr>
          <p:nvPr>
            <p:ph type="title" idx="5" hasCustomPrompt="1"/>
          </p:nvPr>
        </p:nvSpPr>
        <p:spPr>
          <a:xfrm>
            <a:off x="2635759" y="3492015"/>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008A80"/>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12" name="Google Shape;5612;p37"/>
          <p:cNvSpPr txBox="1">
            <a:spLocks noGrp="1"/>
          </p:cNvSpPr>
          <p:nvPr>
            <p:ph type="subTitle" idx="6"/>
          </p:nvPr>
        </p:nvSpPr>
        <p:spPr>
          <a:xfrm>
            <a:off x="6464241" y="5106691"/>
            <a:ext cx="3092000" cy="8732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5613" name="Google Shape;5613;p37"/>
          <p:cNvSpPr txBox="1">
            <a:spLocks noGrp="1"/>
          </p:cNvSpPr>
          <p:nvPr>
            <p:ph type="title" idx="7" hasCustomPrompt="1"/>
          </p:nvPr>
        </p:nvSpPr>
        <p:spPr>
          <a:xfrm>
            <a:off x="6464225" y="3491997"/>
            <a:ext cx="3092000" cy="160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10133">
                <a:solidFill>
                  <a:srgbClr val="3D88B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306316113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5880"/>
        <p:cNvGrpSpPr/>
        <p:nvPr/>
      </p:nvGrpSpPr>
      <p:grpSpPr>
        <a:xfrm>
          <a:off x="0" y="0"/>
          <a:ext cx="0" cy="0"/>
          <a:chOff x="0" y="0"/>
          <a:chExt cx="0" cy="0"/>
        </a:xfrm>
      </p:grpSpPr>
      <p:grpSp>
        <p:nvGrpSpPr>
          <p:cNvPr id="5881" name="Google Shape;5881;p39"/>
          <p:cNvGrpSpPr/>
          <p:nvPr/>
        </p:nvGrpSpPr>
        <p:grpSpPr>
          <a:xfrm>
            <a:off x="-180608" y="-649"/>
            <a:ext cx="12716167" cy="6858237"/>
            <a:chOff x="-135450" y="773125"/>
            <a:chExt cx="7704900" cy="4155500"/>
          </a:xfrm>
        </p:grpSpPr>
        <p:sp>
          <p:nvSpPr>
            <p:cNvPr id="5882" name="Google Shape;5882;p39"/>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3" name="Google Shape;5883;p39"/>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4" name="Google Shape;588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5" name="Google Shape;5885;p39"/>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6" name="Google Shape;5886;p39"/>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7" name="Google Shape;5887;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8" name="Google Shape;5888;p39"/>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89" name="Google Shape;5889;p39"/>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0" name="Google Shape;5890;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1" name="Google Shape;5891;p39"/>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2" name="Google Shape;5892;p39"/>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3" name="Google Shape;5893;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4" name="Google Shape;5894;p39"/>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5" name="Google Shape;5895;p39"/>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6" name="Google Shape;5896;p39"/>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7" name="Google Shape;5897;p39"/>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8" name="Google Shape;5898;p39"/>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899" name="Google Shape;5899;p39"/>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0" name="Google Shape;5900;p39"/>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1" name="Google Shape;5901;p39"/>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2" name="Google Shape;5902;p39"/>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3" name="Google Shape;5903;p39"/>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4" name="Google Shape;5904;p39"/>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5" name="Google Shape;5905;p39"/>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6" name="Google Shape;5906;p39"/>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7" name="Google Shape;5907;p39"/>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8" name="Google Shape;5908;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09" name="Google Shape;5909;p39"/>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0" name="Google Shape;5910;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1" name="Google Shape;5911;p39"/>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2" name="Google Shape;5912;p39"/>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3" name="Google Shape;5913;p39"/>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4" name="Google Shape;5914;p39"/>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5" name="Google Shape;5915;p39"/>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6" name="Google Shape;5916;p39"/>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7" name="Google Shape;5917;p39"/>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8" name="Google Shape;5918;p39"/>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19" name="Google Shape;5919;p39"/>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0" name="Google Shape;5920;p39"/>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1" name="Google Shape;5921;p39"/>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2" name="Google Shape;5922;p39"/>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3" name="Google Shape;5923;p39"/>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4" name="Google Shape;5924;p39"/>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5" name="Google Shape;5925;p39"/>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6" name="Google Shape;5926;p39"/>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7" name="Google Shape;5927;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8" name="Google Shape;5928;p39"/>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29" name="Google Shape;5929;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0" name="Google Shape;5930;p39"/>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1" name="Google Shape;5931;p39"/>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2" name="Google Shape;5932;p39"/>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3" name="Google Shape;5933;p39"/>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4" name="Google Shape;5934;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5" name="Google Shape;5935;p39"/>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6" name="Google Shape;5936;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7" name="Google Shape;5937;p39"/>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8" name="Google Shape;5938;p39"/>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39" name="Google Shape;5939;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0" name="Google Shape;5940;p39"/>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1" name="Google Shape;5941;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2" name="Google Shape;5942;p39"/>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3" name="Google Shape;5943;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4" name="Google Shape;5944;p39"/>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5" name="Google Shape;5945;p39"/>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6" name="Google Shape;5946;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7" name="Google Shape;5947;p39"/>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8" name="Google Shape;5948;p39"/>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49" name="Google Shape;5949;p39"/>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0" name="Google Shape;5950;p39"/>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1" name="Google Shape;5951;p39"/>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2" name="Google Shape;5952;p39"/>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3" name="Google Shape;5953;p39"/>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4" name="Google Shape;5954;p39"/>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5" name="Google Shape;5955;p39"/>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6" name="Google Shape;5956;p39"/>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7" name="Google Shape;5957;p39"/>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8" name="Google Shape;5958;p39"/>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59" name="Google Shape;5959;p39"/>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0" name="Google Shape;5960;p39"/>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1" name="Google Shape;5961;p39"/>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2" name="Google Shape;5962;p39"/>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3" name="Google Shape;5963;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4" name="Google Shape;5964;p39"/>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5" name="Google Shape;5965;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6" name="Google Shape;5966;p39"/>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7" name="Google Shape;5967;p39"/>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8" name="Google Shape;5968;p39"/>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69" name="Google Shape;5969;p39"/>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0" name="Google Shape;5970;p39"/>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1" name="Google Shape;5971;p39"/>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2" name="Google Shape;5972;p39"/>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3" name="Google Shape;5973;p39"/>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4" name="Google Shape;5974;p39"/>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5" name="Google Shape;5975;p39"/>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6" name="Google Shape;5976;p39"/>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7" name="Google Shape;5977;p39"/>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8" name="Google Shape;5978;p39"/>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79" name="Google Shape;5979;p39"/>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0" name="Google Shape;5980;p39"/>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1" name="Google Shape;5981;p39"/>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2" name="Google Shape;5982;p39"/>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3" name="Google Shape;5983;p39"/>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4" name="Google Shape;5984;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5" name="Google Shape;5985;p39"/>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6" name="Google Shape;5986;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7" name="Google Shape;5987;p39"/>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8" name="Google Shape;5988;p39"/>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89" name="Google Shape;5989;p39"/>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0" name="Google Shape;5990;p39"/>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1" name="Google Shape;5991;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2" name="Google Shape;5992;p39"/>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3" name="Google Shape;5993;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4" name="Google Shape;5994;p39"/>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5" name="Google Shape;5995;p39"/>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6" name="Google Shape;5996;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7" name="Google Shape;5997;p39"/>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8" name="Google Shape;5998;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99" name="Google Shape;5999;p39"/>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0" name="Google Shape;6000;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1" name="Google Shape;6001;p39"/>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2" name="Google Shape;6002;p39"/>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3" name="Google Shape;6003;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4" name="Google Shape;6004;p39"/>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5" name="Google Shape;6005;p39"/>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6" name="Google Shape;6006;p39"/>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7" name="Google Shape;6007;p39"/>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8" name="Google Shape;6008;p39"/>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09" name="Google Shape;6009;p39"/>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0" name="Google Shape;6010;p39"/>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1" name="Google Shape;6011;p39"/>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2" name="Google Shape;6012;p39"/>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3" name="Google Shape;6013;p39"/>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4" name="Google Shape;6014;p39"/>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5" name="Google Shape;6015;p39"/>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6" name="Google Shape;6016;p39"/>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7" name="Google Shape;6017;p39"/>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8" name="Google Shape;6018;p39"/>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19" name="Google Shape;6019;p39"/>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0" name="Google Shape;6020;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1" name="Google Shape;6021;p39"/>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2" name="Google Shape;6022;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3" name="Google Shape;6023;p39"/>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4" name="Google Shape;6024;p39"/>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5" name="Google Shape;6025;p39"/>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6" name="Google Shape;6026;p39"/>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7" name="Google Shape;6027;p39"/>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8" name="Google Shape;6028;p39"/>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29" name="Google Shape;6029;p39"/>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0" name="Google Shape;6030;p39"/>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1" name="Google Shape;6031;p39"/>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2" name="Google Shape;6032;p39"/>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3" name="Google Shape;6033;p39"/>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4" name="Google Shape;6034;p39"/>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5" name="Google Shape;6035;p39"/>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6" name="Google Shape;6036;p39"/>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7" name="Google Shape;6037;p39"/>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8" name="Google Shape;6038;p39"/>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39" name="Google Shape;6039;p39"/>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0" name="Google Shape;6040;p39"/>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1" name="Google Shape;6041;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2" name="Google Shape;6042;p39"/>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3" name="Google Shape;6043;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4" name="Google Shape;6044;p39"/>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5" name="Google Shape;6045;p39"/>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6" name="Google Shape;6046;p39"/>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7" name="Google Shape;6047;p39"/>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8" name="Google Shape;6048;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49" name="Google Shape;6049;p39"/>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0" name="Google Shape;6050;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1" name="Google Shape;6051;p39"/>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2" name="Google Shape;6052;p39"/>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3" name="Google Shape;6053;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4" name="Google Shape;6054;p39"/>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5" name="Google Shape;6055;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6" name="Google Shape;6056;p39"/>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7" name="Google Shape;6057;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8" name="Google Shape;6058;p39"/>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59" name="Google Shape;6059;p39"/>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0" name="Google Shape;606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1" name="Google Shape;6061;p39"/>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2" name="Google Shape;6062;p39"/>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3" name="Google Shape;6063;p39"/>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4" name="Google Shape;6064;p39"/>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5" name="Google Shape;6065;p39"/>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6" name="Google Shape;6066;p39"/>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7" name="Google Shape;6067;p39"/>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8" name="Google Shape;6068;p39"/>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69" name="Google Shape;6069;p39"/>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0" name="Google Shape;6070;p39"/>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1" name="Google Shape;6071;p39"/>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2" name="Google Shape;6072;p39"/>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3" name="Google Shape;6073;p39"/>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4" name="Google Shape;6074;p39"/>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5" name="Google Shape;6075;p39"/>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6" name="Google Shape;6076;p39"/>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7" name="Google Shape;6077;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8" name="Google Shape;6078;p39"/>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79" name="Google Shape;6079;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0" name="Google Shape;6080;p39"/>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1" name="Google Shape;6081;p39"/>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2" name="Google Shape;6082;p39"/>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3" name="Google Shape;6083;p39"/>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4" name="Google Shape;6084;p39"/>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5" name="Google Shape;6085;p39"/>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6" name="Google Shape;6086;p39"/>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7" name="Google Shape;6087;p39"/>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8" name="Google Shape;6088;p39"/>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89" name="Google Shape;6089;p39"/>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0" name="Google Shape;6090;p39"/>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1" name="Google Shape;6091;p39"/>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2" name="Google Shape;6092;p39"/>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3" name="Google Shape;6093;p39"/>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4" name="Google Shape;6094;p39"/>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5" name="Google Shape;6095;p39"/>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6" name="Google Shape;6096;p39"/>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7" name="Google Shape;6097;p39"/>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8" name="Google Shape;6098;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099" name="Google Shape;6099;p39"/>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0" name="Google Shape;6100;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1" name="Google Shape;6101;p39"/>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2" name="Google Shape;6102;p39"/>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3" name="Google Shape;6103;p39"/>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4" name="Google Shape;6104;p39"/>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5" name="Google Shape;6105;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6" name="Google Shape;6106;p39"/>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7" name="Google Shape;6107;p39"/>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8" name="Google Shape;6108;p39"/>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09" name="Google Shape;6109;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0" name="Google Shape;6110;p39"/>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1" name="Google Shape;6111;p39"/>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2" name="Google Shape;6112;p39"/>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3" name="Google Shape;6113;p39"/>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4" name="Google Shape;6114;p39"/>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5" name="Google Shape;6115;p39"/>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6" name="Google Shape;6116;p39"/>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7" name="Google Shape;6117;p39"/>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8" name="Google Shape;6118;p39"/>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19" name="Google Shape;6119;p39"/>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0" name="Google Shape;6120;p39"/>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1" name="Google Shape;6121;p39"/>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2" name="Google Shape;6122;p39"/>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3" name="Google Shape;6123;p39"/>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4" name="Google Shape;6124;p39"/>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5" name="Google Shape;6125;p39"/>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6" name="Google Shape;6126;p39"/>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7" name="Google Shape;6127;p39"/>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8" name="Google Shape;6128;p39"/>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29" name="Google Shape;6129;p39"/>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0" name="Google Shape;6130;p39"/>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1" name="Google Shape;6131;p39"/>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2" name="Google Shape;6132;p39"/>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3" name="Google Shape;6133;p39"/>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4" name="Google Shape;6134;p39"/>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5" name="Google Shape;6135;p39"/>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6" name="Google Shape;6136;p39"/>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137" name="Google Shape;6137;p39"/>
          <p:cNvSpPr/>
          <p:nvPr/>
        </p:nvSpPr>
        <p:spPr>
          <a:xfrm rot="5400000">
            <a:off x="1888414" y="-2105140"/>
            <a:ext cx="8150373" cy="14924655"/>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138" name="Google Shape;6138;p39"/>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139" name="Google Shape;6139;p39"/>
          <p:cNvSpPr txBox="1">
            <a:spLocks noGrp="1"/>
          </p:cNvSpPr>
          <p:nvPr>
            <p:ph type="subTitle" idx="1"/>
          </p:nvPr>
        </p:nvSpPr>
        <p:spPr>
          <a:xfrm>
            <a:off x="2511167"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0" name="Google Shape;6140;p39"/>
          <p:cNvSpPr txBox="1">
            <a:spLocks noGrp="1"/>
          </p:cNvSpPr>
          <p:nvPr>
            <p:ph type="subTitle" idx="2"/>
          </p:nvPr>
        </p:nvSpPr>
        <p:spPr>
          <a:xfrm>
            <a:off x="6524741" y="4275000"/>
            <a:ext cx="3156000" cy="7144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141" name="Google Shape;6141;p39"/>
          <p:cNvSpPr txBox="1">
            <a:spLocks noGrp="1"/>
          </p:cNvSpPr>
          <p:nvPr>
            <p:ph type="title" idx="3"/>
          </p:nvPr>
        </p:nvSpPr>
        <p:spPr>
          <a:xfrm>
            <a:off x="2511167"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142" name="Google Shape;6142;p39"/>
          <p:cNvSpPr txBox="1">
            <a:spLocks noGrp="1"/>
          </p:cNvSpPr>
          <p:nvPr>
            <p:ph type="title" idx="4"/>
          </p:nvPr>
        </p:nvSpPr>
        <p:spPr>
          <a:xfrm>
            <a:off x="6524741" y="3744333"/>
            <a:ext cx="3156000" cy="5308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2507026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6409"/>
        <p:cNvGrpSpPr/>
        <p:nvPr/>
      </p:nvGrpSpPr>
      <p:grpSpPr>
        <a:xfrm>
          <a:off x="0" y="0"/>
          <a:ext cx="0" cy="0"/>
          <a:chOff x="0" y="0"/>
          <a:chExt cx="0" cy="0"/>
        </a:xfrm>
      </p:grpSpPr>
      <p:sp>
        <p:nvSpPr>
          <p:cNvPr id="6410" name="Google Shape;6410;p41"/>
          <p:cNvSpPr/>
          <p:nvPr/>
        </p:nvSpPr>
        <p:spPr>
          <a:xfrm rot="5400172" flipH="1">
            <a:off x="2492752" y="-6873631"/>
            <a:ext cx="7206501" cy="134632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411" name="Google Shape;6411;p41"/>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12" name="Google Shape;6412;p41"/>
          <p:cNvSpPr txBox="1">
            <a:spLocks noGrp="1"/>
          </p:cNvSpPr>
          <p:nvPr>
            <p:ph type="subTitle" idx="1"/>
          </p:nvPr>
        </p:nvSpPr>
        <p:spPr>
          <a:xfrm>
            <a:off x="468519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3" name="Google Shape;6413;p41"/>
          <p:cNvSpPr txBox="1">
            <a:spLocks noGrp="1"/>
          </p:cNvSpPr>
          <p:nvPr>
            <p:ph type="title" idx="2"/>
          </p:nvPr>
        </p:nvSpPr>
        <p:spPr>
          <a:xfrm>
            <a:off x="5531952"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4" name="Google Shape;6414;p41"/>
          <p:cNvSpPr txBox="1">
            <a:spLocks noGrp="1"/>
          </p:cNvSpPr>
          <p:nvPr>
            <p:ph type="subTitle" idx="3"/>
          </p:nvPr>
        </p:nvSpPr>
        <p:spPr>
          <a:xfrm>
            <a:off x="1366467" y="3170043"/>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5" name="Google Shape;6415;p41"/>
          <p:cNvSpPr txBox="1">
            <a:spLocks noGrp="1"/>
          </p:cNvSpPr>
          <p:nvPr>
            <p:ph type="title" idx="4"/>
          </p:nvPr>
        </p:nvSpPr>
        <p:spPr>
          <a:xfrm>
            <a:off x="2213229" y="2442884"/>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
        <p:nvSpPr>
          <p:cNvPr id="6416" name="Google Shape;6416;p41"/>
          <p:cNvSpPr txBox="1">
            <a:spLocks noGrp="1"/>
          </p:cNvSpPr>
          <p:nvPr>
            <p:ph type="subTitle" idx="5"/>
          </p:nvPr>
        </p:nvSpPr>
        <p:spPr>
          <a:xfrm>
            <a:off x="8003927" y="3170031"/>
            <a:ext cx="2821600" cy="1256000"/>
          </a:xfrm>
          <a:prstGeom prst="rect">
            <a:avLst/>
          </a:prstGeom>
        </p:spPr>
        <p:txBody>
          <a:bodyPr spcFirstLastPara="1" wrap="square" lIns="91425" tIns="91425" rIns="91425" bIns="91425" anchor="t" anchorCtr="0">
            <a:normAutofit/>
          </a:bodyPr>
          <a:lstStyle>
            <a:lvl1pPr lvl="0" algn="ctr" rtl="0">
              <a:lnSpc>
                <a:spcPct val="100000"/>
              </a:lnSpc>
              <a:spcBef>
                <a:spcPts val="0"/>
              </a:spcBef>
              <a:spcAft>
                <a:spcPts val="0"/>
              </a:spcAft>
              <a:buSzPts val="2800"/>
              <a:buNone/>
              <a:defRPr>
                <a:solidFill>
                  <a:schemeClr val="dk2"/>
                </a:solidFill>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6417" name="Google Shape;6417;p41"/>
          <p:cNvSpPr txBox="1">
            <a:spLocks noGrp="1"/>
          </p:cNvSpPr>
          <p:nvPr>
            <p:ph type="title" idx="6"/>
          </p:nvPr>
        </p:nvSpPr>
        <p:spPr>
          <a:xfrm>
            <a:off x="8850675" y="2442867"/>
            <a:ext cx="1128400" cy="5500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000"/>
              <a:buNone/>
              <a:defRPr sz="2667"/>
            </a:lvl1pPr>
            <a:lvl2pPr lvl="1" algn="ctr" rtl="0">
              <a:spcBef>
                <a:spcPts val="0"/>
              </a:spcBef>
              <a:spcAft>
                <a:spcPts val="0"/>
              </a:spcAft>
              <a:buSzPts val="2000"/>
              <a:buNone/>
              <a:defRPr sz="2667"/>
            </a:lvl2pPr>
            <a:lvl3pPr lvl="2" algn="ctr" rtl="0">
              <a:spcBef>
                <a:spcPts val="0"/>
              </a:spcBef>
              <a:spcAft>
                <a:spcPts val="0"/>
              </a:spcAft>
              <a:buSzPts val="2000"/>
              <a:buNone/>
              <a:defRPr sz="2667"/>
            </a:lvl3pPr>
            <a:lvl4pPr lvl="3" algn="ctr" rtl="0">
              <a:spcBef>
                <a:spcPts val="0"/>
              </a:spcBef>
              <a:spcAft>
                <a:spcPts val="0"/>
              </a:spcAft>
              <a:buSzPts val="2000"/>
              <a:buNone/>
              <a:defRPr sz="2667"/>
            </a:lvl4pPr>
            <a:lvl5pPr lvl="4" algn="ctr" rtl="0">
              <a:spcBef>
                <a:spcPts val="0"/>
              </a:spcBef>
              <a:spcAft>
                <a:spcPts val="0"/>
              </a:spcAft>
              <a:buSzPts val="2000"/>
              <a:buNone/>
              <a:defRPr sz="2667"/>
            </a:lvl5pPr>
            <a:lvl6pPr lvl="5" algn="ctr" rtl="0">
              <a:spcBef>
                <a:spcPts val="0"/>
              </a:spcBef>
              <a:spcAft>
                <a:spcPts val="0"/>
              </a:spcAft>
              <a:buSzPts val="2000"/>
              <a:buNone/>
              <a:defRPr sz="2667"/>
            </a:lvl6pPr>
            <a:lvl7pPr lvl="6" algn="ctr" rtl="0">
              <a:spcBef>
                <a:spcPts val="0"/>
              </a:spcBef>
              <a:spcAft>
                <a:spcPts val="0"/>
              </a:spcAft>
              <a:buSzPts val="2000"/>
              <a:buNone/>
              <a:defRPr sz="2667"/>
            </a:lvl7pPr>
            <a:lvl8pPr lvl="7" algn="ctr" rtl="0">
              <a:spcBef>
                <a:spcPts val="0"/>
              </a:spcBef>
              <a:spcAft>
                <a:spcPts val="0"/>
              </a:spcAft>
              <a:buSzPts val="2000"/>
              <a:buNone/>
              <a:defRPr sz="2667"/>
            </a:lvl8pPr>
            <a:lvl9pPr lvl="8" algn="ctr" rtl="0">
              <a:spcBef>
                <a:spcPts val="0"/>
              </a:spcBef>
              <a:spcAft>
                <a:spcPts val="0"/>
              </a:spcAft>
              <a:buSzPts val="2000"/>
              <a:buNone/>
              <a:defRPr sz="2667"/>
            </a:lvl9pPr>
          </a:lstStyle>
          <a:p>
            <a:endParaRPr/>
          </a:p>
        </p:txBody>
      </p:sp>
    </p:spTree>
    <p:extLst>
      <p:ext uri="{BB962C8B-B14F-4D97-AF65-F5344CB8AC3E}">
        <p14:creationId xmlns:p14="http://schemas.microsoft.com/office/powerpoint/2010/main" val="30115593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6677"/>
        <p:cNvGrpSpPr/>
        <p:nvPr/>
      </p:nvGrpSpPr>
      <p:grpSpPr>
        <a:xfrm>
          <a:off x="0" y="0"/>
          <a:ext cx="0" cy="0"/>
          <a:chOff x="0" y="0"/>
          <a:chExt cx="0" cy="0"/>
        </a:xfrm>
      </p:grpSpPr>
      <p:grpSp>
        <p:nvGrpSpPr>
          <p:cNvPr id="6678" name="Google Shape;6678;p43"/>
          <p:cNvGrpSpPr/>
          <p:nvPr/>
        </p:nvGrpSpPr>
        <p:grpSpPr>
          <a:xfrm>
            <a:off x="-180608" y="-649"/>
            <a:ext cx="12716167" cy="6858237"/>
            <a:chOff x="-135450" y="773125"/>
            <a:chExt cx="7704900" cy="4155500"/>
          </a:xfrm>
        </p:grpSpPr>
        <p:sp>
          <p:nvSpPr>
            <p:cNvPr id="6679" name="Google Shape;6679;p4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0" name="Google Shape;6680;p4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1" name="Google Shape;668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2" name="Google Shape;6682;p4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3" name="Google Shape;6683;p4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4" name="Google Shape;6684;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5" name="Google Shape;6685;p4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6" name="Google Shape;6686;p4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7" name="Google Shape;6687;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8" name="Google Shape;6688;p4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89" name="Google Shape;6689;p4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0" name="Google Shape;6690;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1" name="Google Shape;6691;p4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2" name="Google Shape;6692;p4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3" name="Google Shape;6693;p4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4" name="Google Shape;6694;p4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5" name="Google Shape;6695;p4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6" name="Google Shape;6696;p4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7" name="Google Shape;6697;p4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8" name="Google Shape;6698;p4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699" name="Google Shape;6699;p4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0" name="Google Shape;6700;p4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1" name="Google Shape;6701;p4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2" name="Google Shape;6702;p4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3" name="Google Shape;6703;p4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4" name="Google Shape;6704;p4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5" name="Google Shape;6705;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6" name="Google Shape;6706;p4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7" name="Google Shape;6707;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8" name="Google Shape;6708;p4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09" name="Google Shape;6709;p4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0" name="Google Shape;6710;p4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1" name="Google Shape;6711;p4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2" name="Google Shape;6712;p4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3" name="Google Shape;6713;p4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4" name="Google Shape;6714;p4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5" name="Google Shape;6715;p4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6" name="Google Shape;6716;p4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7" name="Google Shape;6717;p4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8" name="Google Shape;6718;p4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19" name="Google Shape;6719;p4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0" name="Google Shape;6720;p4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1" name="Google Shape;6721;p4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2" name="Google Shape;6722;p4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3" name="Google Shape;6723;p4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4" name="Google Shape;6724;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5" name="Google Shape;6725;p4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6" name="Google Shape;6726;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7" name="Google Shape;6727;p4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8" name="Google Shape;6728;p4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29" name="Google Shape;6729;p4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0" name="Google Shape;6730;p4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1" name="Google Shape;6731;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2" name="Google Shape;6732;p4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3" name="Google Shape;6733;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4" name="Google Shape;6734;p4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5" name="Google Shape;6735;p4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6" name="Google Shape;6736;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7" name="Google Shape;6737;p4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8" name="Google Shape;6738;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39" name="Google Shape;6739;p4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0" name="Google Shape;6740;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1" name="Google Shape;6741;p4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2" name="Google Shape;6742;p4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3" name="Google Shape;6743;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4" name="Google Shape;6744;p4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5" name="Google Shape;6745;p4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6" name="Google Shape;6746;p4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7" name="Google Shape;6747;p4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8" name="Google Shape;6748;p4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49" name="Google Shape;6749;p4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0" name="Google Shape;6750;p4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1" name="Google Shape;6751;p4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2" name="Google Shape;6752;p4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3" name="Google Shape;6753;p4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4" name="Google Shape;6754;p4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5" name="Google Shape;6755;p4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6" name="Google Shape;6756;p4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7" name="Google Shape;6757;p4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8" name="Google Shape;6758;p4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59" name="Google Shape;6759;p4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0" name="Google Shape;6760;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1" name="Google Shape;6761;p4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2" name="Google Shape;6762;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3" name="Google Shape;6763;p4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4" name="Google Shape;6764;p4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5" name="Google Shape;6765;p4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6" name="Google Shape;6766;p4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7" name="Google Shape;6767;p4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8" name="Google Shape;6768;p4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69" name="Google Shape;6769;p4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0" name="Google Shape;6770;p4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1" name="Google Shape;6771;p4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2" name="Google Shape;6772;p4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3" name="Google Shape;6773;p4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4" name="Google Shape;6774;p4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5" name="Google Shape;6775;p4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6" name="Google Shape;6776;p4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7" name="Google Shape;6777;p4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8" name="Google Shape;6778;p4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79" name="Google Shape;6779;p4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0" name="Google Shape;6780;p4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1" name="Google Shape;6781;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2" name="Google Shape;6782;p4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3" name="Google Shape;6783;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4" name="Google Shape;6784;p4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5" name="Google Shape;6785;p4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6" name="Google Shape;6786;p4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7" name="Google Shape;6787;p4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8" name="Google Shape;6788;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89" name="Google Shape;6789;p4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0" name="Google Shape;6790;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1" name="Google Shape;6791;p4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2" name="Google Shape;6792;p4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3" name="Google Shape;6793;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4" name="Google Shape;6794;p4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5" name="Google Shape;6795;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6" name="Google Shape;6796;p4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7" name="Google Shape;6797;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8" name="Google Shape;6798;p4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799" name="Google Shape;6799;p4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0" name="Google Shape;6800;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1" name="Google Shape;6801;p4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2" name="Google Shape;6802;p4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3" name="Google Shape;6803;p4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4" name="Google Shape;6804;p4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5" name="Google Shape;6805;p4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6" name="Google Shape;6806;p4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7" name="Google Shape;6807;p4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8" name="Google Shape;6808;p4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09" name="Google Shape;6809;p4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0" name="Google Shape;6810;p4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1" name="Google Shape;6811;p4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2" name="Google Shape;6812;p4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3" name="Google Shape;6813;p4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4" name="Google Shape;6814;p4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5" name="Google Shape;6815;p4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6" name="Google Shape;6816;p4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7" name="Google Shape;6817;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8" name="Google Shape;6818;p4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19" name="Google Shape;6819;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0" name="Google Shape;6820;p4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1" name="Google Shape;6821;p4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2" name="Google Shape;6822;p4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3" name="Google Shape;6823;p4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4" name="Google Shape;6824;p4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5" name="Google Shape;6825;p4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6" name="Google Shape;6826;p4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7" name="Google Shape;6827;p4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8" name="Google Shape;6828;p4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29" name="Google Shape;6829;p4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0" name="Google Shape;6830;p4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1" name="Google Shape;6831;p4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2" name="Google Shape;6832;p4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3" name="Google Shape;6833;p4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4" name="Google Shape;6834;p4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5" name="Google Shape;6835;p4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6" name="Google Shape;6836;p4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7" name="Google Shape;6837;p4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8" name="Google Shape;6838;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39" name="Google Shape;6839;p4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0" name="Google Shape;6840;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1" name="Google Shape;6841;p4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2" name="Google Shape;6842;p4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3" name="Google Shape;6843;p4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4" name="Google Shape;6844;p4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5" name="Google Shape;6845;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6" name="Google Shape;6846;p4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7" name="Google Shape;6847;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8" name="Google Shape;6848;p4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49" name="Google Shape;6849;p4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0" name="Google Shape;6850;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1" name="Google Shape;6851;p4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2" name="Google Shape;6852;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3" name="Google Shape;6853;p4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4" name="Google Shape;6854;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5" name="Google Shape;6855;p4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6" name="Google Shape;6856;p4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7" name="Google Shape;685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8" name="Google Shape;6858;p4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59" name="Google Shape;6859;p4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0" name="Google Shape;6860;p4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1" name="Google Shape;6861;p4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2" name="Google Shape;6862;p4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3" name="Google Shape;6863;p4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4" name="Google Shape;6864;p4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5" name="Google Shape;6865;p4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6" name="Google Shape;6866;p4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7" name="Google Shape;6867;p4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8" name="Google Shape;6868;p4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69" name="Google Shape;6869;p4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0" name="Google Shape;6870;p4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1" name="Google Shape;6871;p4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2" name="Google Shape;6872;p4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3" name="Google Shape;6873;p4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4" name="Google Shape;6874;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5" name="Google Shape;6875;p4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6" name="Google Shape;6876;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7" name="Google Shape;6877;p4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8" name="Google Shape;6878;p4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79" name="Google Shape;6879;p4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0" name="Google Shape;6880;p4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1" name="Google Shape;6881;p4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2" name="Google Shape;6882;p4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3" name="Google Shape;6883;p4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4" name="Google Shape;6884;p4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5" name="Google Shape;6885;p4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6" name="Google Shape;6886;p4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7" name="Google Shape;6887;p4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8" name="Google Shape;6888;p4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89" name="Google Shape;6889;p4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0" name="Google Shape;6890;p4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1" name="Google Shape;6891;p4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2" name="Google Shape;6892;p4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3" name="Google Shape;6893;p4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4" name="Google Shape;6894;p4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5" name="Google Shape;6895;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6" name="Google Shape;6896;p4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7" name="Google Shape;6897;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8" name="Google Shape;6898;p4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899" name="Google Shape;6899;p4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0" name="Google Shape;6900;p4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1" name="Google Shape;6901;p4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2" name="Google Shape;6902;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3" name="Google Shape;6903;p4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4" name="Google Shape;6904;p4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5" name="Google Shape;6905;p4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6" name="Google Shape;6906;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7" name="Google Shape;6907;p4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8" name="Google Shape;6908;p4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09" name="Google Shape;6909;p4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0" name="Google Shape;6910;p4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1" name="Google Shape;6911;p4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2" name="Google Shape;6912;p4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3" name="Google Shape;6913;p4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4" name="Google Shape;6914;p4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5" name="Google Shape;6915;p4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6" name="Google Shape;6916;p4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7" name="Google Shape;6917;p4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8" name="Google Shape;6918;p4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19" name="Google Shape;6919;p4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0" name="Google Shape;6920;p4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1" name="Google Shape;6921;p4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2" name="Google Shape;6922;p4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3" name="Google Shape;6923;p4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4" name="Google Shape;6924;p4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5" name="Google Shape;6925;p4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6" name="Google Shape;6926;p4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7" name="Google Shape;6927;p4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8" name="Google Shape;6928;p4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29" name="Google Shape;6929;p4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0" name="Google Shape;6930;p4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1" name="Google Shape;6931;p4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2" name="Google Shape;6932;p4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3" name="Google Shape;6933;p4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6934" name="Google Shape;6934;p43"/>
          <p:cNvSpPr txBox="1">
            <a:spLocks noGrp="1"/>
          </p:cNvSpPr>
          <p:nvPr>
            <p:ph type="subTitle" idx="1"/>
          </p:nvPr>
        </p:nvSpPr>
        <p:spPr>
          <a:xfrm flipH="1">
            <a:off x="1184932"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rtl="0">
              <a:lnSpc>
                <a:spcPct val="100000"/>
              </a:lnSpc>
              <a:spcBef>
                <a:spcPts val="0"/>
              </a:spcBef>
              <a:spcAft>
                <a:spcPts val="0"/>
              </a:spcAft>
              <a:buSzPts val="2800"/>
              <a:buChar char="○"/>
              <a:defRPr sz="3733"/>
            </a:lvl2pPr>
            <a:lvl3pPr lvl="2" rtl="0">
              <a:lnSpc>
                <a:spcPct val="100000"/>
              </a:lnSpc>
              <a:spcBef>
                <a:spcPts val="0"/>
              </a:spcBef>
              <a:spcAft>
                <a:spcPts val="0"/>
              </a:spcAft>
              <a:buSzPts val="2800"/>
              <a:buChar char="■"/>
              <a:defRPr sz="3733"/>
            </a:lvl3pPr>
            <a:lvl4pPr lvl="3" rtl="0">
              <a:lnSpc>
                <a:spcPct val="100000"/>
              </a:lnSpc>
              <a:spcBef>
                <a:spcPts val="0"/>
              </a:spcBef>
              <a:spcAft>
                <a:spcPts val="0"/>
              </a:spcAft>
              <a:buSzPts val="2800"/>
              <a:buChar char="●"/>
              <a:defRPr sz="3733"/>
            </a:lvl4pPr>
            <a:lvl5pPr lvl="4" rtl="0">
              <a:lnSpc>
                <a:spcPct val="100000"/>
              </a:lnSpc>
              <a:spcBef>
                <a:spcPts val="0"/>
              </a:spcBef>
              <a:spcAft>
                <a:spcPts val="0"/>
              </a:spcAft>
              <a:buSzPts val="2800"/>
              <a:buChar char="○"/>
              <a:defRPr sz="3733"/>
            </a:lvl5pPr>
            <a:lvl6pPr lvl="5" rtl="0">
              <a:lnSpc>
                <a:spcPct val="100000"/>
              </a:lnSpc>
              <a:spcBef>
                <a:spcPts val="0"/>
              </a:spcBef>
              <a:spcAft>
                <a:spcPts val="0"/>
              </a:spcAft>
              <a:buSzPts val="2800"/>
              <a:buChar char="■"/>
              <a:defRPr sz="3733"/>
            </a:lvl6pPr>
            <a:lvl7pPr lvl="6" rtl="0">
              <a:lnSpc>
                <a:spcPct val="100000"/>
              </a:lnSpc>
              <a:spcBef>
                <a:spcPts val="0"/>
              </a:spcBef>
              <a:spcAft>
                <a:spcPts val="0"/>
              </a:spcAft>
              <a:buSzPts val="2800"/>
              <a:buChar char="●"/>
              <a:defRPr sz="3733"/>
            </a:lvl7pPr>
            <a:lvl8pPr lvl="7" rtl="0">
              <a:lnSpc>
                <a:spcPct val="100000"/>
              </a:lnSpc>
              <a:spcBef>
                <a:spcPts val="0"/>
              </a:spcBef>
              <a:spcAft>
                <a:spcPts val="0"/>
              </a:spcAft>
              <a:buSzPts val="2800"/>
              <a:buChar char="○"/>
              <a:defRPr sz="3733"/>
            </a:lvl8pPr>
            <a:lvl9pPr lvl="8" rtl="0">
              <a:lnSpc>
                <a:spcPct val="100000"/>
              </a:lnSpc>
              <a:spcBef>
                <a:spcPts val="0"/>
              </a:spcBef>
              <a:spcAft>
                <a:spcPts val="0"/>
              </a:spcAft>
              <a:buSzPts val="2800"/>
              <a:buChar char="■"/>
              <a:defRPr sz="3733"/>
            </a:lvl9pPr>
          </a:lstStyle>
          <a:p>
            <a:endParaRPr/>
          </a:p>
        </p:txBody>
      </p:sp>
      <p:sp>
        <p:nvSpPr>
          <p:cNvPr id="6935" name="Google Shape;6935;p43"/>
          <p:cNvSpPr txBox="1">
            <a:spLocks noGrp="1"/>
          </p:cNvSpPr>
          <p:nvPr>
            <p:ph type="subTitle" idx="2"/>
          </p:nvPr>
        </p:nvSpPr>
        <p:spPr>
          <a:xfrm flipH="1">
            <a:off x="6613900" y="2222167"/>
            <a:ext cx="4473600" cy="3359200"/>
          </a:xfrm>
          <a:prstGeom prst="rect">
            <a:avLst/>
          </a:prstGeom>
        </p:spPr>
        <p:txBody>
          <a:bodyPr spcFirstLastPara="1" wrap="square" lIns="91425" tIns="91425" rIns="91425" bIns="91425" anchor="t" anchorCtr="0">
            <a:normAutofit/>
          </a:bodyPr>
          <a:lstStyle>
            <a:lvl1pPr lvl="0" rtl="0">
              <a:lnSpc>
                <a:spcPct val="100000"/>
              </a:lnSpc>
              <a:spcBef>
                <a:spcPts val="0"/>
              </a:spcBef>
              <a:spcAft>
                <a:spcPts val="0"/>
              </a:spcAft>
              <a:buSzPts val="1600"/>
              <a:buChar char="●"/>
              <a:defRPr/>
            </a:lvl1pPr>
            <a:lvl2pPr lvl="1" algn="r" rtl="0">
              <a:lnSpc>
                <a:spcPct val="100000"/>
              </a:lnSpc>
              <a:spcBef>
                <a:spcPts val="0"/>
              </a:spcBef>
              <a:spcAft>
                <a:spcPts val="0"/>
              </a:spcAft>
              <a:buSzPts val="2800"/>
              <a:buChar char="○"/>
              <a:defRPr sz="3733"/>
            </a:lvl2pPr>
            <a:lvl3pPr lvl="2" algn="r" rtl="0">
              <a:lnSpc>
                <a:spcPct val="100000"/>
              </a:lnSpc>
              <a:spcBef>
                <a:spcPts val="0"/>
              </a:spcBef>
              <a:spcAft>
                <a:spcPts val="0"/>
              </a:spcAft>
              <a:buSzPts val="2800"/>
              <a:buChar char="■"/>
              <a:defRPr sz="3733"/>
            </a:lvl3pPr>
            <a:lvl4pPr lvl="3" algn="r" rtl="0">
              <a:lnSpc>
                <a:spcPct val="100000"/>
              </a:lnSpc>
              <a:spcBef>
                <a:spcPts val="0"/>
              </a:spcBef>
              <a:spcAft>
                <a:spcPts val="0"/>
              </a:spcAft>
              <a:buSzPts val="2800"/>
              <a:buChar char="●"/>
              <a:defRPr sz="3733"/>
            </a:lvl4pPr>
            <a:lvl5pPr lvl="4" algn="r" rtl="0">
              <a:lnSpc>
                <a:spcPct val="100000"/>
              </a:lnSpc>
              <a:spcBef>
                <a:spcPts val="0"/>
              </a:spcBef>
              <a:spcAft>
                <a:spcPts val="0"/>
              </a:spcAft>
              <a:buSzPts val="2800"/>
              <a:buChar char="○"/>
              <a:defRPr sz="3733"/>
            </a:lvl5pPr>
            <a:lvl6pPr lvl="5" algn="r" rtl="0">
              <a:lnSpc>
                <a:spcPct val="100000"/>
              </a:lnSpc>
              <a:spcBef>
                <a:spcPts val="0"/>
              </a:spcBef>
              <a:spcAft>
                <a:spcPts val="0"/>
              </a:spcAft>
              <a:buSzPts val="2800"/>
              <a:buChar char="■"/>
              <a:defRPr sz="3733"/>
            </a:lvl6pPr>
            <a:lvl7pPr lvl="6" algn="r" rtl="0">
              <a:lnSpc>
                <a:spcPct val="100000"/>
              </a:lnSpc>
              <a:spcBef>
                <a:spcPts val="0"/>
              </a:spcBef>
              <a:spcAft>
                <a:spcPts val="0"/>
              </a:spcAft>
              <a:buSzPts val="2800"/>
              <a:buChar char="●"/>
              <a:defRPr sz="3733"/>
            </a:lvl7pPr>
            <a:lvl8pPr lvl="7" algn="r" rtl="0">
              <a:lnSpc>
                <a:spcPct val="100000"/>
              </a:lnSpc>
              <a:spcBef>
                <a:spcPts val="0"/>
              </a:spcBef>
              <a:spcAft>
                <a:spcPts val="0"/>
              </a:spcAft>
              <a:buSzPts val="2800"/>
              <a:buChar char="○"/>
              <a:defRPr sz="3733"/>
            </a:lvl8pPr>
            <a:lvl9pPr lvl="8" algn="r" rtl="0">
              <a:lnSpc>
                <a:spcPct val="100000"/>
              </a:lnSpc>
              <a:spcBef>
                <a:spcPts val="0"/>
              </a:spcBef>
              <a:spcAft>
                <a:spcPts val="0"/>
              </a:spcAft>
              <a:buSzPts val="2800"/>
              <a:buChar char="■"/>
              <a:defRPr sz="3733"/>
            </a:lvl9pPr>
          </a:lstStyle>
          <a:p>
            <a:endParaRPr/>
          </a:p>
        </p:txBody>
      </p:sp>
      <p:sp>
        <p:nvSpPr>
          <p:cNvPr id="6936" name="Google Shape;6936;p43"/>
          <p:cNvSpPr txBox="1">
            <a:spLocks noGrp="1"/>
          </p:cNvSpPr>
          <p:nvPr>
            <p:ph type="title"/>
          </p:nvPr>
        </p:nvSpPr>
        <p:spPr>
          <a:xfrm>
            <a:off x="960000" y="720000"/>
            <a:ext cx="10272000" cy="7144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937" name="Google Shape;6937;p43"/>
          <p:cNvSpPr/>
          <p:nvPr/>
        </p:nvSpPr>
        <p:spPr>
          <a:xfrm rot="3216869">
            <a:off x="9943728" y="5006808"/>
            <a:ext cx="2254225" cy="4210459"/>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6938" name="Google Shape;6938;p43"/>
          <p:cNvSpPr/>
          <p:nvPr/>
        </p:nvSpPr>
        <p:spPr>
          <a:xfrm rot="4116253" flipH="1">
            <a:off x="-190768" y="-1907437"/>
            <a:ext cx="2254161" cy="4210476"/>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435858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Background ">
  <p:cSld name="Background ">
    <p:spTree>
      <p:nvGrpSpPr>
        <p:cNvPr id="1" name="Shape 8589"/>
        <p:cNvGrpSpPr/>
        <p:nvPr/>
      </p:nvGrpSpPr>
      <p:grpSpPr>
        <a:xfrm>
          <a:off x="0" y="0"/>
          <a:ext cx="0" cy="0"/>
          <a:chOff x="0" y="0"/>
          <a:chExt cx="0" cy="0"/>
        </a:xfrm>
      </p:grpSpPr>
      <p:grpSp>
        <p:nvGrpSpPr>
          <p:cNvPr id="8590" name="Google Shape;8590;p50"/>
          <p:cNvGrpSpPr/>
          <p:nvPr/>
        </p:nvGrpSpPr>
        <p:grpSpPr>
          <a:xfrm>
            <a:off x="-180608" y="-649"/>
            <a:ext cx="12716167" cy="6858237"/>
            <a:chOff x="-135450" y="773125"/>
            <a:chExt cx="7704900" cy="4155500"/>
          </a:xfrm>
        </p:grpSpPr>
        <p:sp>
          <p:nvSpPr>
            <p:cNvPr id="8591" name="Google Shape;8591;p50"/>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2" name="Google Shape;8592;p50"/>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3" name="Google Shape;859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4" name="Google Shape;8594;p50"/>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5" name="Google Shape;8595;p50"/>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6" name="Google Shape;8596;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7" name="Google Shape;8597;p50"/>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8" name="Google Shape;8598;p50"/>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599" name="Google Shape;8599;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0" name="Google Shape;8600;p50"/>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1" name="Google Shape;8601;p50"/>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2" name="Google Shape;8602;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3" name="Google Shape;8603;p50"/>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4" name="Google Shape;8604;p50"/>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5" name="Google Shape;8605;p50"/>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6" name="Google Shape;8606;p50"/>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7" name="Google Shape;8607;p50"/>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8" name="Google Shape;8608;p50"/>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09" name="Google Shape;8609;p50"/>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0" name="Google Shape;8610;p50"/>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1" name="Google Shape;8611;p50"/>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2" name="Google Shape;8612;p50"/>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3" name="Google Shape;8613;p50"/>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4" name="Google Shape;8614;p50"/>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5" name="Google Shape;8615;p50"/>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6" name="Google Shape;8616;p50"/>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7" name="Google Shape;8617;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8" name="Google Shape;8618;p50"/>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19" name="Google Shape;8619;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0" name="Google Shape;8620;p50"/>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1" name="Google Shape;8621;p50"/>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2" name="Google Shape;8622;p50"/>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3" name="Google Shape;8623;p50"/>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4" name="Google Shape;8624;p50"/>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5" name="Google Shape;8625;p50"/>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6" name="Google Shape;8626;p50"/>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7" name="Google Shape;8627;p50"/>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8" name="Google Shape;8628;p50"/>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29" name="Google Shape;8629;p50"/>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0" name="Google Shape;8630;p50"/>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1" name="Google Shape;8631;p50"/>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2" name="Google Shape;8632;p50"/>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3" name="Google Shape;8633;p50"/>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4" name="Google Shape;8634;p50"/>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5" name="Google Shape;8635;p50"/>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6" name="Google Shape;8636;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7" name="Google Shape;8637;p50"/>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8" name="Google Shape;8638;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39" name="Google Shape;8639;p50"/>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0" name="Google Shape;8640;p50"/>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1" name="Google Shape;8641;p50"/>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2" name="Google Shape;8642;p50"/>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3" name="Google Shape;8643;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4" name="Google Shape;8644;p50"/>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5" name="Google Shape;8645;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6" name="Google Shape;8646;p50"/>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7" name="Google Shape;8647;p50"/>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8" name="Google Shape;8648;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49" name="Google Shape;8649;p50"/>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0" name="Google Shape;8650;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1" name="Google Shape;8651;p50"/>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2" name="Google Shape;8652;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3" name="Google Shape;8653;p50"/>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4" name="Google Shape;8654;p50"/>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5" name="Google Shape;8655;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6" name="Google Shape;8656;p50"/>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7" name="Google Shape;8657;p50"/>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8" name="Google Shape;8658;p50"/>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59" name="Google Shape;8659;p50"/>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0" name="Google Shape;8660;p50"/>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1" name="Google Shape;8661;p50"/>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2" name="Google Shape;8662;p50"/>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3" name="Google Shape;8663;p50"/>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4" name="Google Shape;8664;p50"/>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5" name="Google Shape;8665;p50"/>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6" name="Google Shape;8666;p50"/>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7" name="Google Shape;8667;p50"/>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8" name="Google Shape;8668;p50"/>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69" name="Google Shape;8669;p50"/>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0" name="Google Shape;8670;p50"/>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1" name="Google Shape;8671;p50"/>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2" name="Google Shape;8672;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3" name="Google Shape;8673;p50"/>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4" name="Google Shape;8674;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5" name="Google Shape;8675;p50"/>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6" name="Google Shape;8676;p50"/>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7" name="Google Shape;8677;p50"/>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8" name="Google Shape;8678;p50"/>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79" name="Google Shape;8679;p50"/>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0" name="Google Shape;8680;p50"/>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1" name="Google Shape;8681;p50"/>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2" name="Google Shape;8682;p50"/>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3" name="Google Shape;8683;p50"/>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4" name="Google Shape;8684;p50"/>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5" name="Google Shape;8685;p50"/>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6" name="Google Shape;8686;p50"/>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7" name="Google Shape;8687;p50"/>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8" name="Google Shape;8688;p50"/>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89" name="Google Shape;8689;p50"/>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0" name="Google Shape;8690;p50"/>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1" name="Google Shape;8691;p50"/>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2" name="Google Shape;8692;p50"/>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3" name="Google Shape;8693;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4" name="Google Shape;8694;p50"/>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5" name="Google Shape;8695;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6" name="Google Shape;8696;p50"/>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7" name="Google Shape;8697;p50"/>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8" name="Google Shape;8698;p50"/>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699" name="Google Shape;8699;p50"/>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0" name="Google Shape;8700;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1" name="Google Shape;8701;p50"/>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2" name="Google Shape;8702;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3" name="Google Shape;8703;p50"/>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4" name="Google Shape;8704;p50"/>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5" name="Google Shape;8705;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6" name="Google Shape;8706;p50"/>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7" name="Google Shape;8707;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8" name="Google Shape;8708;p50"/>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09" name="Google Shape;8709;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0" name="Google Shape;8710;p50"/>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1" name="Google Shape;8711;p50"/>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2" name="Google Shape;8712;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3" name="Google Shape;8713;p50"/>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4" name="Google Shape;8714;p50"/>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5" name="Google Shape;8715;p50"/>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6" name="Google Shape;8716;p50"/>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7" name="Google Shape;8717;p50"/>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8" name="Google Shape;8718;p50"/>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19" name="Google Shape;8719;p50"/>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0" name="Google Shape;8720;p50"/>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1" name="Google Shape;8721;p50"/>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2" name="Google Shape;8722;p50"/>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3" name="Google Shape;8723;p50"/>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4" name="Google Shape;8724;p50"/>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5" name="Google Shape;8725;p50"/>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6" name="Google Shape;8726;p50"/>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7" name="Google Shape;8727;p50"/>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8" name="Google Shape;8728;p50"/>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29" name="Google Shape;8729;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0" name="Google Shape;8730;p50"/>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1" name="Google Shape;8731;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2" name="Google Shape;8732;p50"/>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3" name="Google Shape;8733;p50"/>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4" name="Google Shape;8734;p50"/>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5" name="Google Shape;8735;p50"/>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6" name="Google Shape;8736;p50"/>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7" name="Google Shape;8737;p50"/>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8" name="Google Shape;8738;p50"/>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39" name="Google Shape;8739;p50"/>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0" name="Google Shape;8740;p50"/>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1" name="Google Shape;8741;p50"/>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2" name="Google Shape;8742;p50"/>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3" name="Google Shape;8743;p50"/>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4" name="Google Shape;8744;p50"/>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5" name="Google Shape;8745;p50"/>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6" name="Google Shape;8746;p50"/>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7" name="Google Shape;8747;p50"/>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8" name="Google Shape;8748;p50"/>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49" name="Google Shape;8749;p50"/>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0" name="Google Shape;8750;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1" name="Google Shape;8751;p50"/>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2" name="Google Shape;8752;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3" name="Google Shape;8753;p50"/>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4" name="Google Shape;8754;p50"/>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5" name="Google Shape;8755;p50"/>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6" name="Google Shape;8756;p50"/>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7" name="Google Shape;8757;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8" name="Google Shape;8758;p50"/>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59" name="Google Shape;8759;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0" name="Google Shape;8760;p50"/>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1" name="Google Shape;8761;p50"/>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2" name="Google Shape;8762;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3" name="Google Shape;8763;p50"/>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4" name="Google Shape;8764;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5" name="Google Shape;8765;p50"/>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6" name="Google Shape;8766;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7" name="Google Shape;8767;p50"/>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8" name="Google Shape;8768;p50"/>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69" name="Google Shape;876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0" name="Google Shape;8770;p50"/>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1" name="Google Shape;8771;p50"/>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2" name="Google Shape;8772;p50"/>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3" name="Google Shape;8773;p50"/>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4" name="Google Shape;8774;p50"/>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5" name="Google Shape;8775;p50"/>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6" name="Google Shape;8776;p50"/>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7" name="Google Shape;8777;p50"/>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8" name="Google Shape;8778;p50"/>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79" name="Google Shape;8779;p50"/>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0" name="Google Shape;8780;p50"/>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1" name="Google Shape;8781;p50"/>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2" name="Google Shape;8782;p50"/>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3" name="Google Shape;8783;p50"/>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4" name="Google Shape;8784;p50"/>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5" name="Google Shape;8785;p50"/>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6" name="Google Shape;8786;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7" name="Google Shape;8787;p50"/>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8" name="Google Shape;8788;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89" name="Google Shape;8789;p50"/>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0" name="Google Shape;8790;p50"/>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1" name="Google Shape;8791;p50"/>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2" name="Google Shape;8792;p50"/>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3" name="Google Shape;8793;p50"/>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4" name="Google Shape;8794;p50"/>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5" name="Google Shape;8795;p50"/>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6" name="Google Shape;8796;p50"/>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7" name="Google Shape;8797;p50"/>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8" name="Google Shape;8798;p50"/>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799" name="Google Shape;8799;p50"/>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0" name="Google Shape;8800;p50"/>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1" name="Google Shape;8801;p50"/>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2" name="Google Shape;8802;p50"/>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3" name="Google Shape;8803;p50"/>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4" name="Google Shape;8804;p50"/>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5" name="Google Shape;8805;p50"/>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6" name="Google Shape;8806;p50"/>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7" name="Google Shape;8807;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8" name="Google Shape;8808;p50"/>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09" name="Google Shape;8809;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0" name="Google Shape;8810;p50"/>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1" name="Google Shape;8811;p50"/>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2" name="Google Shape;8812;p50"/>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3" name="Google Shape;8813;p50"/>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4" name="Google Shape;8814;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5" name="Google Shape;8815;p50"/>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6" name="Google Shape;8816;p50"/>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7" name="Google Shape;8817;p50"/>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8" name="Google Shape;8818;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19" name="Google Shape;8819;p50"/>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0" name="Google Shape;8820;p50"/>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1" name="Google Shape;8821;p50"/>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2" name="Google Shape;8822;p50"/>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3" name="Google Shape;8823;p50"/>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4" name="Google Shape;8824;p50"/>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5" name="Google Shape;8825;p50"/>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6" name="Google Shape;8826;p50"/>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7" name="Google Shape;8827;p50"/>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8" name="Google Shape;8828;p50"/>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29" name="Google Shape;8829;p50"/>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0" name="Google Shape;8830;p50"/>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1" name="Google Shape;8831;p50"/>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2" name="Google Shape;8832;p50"/>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3" name="Google Shape;8833;p50"/>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4" name="Google Shape;8834;p50"/>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5" name="Google Shape;8835;p50"/>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6" name="Google Shape;8836;p50"/>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7" name="Google Shape;8837;p50"/>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8" name="Google Shape;8838;p50"/>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39" name="Google Shape;8839;p50"/>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0" name="Google Shape;8840;p50"/>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1" name="Google Shape;8841;p50"/>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2" name="Google Shape;8842;p50"/>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3" name="Google Shape;8843;p50"/>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4" name="Google Shape;8844;p50"/>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45" name="Google Shape;8845;p50"/>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8846" name="Google Shape;8846;p50"/>
          <p:cNvSpPr/>
          <p:nvPr/>
        </p:nvSpPr>
        <p:spPr>
          <a:xfrm rot="10800000" flipH="1">
            <a:off x="3483216" y="-51"/>
            <a:ext cx="8708785"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7724299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8847"/>
        <p:cNvGrpSpPr/>
        <p:nvPr/>
      </p:nvGrpSpPr>
      <p:grpSpPr>
        <a:xfrm>
          <a:off x="0" y="0"/>
          <a:ext cx="0" cy="0"/>
          <a:chOff x="0" y="0"/>
          <a:chExt cx="0" cy="0"/>
        </a:xfrm>
      </p:grpSpPr>
      <p:grpSp>
        <p:nvGrpSpPr>
          <p:cNvPr id="8848" name="Google Shape;8848;p51"/>
          <p:cNvGrpSpPr/>
          <p:nvPr/>
        </p:nvGrpSpPr>
        <p:grpSpPr>
          <a:xfrm>
            <a:off x="-180608" y="-649"/>
            <a:ext cx="12716167" cy="6858237"/>
            <a:chOff x="-135450" y="773125"/>
            <a:chExt cx="7704900" cy="4155500"/>
          </a:xfrm>
        </p:grpSpPr>
        <p:sp>
          <p:nvSpPr>
            <p:cNvPr id="8849" name="Google Shape;8849;p51"/>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0" name="Google Shape;8850;p51"/>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1" name="Google Shape;885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2" name="Google Shape;8852;p51"/>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3" name="Google Shape;8853;p51"/>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4" name="Google Shape;8854;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5" name="Google Shape;8855;p51"/>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6" name="Google Shape;8856;p51"/>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7" name="Google Shape;8857;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8" name="Google Shape;8858;p51"/>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59" name="Google Shape;8859;p51"/>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0" name="Google Shape;8860;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1" name="Google Shape;8861;p51"/>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2" name="Google Shape;8862;p51"/>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3" name="Google Shape;8863;p51"/>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4" name="Google Shape;8864;p51"/>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5" name="Google Shape;8865;p51"/>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6" name="Google Shape;8866;p51"/>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7" name="Google Shape;8867;p51"/>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8" name="Google Shape;8868;p51"/>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69" name="Google Shape;8869;p51"/>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0" name="Google Shape;8870;p51"/>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1" name="Google Shape;8871;p51"/>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2" name="Google Shape;8872;p51"/>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3" name="Google Shape;8873;p51"/>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4" name="Google Shape;8874;p51"/>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5" name="Google Shape;8875;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6" name="Google Shape;8876;p51"/>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7" name="Google Shape;8877;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8" name="Google Shape;8878;p51"/>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79" name="Google Shape;8879;p51"/>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0" name="Google Shape;8880;p51"/>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1" name="Google Shape;8881;p51"/>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2" name="Google Shape;8882;p51"/>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3" name="Google Shape;8883;p51"/>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4" name="Google Shape;8884;p51"/>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5" name="Google Shape;8885;p51"/>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6" name="Google Shape;8886;p51"/>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7" name="Google Shape;8887;p51"/>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8" name="Google Shape;8888;p51"/>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89" name="Google Shape;8889;p51"/>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0" name="Google Shape;8890;p51"/>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1" name="Google Shape;8891;p51"/>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2" name="Google Shape;8892;p51"/>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3" name="Google Shape;8893;p51"/>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4" name="Google Shape;8894;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5" name="Google Shape;8895;p51"/>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6" name="Google Shape;8896;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7" name="Google Shape;8897;p51"/>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8" name="Google Shape;8898;p51"/>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899" name="Google Shape;8899;p51"/>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0" name="Google Shape;8900;p51"/>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1" name="Google Shape;8901;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2" name="Google Shape;8902;p51"/>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3" name="Google Shape;8903;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4" name="Google Shape;8904;p51"/>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5" name="Google Shape;8905;p51"/>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6" name="Google Shape;8906;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7" name="Google Shape;8907;p51"/>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8" name="Google Shape;8908;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09" name="Google Shape;8909;p51"/>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0" name="Google Shape;8910;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1" name="Google Shape;8911;p51"/>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2" name="Google Shape;8912;p51"/>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3" name="Google Shape;8913;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4" name="Google Shape;8914;p51"/>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5" name="Google Shape;8915;p51"/>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6" name="Google Shape;8916;p51"/>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7" name="Google Shape;8917;p51"/>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8" name="Google Shape;8918;p51"/>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19" name="Google Shape;8919;p51"/>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0" name="Google Shape;8920;p51"/>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1" name="Google Shape;8921;p51"/>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2" name="Google Shape;8922;p51"/>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3" name="Google Shape;8923;p51"/>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4" name="Google Shape;8924;p51"/>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5" name="Google Shape;8925;p51"/>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6" name="Google Shape;8926;p51"/>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7" name="Google Shape;8927;p51"/>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8" name="Google Shape;8928;p51"/>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29" name="Google Shape;8929;p51"/>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0" name="Google Shape;8930;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1" name="Google Shape;8931;p51"/>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2" name="Google Shape;8932;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3" name="Google Shape;8933;p51"/>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4" name="Google Shape;8934;p51"/>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5" name="Google Shape;8935;p51"/>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6" name="Google Shape;8936;p51"/>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7" name="Google Shape;8937;p51"/>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8" name="Google Shape;8938;p51"/>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39" name="Google Shape;8939;p51"/>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0" name="Google Shape;8940;p51"/>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1" name="Google Shape;8941;p51"/>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2" name="Google Shape;8942;p51"/>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3" name="Google Shape;8943;p51"/>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4" name="Google Shape;8944;p51"/>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5" name="Google Shape;8945;p51"/>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6" name="Google Shape;8946;p51"/>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7" name="Google Shape;8947;p51"/>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8" name="Google Shape;8948;p51"/>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49" name="Google Shape;8949;p51"/>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0" name="Google Shape;8950;p51"/>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1" name="Google Shape;8951;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2" name="Google Shape;8952;p51"/>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3" name="Google Shape;8953;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4" name="Google Shape;8954;p51"/>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5" name="Google Shape;8955;p51"/>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6" name="Google Shape;8956;p51"/>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7" name="Google Shape;8957;p51"/>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8" name="Google Shape;8958;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59" name="Google Shape;8959;p51"/>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0" name="Google Shape;8960;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1" name="Google Shape;8961;p51"/>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2" name="Google Shape;8962;p51"/>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3" name="Google Shape;8963;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4" name="Google Shape;8964;p51"/>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5" name="Google Shape;8965;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6" name="Google Shape;8966;p51"/>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7" name="Google Shape;8967;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8" name="Google Shape;8968;p51"/>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69" name="Google Shape;8969;p51"/>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0" name="Google Shape;8970;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1" name="Google Shape;8971;p51"/>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2" name="Google Shape;8972;p51"/>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3" name="Google Shape;8973;p51"/>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4" name="Google Shape;8974;p51"/>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5" name="Google Shape;8975;p51"/>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6" name="Google Shape;8976;p51"/>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7" name="Google Shape;8977;p51"/>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8" name="Google Shape;8978;p51"/>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79" name="Google Shape;8979;p51"/>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0" name="Google Shape;8980;p51"/>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1" name="Google Shape;8981;p51"/>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2" name="Google Shape;8982;p51"/>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3" name="Google Shape;8983;p51"/>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4" name="Google Shape;8984;p51"/>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5" name="Google Shape;8985;p51"/>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6" name="Google Shape;8986;p51"/>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7" name="Google Shape;8987;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8" name="Google Shape;8988;p51"/>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89" name="Google Shape;8989;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0" name="Google Shape;8990;p51"/>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1" name="Google Shape;8991;p51"/>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2" name="Google Shape;8992;p51"/>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3" name="Google Shape;8993;p51"/>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4" name="Google Shape;8994;p51"/>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5" name="Google Shape;8995;p51"/>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6" name="Google Shape;8996;p51"/>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7" name="Google Shape;8997;p51"/>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8" name="Google Shape;8998;p51"/>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8999" name="Google Shape;8999;p51"/>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0" name="Google Shape;9000;p51"/>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1" name="Google Shape;9001;p51"/>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2" name="Google Shape;9002;p51"/>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3" name="Google Shape;9003;p51"/>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4" name="Google Shape;9004;p51"/>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5" name="Google Shape;9005;p51"/>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6" name="Google Shape;9006;p51"/>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7" name="Google Shape;9007;p51"/>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8" name="Google Shape;9008;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09" name="Google Shape;9009;p51"/>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0" name="Google Shape;9010;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1" name="Google Shape;9011;p51"/>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2" name="Google Shape;9012;p51"/>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3" name="Google Shape;9013;p51"/>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4" name="Google Shape;9014;p51"/>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5" name="Google Shape;9015;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6" name="Google Shape;9016;p51"/>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7" name="Google Shape;9017;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8" name="Google Shape;9018;p51"/>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19" name="Google Shape;9019;p51"/>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0" name="Google Shape;9020;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1" name="Google Shape;9021;p51"/>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2" name="Google Shape;9022;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3" name="Google Shape;9023;p51"/>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4" name="Google Shape;9024;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5" name="Google Shape;9025;p51"/>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6" name="Google Shape;9026;p51"/>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7" name="Google Shape;902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8" name="Google Shape;9028;p51"/>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29" name="Google Shape;9029;p51"/>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0" name="Google Shape;9030;p51"/>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1" name="Google Shape;9031;p51"/>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2" name="Google Shape;9032;p51"/>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3" name="Google Shape;9033;p51"/>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4" name="Google Shape;9034;p51"/>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5" name="Google Shape;9035;p51"/>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6" name="Google Shape;9036;p51"/>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7" name="Google Shape;9037;p51"/>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8" name="Google Shape;9038;p51"/>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39" name="Google Shape;9039;p51"/>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0" name="Google Shape;9040;p51"/>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1" name="Google Shape;9041;p51"/>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2" name="Google Shape;9042;p51"/>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3" name="Google Shape;9043;p51"/>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4" name="Google Shape;9044;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5" name="Google Shape;9045;p51"/>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6" name="Google Shape;9046;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7" name="Google Shape;9047;p51"/>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8" name="Google Shape;9048;p51"/>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49" name="Google Shape;9049;p51"/>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0" name="Google Shape;9050;p51"/>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1" name="Google Shape;9051;p51"/>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2" name="Google Shape;9052;p51"/>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3" name="Google Shape;9053;p51"/>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4" name="Google Shape;9054;p51"/>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5" name="Google Shape;9055;p51"/>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6" name="Google Shape;9056;p51"/>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7" name="Google Shape;9057;p51"/>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8" name="Google Shape;9058;p51"/>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59" name="Google Shape;9059;p51"/>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0" name="Google Shape;9060;p51"/>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1" name="Google Shape;9061;p51"/>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2" name="Google Shape;9062;p51"/>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3" name="Google Shape;9063;p51"/>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4" name="Google Shape;9064;p51"/>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5" name="Google Shape;9065;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6" name="Google Shape;9066;p51"/>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7" name="Google Shape;9067;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8" name="Google Shape;9068;p51"/>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69" name="Google Shape;9069;p51"/>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0" name="Google Shape;9070;p51"/>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1" name="Google Shape;9071;p51"/>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2" name="Google Shape;9072;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3" name="Google Shape;9073;p51"/>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4" name="Google Shape;9074;p51"/>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5" name="Google Shape;9075;p51"/>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6" name="Google Shape;9076;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7" name="Google Shape;9077;p51"/>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8" name="Google Shape;9078;p51"/>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79" name="Google Shape;9079;p51"/>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0" name="Google Shape;9080;p51"/>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1" name="Google Shape;9081;p51"/>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2" name="Google Shape;9082;p51"/>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3" name="Google Shape;9083;p51"/>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4" name="Google Shape;9084;p51"/>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5" name="Google Shape;9085;p51"/>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6" name="Google Shape;9086;p51"/>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7" name="Google Shape;9087;p51"/>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8" name="Google Shape;9088;p51"/>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89" name="Google Shape;9089;p51"/>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0" name="Google Shape;9090;p51"/>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1" name="Google Shape;9091;p51"/>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2" name="Google Shape;9092;p51"/>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3" name="Google Shape;9093;p51"/>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4" name="Google Shape;9094;p51"/>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5" name="Google Shape;9095;p51"/>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6" name="Google Shape;9096;p51"/>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7" name="Google Shape;9097;p51"/>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8" name="Google Shape;9098;p51"/>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99" name="Google Shape;9099;p51"/>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0" name="Google Shape;9100;p51"/>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1" name="Google Shape;9101;p51"/>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2" name="Google Shape;9102;p51"/>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3" name="Google Shape;9103;p51"/>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9104" name="Google Shape;9104;p51"/>
          <p:cNvSpPr/>
          <p:nvPr/>
        </p:nvSpPr>
        <p:spPr>
          <a:xfrm>
            <a:off x="960000" y="1600533"/>
            <a:ext cx="10272000" cy="4837600"/>
          </a:xfrm>
          <a:prstGeom prst="roundRect">
            <a:avLst>
              <a:gd name="adj" fmla="val 16667"/>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16579673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9105"/>
        <p:cNvGrpSpPr/>
        <p:nvPr/>
      </p:nvGrpSpPr>
      <p:grpSpPr>
        <a:xfrm>
          <a:off x="0" y="0"/>
          <a:ext cx="0" cy="0"/>
          <a:chOff x="0" y="0"/>
          <a:chExt cx="0" cy="0"/>
        </a:xfrm>
      </p:grpSpPr>
      <p:grpSp>
        <p:nvGrpSpPr>
          <p:cNvPr id="9106" name="Google Shape;9106;p52"/>
          <p:cNvGrpSpPr/>
          <p:nvPr/>
        </p:nvGrpSpPr>
        <p:grpSpPr>
          <a:xfrm>
            <a:off x="-180608" y="-649"/>
            <a:ext cx="12716167" cy="6858237"/>
            <a:chOff x="-135450" y="773125"/>
            <a:chExt cx="7704900" cy="4155500"/>
          </a:xfrm>
        </p:grpSpPr>
        <p:sp>
          <p:nvSpPr>
            <p:cNvPr id="9107" name="Google Shape;9107;p5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8" name="Google Shape;9108;p5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09" name="Google Shape;910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0" name="Google Shape;9110;p5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1" name="Google Shape;9111;p5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2" name="Google Shape;9112;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3" name="Google Shape;9113;p5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4" name="Google Shape;9114;p5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5" name="Google Shape;9115;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6" name="Google Shape;9116;p5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7" name="Google Shape;9117;p5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8" name="Google Shape;9118;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19" name="Google Shape;9119;p5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0" name="Google Shape;9120;p5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1" name="Google Shape;9121;p5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2" name="Google Shape;9122;p5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3" name="Google Shape;9123;p5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4" name="Google Shape;9124;p5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5" name="Google Shape;9125;p5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6" name="Google Shape;9126;p5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7" name="Google Shape;9127;p5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8" name="Google Shape;9128;p5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29" name="Google Shape;9129;p5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0" name="Google Shape;9130;p5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1" name="Google Shape;9131;p5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2" name="Google Shape;9132;p5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3" name="Google Shape;9133;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4" name="Google Shape;9134;p5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5" name="Google Shape;9135;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6" name="Google Shape;9136;p5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7" name="Google Shape;9137;p5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8" name="Google Shape;9138;p5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39" name="Google Shape;9139;p5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0" name="Google Shape;9140;p5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1" name="Google Shape;9141;p5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2" name="Google Shape;9142;p5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3" name="Google Shape;9143;p5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4" name="Google Shape;9144;p5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5" name="Google Shape;9145;p5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6" name="Google Shape;9146;p5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7" name="Google Shape;9147;p5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8" name="Google Shape;9148;p5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49" name="Google Shape;9149;p5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0" name="Google Shape;9150;p5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1" name="Google Shape;9151;p5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2" name="Google Shape;9152;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3" name="Google Shape;9153;p5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4" name="Google Shape;9154;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5" name="Google Shape;9155;p5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6" name="Google Shape;9156;p5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7" name="Google Shape;9157;p5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8" name="Google Shape;9158;p5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59" name="Google Shape;9159;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0" name="Google Shape;9160;p5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1" name="Google Shape;9161;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2" name="Google Shape;9162;p5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3" name="Google Shape;9163;p5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4" name="Google Shape;9164;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5" name="Google Shape;9165;p5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6" name="Google Shape;9166;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7" name="Google Shape;9167;p5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8" name="Google Shape;9168;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69" name="Google Shape;9169;p5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0" name="Google Shape;9170;p5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1" name="Google Shape;9171;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2" name="Google Shape;9172;p5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3" name="Google Shape;9173;p5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4" name="Google Shape;9174;p5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5" name="Google Shape;9175;p5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6" name="Google Shape;9176;p5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7" name="Google Shape;9177;p5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8" name="Google Shape;9178;p5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79" name="Google Shape;9179;p5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0" name="Google Shape;9180;p5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1" name="Google Shape;9181;p5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2" name="Google Shape;9182;p5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3" name="Google Shape;9183;p5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4" name="Google Shape;9184;p5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5" name="Google Shape;9185;p5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6" name="Google Shape;9186;p5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7" name="Google Shape;9187;p5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8" name="Google Shape;9188;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89" name="Google Shape;9189;p5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0" name="Google Shape;9190;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1" name="Google Shape;9191;p5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2" name="Google Shape;9192;p5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3" name="Google Shape;9193;p5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4" name="Google Shape;9194;p5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5" name="Google Shape;9195;p5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6" name="Google Shape;9196;p5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7" name="Google Shape;9197;p5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8" name="Google Shape;9198;p5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99" name="Google Shape;9199;p5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0" name="Google Shape;9200;p5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1" name="Google Shape;9201;p5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2" name="Google Shape;9202;p5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3" name="Google Shape;9203;p5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4" name="Google Shape;9204;p5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5" name="Google Shape;9205;p5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6" name="Google Shape;9206;p5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7" name="Google Shape;9207;p5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8" name="Google Shape;9208;p5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09" name="Google Shape;9209;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0" name="Google Shape;9210;p5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1" name="Google Shape;9211;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2" name="Google Shape;9212;p5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3" name="Google Shape;9213;p5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4" name="Google Shape;9214;p5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5" name="Google Shape;9215;p5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6" name="Google Shape;9216;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7" name="Google Shape;9217;p5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8" name="Google Shape;9218;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19" name="Google Shape;9219;p5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0" name="Google Shape;9220;p5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1" name="Google Shape;9221;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2" name="Google Shape;9222;p5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3" name="Google Shape;9223;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4" name="Google Shape;9224;p5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5" name="Google Shape;9225;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6" name="Google Shape;9226;p5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7" name="Google Shape;9227;p5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8" name="Google Shape;9228;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29" name="Google Shape;9229;p5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0" name="Google Shape;9230;p5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1" name="Google Shape;9231;p5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2" name="Google Shape;9232;p5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3" name="Google Shape;9233;p5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4" name="Google Shape;9234;p5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5" name="Google Shape;9235;p5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6" name="Google Shape;9236;p5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7" name="Google Shape;9237;p5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8" name="Google Shape;9238;p5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39" name="Google Shape;9239;p5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0" name="Google Shape;9240;p5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1" name="Google Shape;9241;p5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2" name="Google Shape;9242;p5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3" name="Google Shape;9243;p5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4" name="Google Shape;9244;p5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5" name="Google Shape;9245;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6" name="Google Shape;9246;p5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7" name="Google Shape;9247;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8" name="Google Shape;9248;p5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49" name="Google Shape;9249;p5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0" name="Google Shape;9250;p5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1" name="Google Shape;9251;p5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2" name="Google Shape;9252;p5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3" name="Google Shape;9253;p5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4" name="Google Shape;9254;p5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5" name="Google Shape;9255;p5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6" name="Google Shape;9256;p5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7" name="Google Shape;9257;p5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8" name="Google Shape;9258;p5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59" name="Google Shape;9259;p5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0" name="Google Shape;9260;p5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1" name="Google Shape;9261;p5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2" name="Google Shape;9262;p5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3" name="Google Shape;9263;p5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4" name="Google Shape;9264;p5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5" name="Google Shape;9265;p5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6" name="Google Shape;9266;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7" name="Google Shape;9267;p5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8" name="Google Shape;9268;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69" name="Google Shape;9269;p5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0" name="Google Shape;9270;p5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1" name="Google Shape;9271;p5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2" name="Google Shape;9272;p5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3" name="Google Shape;9273;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4" name="Google Shape;9274;p5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5" name="Google Shape;9275;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6" name="Google Shape;9276;p5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7" name="Google Shape;9277;p5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8" name="Google Shape;9278;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79" name="Google Shape;9279;p5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0" name="Google Shape;9280;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1" name="Google Shape;9281;p5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2" name="Google Shape;9282;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3" name="Google Shape;9283;p5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4" name="Google Shape;9284;p5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5" name="Google Shape;928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6" name="Google Shape;9286;p5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7" name="Google Shape;9287;p5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8" name="Google Shape;9288;p5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89" name="Google Shape;9289;p5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0" name="Google Shape;9290;p5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1" name="Google Shape;9291;p5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2" name="Google Shape;9292;p5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3" name="Google Shape;9293;p5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4" name="Google Shape;9294;p5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5" name="Google Shape;9295;p5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6" name="Google Shape;9296;p5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7" name="Google Shape;9297;p5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8" name="Google Shape;9298;p5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99" name="Google Shape;9299;p5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0" name="Google Shape;9300;p5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1" name="Google Shape;9301;p5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2" name="Google Shape;9302;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3" name="Google Shape;9303;p5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4" name="Google Shape;9304;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5" name="Google Shape;9305;p5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6" name="Google Shape;9306;p5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7" name="Google Shape;9307;p5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8" name="Google Shape;9308;p5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09" name="Google Shape;9309;p5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0" name="Google Shape;9310;p5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1" name="Google Shape;9311;p5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2" name="Google Shape;9312;p5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3" name="Google Shape;9313;p5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4" name="Google Shape;9314;p5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5" name="Google Shape;9315;p5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6" name="Google Shape;9316;p5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7" name="Google Shape;9317;p5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8" name="Google Shape;9318;p5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19" name="Google Shape;9319;p5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0" name="Google Shape;9320;p5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1" name="Google Shape;9321;p5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2" name="Google Shape;9322;p5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3" name="Google Shape;9323;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4" name="Google Shape;9324;p5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5" name="Google Shape;9325;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6" name="Google Shape;9326;p5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7" name="Google Shape;9327;p5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8" name="Google Shape;9328;p5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29" name="Google Shape;9329;p5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0" name="Google Shape;9330;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1" name="Google Shape;9331;p5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2" name="Google Shape;9332;p5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3" name="Google Shape;9333;p5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4" name="Google Shape;9334;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5" name="Google Shape;9335;p5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6" name="Google Shape;9336;p5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7" name="Google Shape;9337;p5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8" name="Google Shape;9338;p5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39" name="Google Shape;9339;p5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0" name="Google Shape;9340;p5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1" name="Google Shape;9341;p5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2" name="Google Shape;9342;p5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3" name="Google Shape;9343;p5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4" name="Google Shape;9344;p5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5" name="Google Shape;9345;p5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6" name="Google Shape;9346;p5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7" name="Google Shape;9347;p5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8" name="Google Shape;9348;p5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49" name="Google Shape;9349;p5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0" name="Google Shape;9350;p5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1" name="Google Shape;9351;p5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2" name="Google Shape;9352;p5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3" name="Google Shape;9353;p5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4" name="Google Shape;9354;p5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5" name="Google Shape;9355;p5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6" name="Google Shape;9356;p5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7" name="Google Shape;9357;p5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8" name="Google Shape;9358;p5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59" name="Google Shape;9359;p5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0" name="Google Shape;9360;p5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1" name="Google Shape;9361;p5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9362" name="Google Shape;9362;p52"/>
          <p:cNvGrpSpPr/>
          <p:nvPr/>
        </p:nvGrpSpPr>
        <p:grpSpPr>
          <a:xfrm rot="10800000" flipH="1">
            <a:off x="-1242440" y="-109095"/>
            <a:ext cx="14676879" cy="7076189"/>
            <a:chOff x="-2748400" y="-38"/>
            <a:chExt cx="13516281" cy="5143576"/>
          </a:xfrm>
        </p:grpSpPr>
        <p:sp>
          <p:nvSpPr>
            <p:cNvPr id="9363" name="Google Shape;9363;p52"/>
            <p:cNvSpPr/>
            <p:nvPr/>
          </p:nvSpPr>
          <p:spPr>
            <a:xfrm rot="10800000" flipH="1">
              <a:off x="35156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64" name="Google Shape;9364;p52"/>
            <p:cNvSpPr/>
            <p:nvPr/>
          </p:nvSpPr>
          <p:spPr>
            <a:xfrm rot="10800000">
              <a:off x="-2748400" y="-38"/>
              <a:ext cx="7252281" cy="5143576"/>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Tree>
    <p:extLst>
      <p:ext uri="{BB962C8B-B14F-4D97-AF65-F5344CB8AC3E}">
        <p14:creationId xmlns:p14="http://schemas.microsoft.com/office/powerpoint/2010/main" val="203425853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801"/>
        <p:cNvGrpSpPr/>
        <p:nvPr/>
      </p:nvGrpSpPr>
      <p:grpSpPr>
        <a:xfrm>
          <a:off x="0" y="0"/>
          <a:ext cx="0" cy="0"/>
          <a:chOff x="0" y="0"/>
          <a:chExt cx="0" cy="0"/>
        </a:xfrm>
      </p:grpSpPr>
      <p:sp>
        <p:nvSpPr>
          <p:cNvPr id="4802" name="Google Shape;4802;p30"/>
          <p:cNvSpPr txBox="1">
            <a:spLocks noGrp="1"/>
          </p:cNvSpPr>
          <p:nvPr>
            <p:ph type="title"/>
          </p:nvPr>
        </p:nvSpPr>
        <p:spPr>
          <a:xfrm>
            <a:off x="4802000" y="720000"/>
            <a:ext cx="6430000" cy="6868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2800"/>
              <a:buNone/>
              <a:defRPr sz="40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0567285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5341"/>
        <p:cNvGrpSpPr/>
        <p:nvPr/>
      </p:nvGrpSpPr>
      <p:grpSpPr>
        <a:xfrm>
          <a:off x="0" y="0"/>
          <a:ext cx="0" cy="0"/>
          <a:chOff x="0" y="0"/>
          <a:chExt cx="0" cy="0"/>
        </a:xfrm>
      </p:grpSpPr>
      <p:grpSp>
        <p:nvGrpSpPr>
          <p:cNvPr id="5342" name="Google Shape;5342;p36"/>
          <p:cNvGrpSpPr/>
          <p:nvPr/>
        </p:nvGrpSpPr>
        <p:grpSpPr>
          <a:xfrm>
            <a:off x="-180608" y="-649"/>
            <a:ext cx="12716167" cy="6858237"/>
            <a:chOff x="-135450" y="773125"/>
            <a:chExt cx="7704900" cy="4155500"/>
          </a:xfrm>
        </p:grpSpPr>
        <p:sp>
          <p:nvSpPr>
            <p:cNvPr id="5343" name="Google Shape;5343;p36"/>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4" name="Google Shape;5344;p36"/>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5" name="Google Shape;534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6" name="Google Shape;5346;p36"/>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7" name="Google Shape;5347;p36"/>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8" name="Google Shape;5348;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49" name="Google Shape;5349;p36"/>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0" name="Google Shape;5350;p36"/>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1" name="Google Shape;5351;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2" name="Google Shape;5352;p36"/>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3" name="Google Shape;5353;p36"/>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4" name="Google Shape;5354;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5" name="Google Shape;5355;p36"/>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6" name="Google Shape;5356;p36"/>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7" name="Google Shape;5357;p36"/>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8" name="Google Shape;5358;p36"/>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59" name="Google Shape;5359;p36"/>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0" name="Google Shape;5360;p36"/>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1" name="Google Shape;5361;p36"/>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2" name="Google Shape;5362;p36"/>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3" name="Google Shape;5363;p36"/>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4" name="Google Shape;5364;p36"/>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5" name="Google Shape;5365;p36"/>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6" name="Google Shape;5366;p36"/>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7" name="Google Shape;5367;p36"/>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8" name="Google Shape;5368;p36"/>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69" name="Google Shape;5369;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0" name="Google Shape;5370;p36"/>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1" name="Google Shape;5371;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2" name="Google Shape;5372;p36"/>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3" name="Google Shape;5373;p36"/>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4" name="Google Shape;5374;p36"/>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5" name="Google Shape;5375;p36"/>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6" name="Google Shape;5376;p36"/>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7" name="Google Shape;5377;p36"/>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8" name="Google Shape;5378;p36"/>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79" name="Google Shape;5379;p36"/>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0" name="Google Shape;5380;p36"/>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1" name="Google Shape;5381;p36"/>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2" name="Google Shape;5382;p36"/>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3" name="Google Shape;5383;p36"/>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4" name="Google Shape;5384;p36"/>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5" name="Google Shape;5385;p36"/>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6" name="Google Shape;5386;p36"/>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7" name="Google Shape;5387;p36"/>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8" name="Google Shape;5388;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89" name="Google Shape;5389;p36"/>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0" name="Google Shape;5390;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1" name="Google Shape;5391;p36"/>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2" name="Google Shape;5392;p36"/>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3" name="Google Shape;5393;p36"/>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4" name="Google Shape;5394;p36"/>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5" name="Google Shape;5395;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6" name="Google Shape;5396;p36"/>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7" name="Google Shape;5397;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8" name="Google Shape;5398;p36"/>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99" name="Google Shape;5399;p36"/>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0" name="Google Shape;5400;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1" name="Google Shape;5401;p36"/>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2" name="Google Shape;5402;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3" name="Google Shape;5403;p36"/>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4" name="Google Shape;5404;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5" name="Google Shape;5405;p36"/>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6" name="Google Shape;5406;p36"/>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7" name="Google Shape;5407;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8" name="Google Shape;5408;p36"/>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09" name="Google Shape;5409;p36"/>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0" name="Google Shape;5410;p36"/>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1" name="Google Shape;5411;p36"/>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2" name="Google Shape;5412;p36"/>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3" name="Google Shape;5413;p36"/>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4" name="Google Shape;5414;p36"/>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5" name="Google Shape;5415;p36"/>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6" name="Google Shape;5416;p36"/>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7" name="Google Shape;5417;p36"/>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8" name="Google Shape;5418;p36"/>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19" name="Google Shape;5419;p36"/>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0" name="Google Shape;5420;p36"/>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1" name="Google Shape;5421;p36"/>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2" name="Google Shape;5422;p36"/>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3" name="Google Shape;5423;p36"/>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4" name="Google Shape;5424;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5" name="Google Shape;5425;p36"/>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6" name="Google Shape;5426;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7" name="Google Shape;5427;p36"/>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8" name="Google Shape;5428;p36"/>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29" name="Google Shape;5429;p36"/>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0" name="Google Shape;5430;p36"/>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1" name="Google Shape;5431;p36"/>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2" name="Google Shape;5432;p36"/>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3" name="Google Shape;5433;p36"/>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4" name="Google Shape;5434;p36"/>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5" name="Google Shape;5435;p36"/>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6" name="Google Shape;5436;p36"/>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7" name="Google Shape;5437;p36"/>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8" name="Google Shape;5438;p36"/>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39" name="Google Shape;5439;p36"/>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0" name="Google Shape;5440;p36"/>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1" name="Google Shape;5441;p36"/>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2" name="Google Shape;5442;p36"/>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3" name="Google Shape;5443;p36"/>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4" name="Google Shape;5444;p36"/>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5" name="Google Shape;5445;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6" name="Google Shape;5446;p36"/>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7" name="Google Shape;5447;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8" name="Google Shape;5448;p36"/>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49" name="Google Shape;5449;p36"/>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0" name="Google Shape;5450;p36"/>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1" name="Google Shape;5451;p36"/>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2" name="Google Shape;5452;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3" name="Google Shape;5453;p36"/>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4" name="Google Shape;5454;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5" name="Google Shape;5455;p36"/>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6" name="Google Shape;5456;p36"/>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7" name="Google Shape;5457;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8" name="Google Shape;5458;p36"/>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59" name="Google Shape;5459;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0" name="Google Shape;5460;p36"/>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1" name="Google Shape;5461;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2" name="Google Shape;5462;p36"/>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3" name="Google Shape;5463;p36"/>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4" name="Google Shape;5464;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5" name="Google Shape;5465;p36"/>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6" name="Google Shape;5466;p36"/>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7" name="Google Shape;5467;p36"/>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8" name="Google Shape;5468;p36"/>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69" name="Google Shape;5469;p36"/>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0" name="Google Shape;5470;p36"/>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1" name="Google Shape;5471;p36"/>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2" name="Google Shape;5472;p36"/>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3" name="Google Shape;5473;p36"/>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4" name="Google Shape;5474;p36"/>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5" name="Google Shape;5475;p36"/>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6" name="Google Shape;5476;p36"/>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7" name="Google Shape;5477;p36"/>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8" name="Google Shape;5478;p36"/>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79" name="Google Shape;5479;p36"/>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0" name="Google Shape;5480;p36"/>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1" name="Google Shape;5481;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2" name="Google Shape;5482;p36"/>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3" name="Google Shape;5483;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4" name="Google Shape;5484;p36"/>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5" name="Google Shape;5485;p36"/>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6" name="Google Shape;5486;p36"/>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7" name="Google Shape;5487;p36"/>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8" name="Google Shape;5488;p36"/>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89" name="Google Shape;5489;p36"/>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0" name="Google Shape;5490;p36"/>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1" name="Google Shape;5491;p36"/>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2" name="Google Shape;5492;p36"/>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3" name="Google Shape;5493;p36"/>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4" name="Google Shape;5494;p36"/>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5" name="Google Shape;5495;p36"/>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6" name="Google Shape;5496;p36"/>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7" name="Google Shape;5497;p36"/>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8" name="Google Shape;5498;p36"/>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99" name="Google Shape;5499;p36"/>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0" name="Google Shape;5500;p36"/>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1" name="Google Shape;5501;p36"/>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2" name="Google Shape;5502;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3" name="Google Shape;5503;p36"/>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4" name="Google Shape;5504;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5" name="Google Shape;5505;p36"/>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6" name="Google Shape;5506;p36"/>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7" name="Google Shape;5507;p36"/>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8" name="Google Shape;5508;p36"/>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09" name="Google Shape;5509;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0" name="Google Shape;5510;p36"/>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1" name="Google Shape;5511;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2" name="Google Shape;5512;p36"/>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3" name="Google Shape;5513;p36"/>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4" name="Google Shape;5514;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5" name="Google Shape;5515;p36"/>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6" name="Google Shape;5516;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7" name="Google Shape;5517;p36"/>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8" name="Google Shape;5518;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19" name="Google Shape;5519;p36"/>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0" name="Google Shape;5520;p36"/>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1" name="Google Shape;552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2" name="Google Shape;5522;p36"/>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3" name="Google Shape;5523;p36"/>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4" name="Google Shape;5524;p36"/>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5" name="Google Shape;5525;p36"/>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6" name="Google Shape;5526;p36"/>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7" name="Google Shape;5527;p36"/>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8" name="Google Shape;5528;p36"/>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29" name="Google Shape;5529;p36"/>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0" name="Google Shape;5530;p36"/>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1" name="Google Shape;5531;p36"/>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2" name="Google Shape;5532;p36"/>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3" name="Google Shape;5533;p36"/>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4" name="Google Shape;5534;p36"/>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5" name="Google Shape;5535;p36"/>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6" name="Google Shape;5536;p36"/>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7" name="Google Shape;5537;p36"/>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8" name="Google Shape;5538;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39" name="Google Shape;5539;p36"/>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0" name="Google Shape;5540;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1" name="Google Shape;5541;p36"/>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2" name="Google Shape;5542;p36"/>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3" name="Google Shape;5543;p36"/>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4" name="Google Shape;5544;p36"/>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5" name="Google Shape;5545;p36"/>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6" name="Google Shape;5546;p36"/>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7" name="Google Shape;5547;p36"/>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8" name="Google Shape;5548;p36"/>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49" name="Google Shape;5549;p36"/>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0" name="Google Shape;5550;p36"/>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1" name="Google Shape;5551;p36"/>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2" name="Google Shape;5552;p36"/>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3" name="Google Shape;5553;p36"/>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4" name="Google Shape;5554;p36"/>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5" name="Google Shape;5555;p36"/>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6" name="Google Shape;5556;p36"/>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7" name="Google Shape;5557;p36"/>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8" name="Google Shape;5558;p36"/>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59" name="Google Shape;5559;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0" name="Google Shape;5560;p36"/>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1" name="Google Shape;5561;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2" name="Google Shape;5562;p36"/>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3" name="Google Shape;5563;p36"/>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4" name="Google Shape;5564;p36"/>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5" name="Google Shape;5565;p36"/>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6" name="Google Shape;5566;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7" name="Google Shape;5567;p36"/>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8" name="Google Shape;5568;p36"/>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69" name="Google Shape;5569;p36"/>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0" name="Google Shape;5570;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1" name="Google Shape;5571;p36"/>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2" name="Google Shape;5572;p36"/>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3" name="Google Shape;5573;p36"/>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4" name="Google Shape;5574;p36"/>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5" name="Google Shape;5575;p36"/>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6" name="Google Shape;5576;p36"/>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7" name="Google Shape;5577;p36"/>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8" name="Google Shape;5578;p36"/>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79" name="Google Shape;5579;p36"/>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0" name="Google Shape;5580;p36"/>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1" name="Google Shape;5581;p36"/>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2" name="Google Shape;5582;p36"/>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3" name="Google Shape;5583;p36"/>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4" name="Google Shape;5584;p36"/>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5" name="Google Shape;5585;p36"/>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6" name="Google Shape;5586;p36"/>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7" name="Google Shape;5587;p36"/>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8" name="Google Shape;5588;p36"/>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89" name="Google Shape;5589;p36"/>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0" name="Google Shape;5590;p36"/>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1" name="Google Shape;5591;p36"/>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2" name="Google Shape;5592;p36"/>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3" name="Google Shape;5593;p36"/>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4" name="Google Shape;5594;p36"/>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5" name="Google Shape;5595;p36"/>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6" name="Google Shape;5596;p36"/>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7" name="Google Shape;5597;p36"/>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598" name="Google Shape;5598;p36"/>
          <p:cNvSpPr/>
          <p:nvPr/>
        </p:nvSpPr>
        <p:spPr>
          <a:xfrm>
            <a:off x="4042102" y="-100"/>
            <a:ext cx="8150373" cy="6858101"/>
          </a:xfrm>
          <a:custGeom>
            <a:avLst/>
            <a:gdLst/>
            <a:ahLst/>
            <a:cxnLst/>
            <a:rect l="l" t="t" r="r" b="b"/>
            <a:pathLst>
              <a:path w="107871" h="74688" extrusionOk="0">
                <a:moveTo>
                  <a:pt x="30577" y="0"/>
                </a:moveTo>
                <a:cubicBezTo>
                  <a:pt x="32181" y="2431"/>
                  <a:pt x="33384" y="5314"/>
                  <a:pt x="33159" y="8446"/>
                </a:cubicBezTo>
                <a:cubicBezTo>
                  <a:pt x="32457" y="17369"/>
                  <a:pt x="20602" y="18747"/>
                  <a:pt x="18246" y="29148"/>
                </a:cubicBezTo>
                <a:cubicBezTo>
                  <a:pt x="16016" y="39073"/>
                  <a:pt x="25239" y="44236"/>
                  <a:pt x="21981" y="52006"/>
                </a:cubicBezTo>
                <a:cubicBezTo>
                  <a:pt x="19274" y="58447"/>
                  <a:pt x="11956" y="57219"/>
                  <a:pt x="4788" y="66316"/>
                </a:cubicBezTo>
                <a:cubicBezTo>
                  <a:pt x="2482" y="69249"/>
                  <a:pt x="978" y="72256"/>
                  <a:pt x="1" y="74687"/>
                </a:cubicBezTo>
                <a:lnTo>
                  <a:pt x="107871" y="74687"/>
                </a:lnTo>
                <a:lnTo>
                  <a:pt x="107871" y="0"/>
                </a:lnTo>
                <a:close/>
              </a:path>
            </a:pathLst>
          </a:cu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99" name="Google Shape;5599;p36"/>
          <p:cNvSpPr txBox="1">
            <a:spLocks noGrp="1"/>
          </p:cNvSpPr>
          <p:nvPr>
            <p:ph type="title" hasCustomPrompt="1"/>
          </p:nvPr>
        </p:nvSpPr>
        <p:spPr>
          <a:xfrm>
            <a:off x="6096000" y="2502151"/>
            <a:ext cx="5136000" cy="1201600"/>
          </a:xfrm>
          <a:prstGeom prst="rect">
            <a:avLst/>
          </a:prstGeom>
        </p:spPr>
        <p:txBody>
          <a:bodyPr spcFirstLastPara="1" wrap="square" lIns="91425" tIns="91425" rIns="91425" bIns="91425" anchor="ctr"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0" name="Google Shape;5600;p36"/>
          <p:cNvSpPr txBox="1">
            <a:spLocks noGrp="1"/>
          </p:cNvSpPr>
          <p:nvPr>
            <p:ph type="title" idx="2" hasCustomPrompt="1"/>
          </p:nvPr>
        </p:nvSpPr>
        <p:spPr>
          <a:xfrm>
            <a:off x="6096000" y="623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1" name="Google Shape;5601;p36"/>
          <p:cNvSpPr txBox="1">
            <a:spLocks noGrp="1"/>
          </p:cNvSpPr>
          <p:nvPr>
            <p:ph type="title" idx="3" hasCustomPrompt="1"/>
          </p:nvPr>
        </p:nvSpPr>
        <p:spPr>
          <a:xfrm>
            <a:off x="6096000" y="4306400"/>
            <a:ext cx="5136000" cy="1201600"/>
          </a:xfrm>
          <a:prstGeom prst="rect">
            <a:avLst/>
          </a:prstGeom>
        </p:spPr>
        <p:txBody>
          <a:bodyPr spcFirstLastPara="1" wrap="square" lIns="91425" tIns="91425" rIns="91425" bIns="91425" anchor="t" anchorCtr="0">
            <a:normAutofit/>
          </a:bodyPr>
          <a:lstStyle>
            <a:lvl1pPr lvl="0" algn="r" rtl="0">
              <a:spcBef>
                <a:spcPts val="0"/>
              </a:spcBef>
              <a:spcAft>
                <a:spcPts val="0"/>
              </a:spcAft>
              <a:buSzPts val="12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5602" name="Google Shape;5602;p36"/>
          <p:cNvSpPr txBox="1">
            <a:spLocks noGrp="1"/>
          </p:cNvSpPr>
          <p:nvPr>
            <p:ph type="subTitle" idx="1"/>
          </p:nvPr>
        </p:nvSpPr>
        <p:spPr>
          <a:xfrm>
            <a:off x="6096000" y="3703767"/>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3" name="Google Shape;5603;p36"/>
          <p:cNvSpPr txBox="1">
            <a:spLocks noGrp="1"/>
          </p:cNvSpPr>
          <p:nvPr>
            <p:ph type="subTitle" idx="4"/>
          </p:nvPr>
        </p:nvSpPr>
        <p:spPr>
          <a:xfrm>
            <a:off x="6096000" y="1825000"/>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604" name="Google Shape;5604;p36"/>
          <p:cNvSpPr txBox="1">
            <a:spLocks noGrp="1"/>
          </p:cNvSpPr>
          <p:nvPr>
            <p:ph type="subTitle" idx="5"/>
          </p:nvPr>
        </p:nvSpPr>
        <p:spPr>
          <a:xfrm>
            <a:off x="6096000" y="5508004"/>
            <a:ext cx="5136000" cy="630000"/>
          </a:xfrm>
          <a:prstGeom prst="rect">
            <a:avLst/>
          </a:prstGeom>
        </p:spPr>
        <p:txBody>
          <a:bodyPr spcFirstLastPara="1" wrap="square" lIns="91425" tIns="91425" rIns="91425" bIns="91425" anchor="t" anchorCtr="0">
            <a:normAutofit/>
          </a:bodyPr>
          <a:lstStyle>
            <a:lvl1pPr lvl="0" algn="r" rtl="0">
              <a:lnSpc>
                <a:spcPct val="100000"/>
              </a:lnSpc>
              <a:spcBef>
                <a:spcPts val="0"/>
              </a:spcBef>
              <a:spcAft>
                <a:spcPts val="0"/>
              </a:spcAft>
              <a:buSzPts val="2800"/>
              <a:buNone/>
              <a:defRPr/>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2547739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emf"/></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61.xml"/><Relationship Id="rId7" Type="http://schemas.openxmlformats.org/officeDocument/2006/relationships/theme" Target="../theme/theme1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4" Type="http://schemas.openxmlformats.org/officeDocument/2006/relationships/slideLayout" Target="../slideLayouts/slideLayout62.xml"/><Relationship Id="rId9" Type="http://schemas.openxmlformats.org/officeDocument/2006/relationships/image" Target="../media/image2.emf"/></Relationships>
</file>

<file path=ppt/slideMasters/_rels/slideMaster11.xml.rels><?xml version="1.0" encoding="UTF-8" standalone="yes"?>
<Relationships xmlns="http://schemas.openxmlformats.org/package/2006/relationships"><Relationship Id="rId13" Type="http://schemas.openxmlformats.org/officeDocument/2006/relationships/slideLayout" Target="../slideLayouts/slideLayout77.xml"/><Relationship Id="rId18" Type="http://schemas.openxmlformats.org/officeDocument/2006/relationships/slideLayout" Target="../slideLayouts/slideLayout82.xml"/><Relationship Id="rId26" Type="http://schemas.openxmlformats.org/officeDocument/2006/relationships/slideLayout" Target="../slideLayouts/slideLayout90.xml"/><Relationship Id="rId39" Type="http://schemas.openxmlformats.org/officeDocument/2006/relationships/theme" Target="../theme/theme11.xml"/><Relationship Id="rId21" Type="http://schemas.openxmlformats.org/officeDocument/2006/relationships/slideLayout" Target="../slideLayouts/slideLayout85.xml"/><Relationship Id="rId34" Type="http://schemas.openxmlformats.org/officeDocument/2006/relationships/slideLayout" Target="../slideLayouts/slideLayout98.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17" Type="http://schemas.openxmlformats.org/officeDocument/2006/relationships/slideLayout" Target="../slideLayouts/slideLayout81.xml"/><Relationship Id="rId25" Type="http://schemas.openxmlformats.org/officeDocument/2006/relationships/slideLayout" Target="../slideLayouts/slideLayout89.xml"/><Relationship Id="rId33" Type="http://schemas.openxmlformats.org/officeDocument/2006/relationships/slideLayout" Target="../slideLayouts/slideLayout97.xml"/><Relationship Id="rId38" Type="http://schemas.openxmlformats.org/officeDocument/2006/relationships/slideLayout" Target="../slideLayouts/slideLayout102.xml"/><Relationship Id="rId2" Type="http://schemas.openxmlformats.org/officeDocument/2006/relationships/slideLayout" Target="../slideLayouts/slideLayout66.xml"/><Relationship Id="rId16" Type="http://schemas.openxmlformats.org/officeDocument/2006/relationships/slideLayout" Target="../slideLayouts/slideLayout80.xml"/><Relationship Id="rId20" Type="http://schemas.openxmlformats.org/officeDocument/2006/relationships/slideLayout" Target="../slideLayouts/slideLayout84.xml"/><Relationship Id="rId29" Type="http://schemas.openxmlformats.org/officeDocument/2006/relationships/slideLayout" Target="../slideLayouts/slideLayout93.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24" Type="http://schemas.openxmlformats.org/officeDocument/2006/relationships/slideLayout" Target="../slideLayouts/slideLayout88.xml"/><Relationship Id="rId32" Type="http://schemas.openxmlformats.org/officeDocument/2006/relationships/slideLayout" Target="../slideLayouts/slideLayout96.xml"/><Relationship Id="rId37" Type="http://schemas.openxmlformats.org/officeDocument/2006/relationships/slideLayout" Target="../slideLayouts/slideLayout101.xml"/><Relationship Id="rId40" Type="http://schemas.openxmlformats.org/officeDocument/2006/relationships/image" Target="../media/image1.png"/><Relationship Id="rId5" Type="http://schemas.openxmlformats.org/officeDocument/2006/relationships/slideLayout" Target="../slideLayouts/slideLayout69.xml"/><Relationship Id="rId15" Type="http://schemas.openxmlformats.org/officeDocument/2006/relationships/slideLayout" Target="../slideLayouts/slideLayout79.xml"/><Relationship Id="rId23" Type="http://schemas.openxmlformats.org/officeDocument/2006/relationships/slideLayout" Target="../slideLayouts/slideLayout87.xml"/><Relationship Id="rId28" Type="http://schemas.openxmlformats.org/officeDocument/2006/relationships/slideLayout" Target="../slideLayouts/slideLayout92.xml"/><Relationship Id="rId36" Type="http://schemas.openxmlformats.org/officeDocument/2006/relationships/slideLayout" Target="../slideLayouts/slideLayout100.xml"/><Relationship Id="rId10" Type="http://schemas.openxmlformats.org/officeDocument/2006/relationships/slideLayout" Target="../slideLayouts/slideLayout74.xml"/><Relationship Id="rId19" Type="http://schemas.openxmlformats.org/officeDocument/2006/relationships/slideLayout" Target="../slideLayouts/slideLayout83.xml"/><Relationship Id="rId31" Type="http://schemas.openxmlformats.org/officeDocument/2006/relationships/slideLayout" Target="../slideLayouts/slideLayout95.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 Id="rId22" Type="http://schemas.openxmlformats.org/officeDocument/2006/relationships/slideLayout" Target="../slideLayouts/slideLayout86.xml"/><Relationship Id="rId27" Type="http://schemas.openxmlformats.org/officeDocument/2006/relationships/slideLayout" Target="../slideLayouts/slideLayout91.xml"/><Relationship Id="rId30" Type="http://schemas.openxmlformats.org/officeDocument/2006/relationships/slideLayout" Target="../slideLayouts/slideLayout94.xml"/><Relationship Id="rId35" Type="http://schemas.openxmlformats.org/officeDocument/2006/relationships/slideLayout" Target="../slideLayouts/slideLayout99.xml"/><Relationship Id="rId8" Type="http://schemas.openxmlformats.org/officeDocument/2006/relationships/slideLayout" Target="../slideLayouts/slideLayout72.xml"/><Relationship Id="rId3" Type="http://schemas.openxmlformats.org/officeDocument/2006/relationships/slideLayout" Target="../slideLayouts/slideLayout6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5" Type="http://schemas.openxmlformats.org/officeDocument/2006/relationships/slideLayout" Target="../slideLayouts/slideLayout15.xml"/><Relationship Id="rId10" Type="http://schemas.openxmlformats.org/officeDocument/2006/relationships/image" Target="../media/image1.png"/><Relationship Id="rId4" Type="http://schemas.openxmlformats.org/officeDocument/2006/relationships/slideLayout" Target="../slideLayouts/slideLayout14.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1.xml"/><Relationship Id="rId7"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9" Type="http://schemas.openxmlformats.org/officeDocument/2006/relationships/image" Target="../media/image2.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10" Type="http://schemas.openxmlformats.org/officeDocument/2006/relationships/image" Target="../media/image1.png"/><Relationship Id="rId4" Type="http://schemas.openxmlformats.org/officeDocument/2006/relationships/slideLayout" Target="../slideLayouts/slideLayout28.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image" Target="../media/image1.pn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6.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_rels/slideMaster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46.xml"/><Relationship Id="rId7" Type="http://schemas.openxmlformats.org/officeDocument/2006/relationships/theme" Target="../theme/theme7.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9" Type="http://schemas.openxmlformats.org/officeDocument/2006/relationships/image" Target="../media/image2.emf"/></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2.xml"/><Relationship Id="rId2" Type="http://schemas.openxmlformats.org/officeDocument/2006/relationships/slideLayout" Target="../slideLayouts/slideLayout51.xml"/><Relationship Id="rId1" Type="http://schemas.openxmlformats.org/officeDocument/2006/relationships/slideLayout" Target="../slideLayouts/slideLayout50.xml"/><Relationship Id="rId5" Type="http://schemas.openxmlformats.org/officeDocument/2006/relationships/image" Target="../media/image1.pn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55.xml"/><Relationship Id="rId7" Type="http://schemas.openxmlformats.org/officeDocument/2006/relationships/theme" Target="../theme/theme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9"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897"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33861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1" r:id="rId4"/>
    <p:sldLayoutId id="2147483702" r:id="rId5"/>
    <p:sldLayoutId id="2147483705" r:id="rId6"/>
  </p:sldLayoutIdLst>
  <p:txStyles>
    <p:titleStyle>
      <a:lvl1pPr algn="ctr" defTabSz="1086632" rtl="0" eaLnBrk="1" latinLnBrk="0" hangingPunct="1">
        <a:spcBef>
          <a:spcPct val="0"/>
        </a:spcBef>
        <a:buNone/>
        <a:defRPr sz="5200" kern="1200">
          <a:solidFill>
            <a:schemeClr val="tx1"/>
          </a:solidFill>
          <a:latin typeface="+mj-lt"/>
          <a:ea typeface="+mj-ea"/>
          <a:cs typeface="+mj-cs"/>
        </a:defRPr>
      </a:lvl1pPr>
    </p:titleStyle>
    <p:body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32" rtl="0" eaLnBrk="1" latinLnBrk="0" hangingPunct="1">
        <a:defRPr sz="2133" kern="1200">
          <a:solidFill>
            <a:schemeClr val="tx1"/>
          </a:solidFill>
          <a:latin typeface="+mn-lt"/>
          <a:ea typeface="+mn-ea"/>
          <a:cs typeface="+mn-cs"/>
        </a:defRPr>
      </a:lvl1pPr>
      <a:lvl2pPr marL="543322" algn="l" defTabSz="1086632" rtl="0" eaLnBrk="1" latinLnBrk="0" hangingPunct="1">
        <a:defRPr sz="2133" kern="1200">
          <a:solidFill>
            <a:schemeClr val="tx1"/>
          </a:solidFill>
          <a:latin typeface="+mn-lt"/>
          <a:ea typeface="+mn-ea"/>
          <a:cs typeface="+mn-cs"/>
        </a:defRPr>
      </a:lvl2pPr>
      <a:lvl3pPr marL="1086947" algn="l" defTabSz="1086632" rtl="0" eaLnBrk="1" latinLnBrk="0" hangingPunct="1">
        <a:defRPr sz="2133" kern="1200">
          <a:solidFill>
            <a:schemeClr val="tx1"/>
          </a:solidFill>
          <a:latin typeface="+mn-lt"/>
          <a:ea typeface="+mn-ea"/>
          <a:cs typeface="+mn-cs"/>
        </a:defRPr>
      </a:lvl3pPr>
      <a:lvl4pPr marL="1630289" algn="l" defTabSz="1086632" rtl="0" eaLnBrk="1" latinLnBrk="0" hangingPunct="1">
        <a:defRPr sz="2133" kern="1200">
          <a:solidFill>
            <a:schemeClr val="tx1"/>
          </a:solidFill>
          <a:latin typeface="+mn-lt"/>
          <a:ea typeface="+mn-ea"/>
          <a:cs typeface="+mn-cs"/>
        </a:defRPr>
      </a:lvl4pPr>
      <a:lvl5pPr marL="2173922" algn="l" defTabSz="1086632" rtl="0" eaLnBrk="1" latinLnBrk="0" hangingPunct="1">
        <a:defRPr sz="2133" kern="1200">
          <a:solidFill>
            <a:schemeClr val="tx1"/>
          </a:solidFill>
          <a:latin typeface="+mn-lt"/>
          <a:ea typeface="+mn-ea"/>
          <a:cs typeface="+mn-cs"/>
        </a:defRPr>
      </a:lvl5pPr>
      <a:lvl6pPr marL="2717236" algn="l" defTabSz="1086632" rtl="0" eaLnBrk="1" latinLnBrk="0" hangingPunct="1">
        <a:defRPr sz="2133" kern="1200">
          <a:solidFill>
            <a:schemeClr val="tx1"/>
          </a:solidFill>
          <a:latin typeface="+mn-lt"/>
          <a:ea typeface="+mn-ea"/>
          <a:cs typeface="+mn-cs"/>
        </a:defRPr>
      </a:lvl6pPr>
      <a:lvl7pPr marL="3260558" algn="l" defTabSz="1086632" rtl="0" eaLnBrk="1" latinLnBrk="0" hangingPunct="1">
        <a:defRPr sz="2133" kern="1200">
          <a:solidFill>
            <a:schemeClr val="tx1"/>
          </a:solidFill>
          <a:latin typeface="+mn-lt"/>
          <a:ea typeface="+mn-ea"/>
          <a:cs typeface="+mn-cs"/>
        </a:defRPr>
      </a:lvl7pPr>
      <a:lvl8pPr marL="3804201" algn="l" defTabSz="1086632" rtl="0" eaLnBrk="1" latinLnBrk="0" hangingPunct="1">
        <a:defRPr sz="2133" kern="1200">
          <a:solidFill>
            <a:schemeClr val="tx1"/>
          </a:solidFill>
          <a:latin typeface="+mn-lt"/>
          <a:ea typeface="+mn-ea"/>
          <a:cs typeface="+mn-cs"/>
        </a:defRPr>
      </a:lvl8pPr>
      <a:lvl9pPr marL="4347522" algn="l" defTabSz="1086632" rtl="0" eaLnBrk="1" latinLnBrk="0" hangingPunct="1">
        <a:defRPr sz="2133"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898"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538356"/>
      </p:ext>
    </p:extLst>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8" r:id="rId4"/>
    <p:sldLayoutId id="2147484109" r:id="rId5"/>
    <p:sldLayoutId id="2147484112" r:id="rId6"/>
  </p:sldLayoutIdLst>
  <p:txStyles>
    <p:titleStyle>
      <a:lvl1pPr algn="ctr" defTabSz="1086605" rtl="0" eaLnBrk="1" latinLnBrk="0" hangingPunct="1">
        <a:spcBef>
          <a:spcPct val="0"/>
        </a:spcBef>
        <a:buNone/>
        <a:defRPr sz="5200" kern="1200">
          <a:solidFill>
            <a:schemeClr val="tx1"/>
          </a:solidFill>
          <a:latin typeface="+mj-lt"/>
          <a:ea typeface="+mj-ea"/>
          <a:cs typeface="+mj-cs"/>
        </a:defRPr>
      </a:lvl1pPr>
    </p:titleStyle>
    <p:bodyStyle>
      <a:lvl1pPr marL="407642" indent="-407642" algn="l" defTabSz="108660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13" indent="-339494" algn="l" defTabSz="108660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585" indent="-271655" algn="l" defTabSz="108660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88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34"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23"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452"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7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051" indent="-271655" algn="l" defTabSz="108660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6605" rtl="0" eaLnBrk="1" latinLnBrk="0" hangingPunct="1">
        <a:defRPr sz="2133" kern="1200">
          <a:solidFill>
            <a:schemeClr val="tx1"/>
          </a:solidFill>
          <a:latin typeface="+mn-lt"/>
          <a:ea typeface="+mn-ea"/>
          <a:cs typeface="+mn-cs"/>
        </a:defRPr>
      </a:lvl1pPr>
      <a:lvl2pPr marL="543309" algn="l" defTabSz="1086605" rtl="0" eaLnBrk="1" latinLnBrk="0" hangingPunct="1">
        <a:defRPr sz="2133" kern="1200">
          <a:solidFill>
            <a:schemeClr val="tx1"/>
          </a:solidFill>
          <a:latin typeface="+mn-lt"/>
          <a:ea typeface="+mn-ea"/>
          <a:cs typeface="+mn-cs"/>
        </a:defRPr>
      </a:lvl2pPr>
      <a:lvl3pPr marL="1086919" algn="l" defTabSz="1086605" rtl="0" eaLnBrk="1" latinLnBrk="0" hangingPunct="1">
        <a:defRPr sz="2133" kern="1200">
          <a:solidFill>
            <a:schemeClr val="tx1"/>
          </a:solidFill>
          <a:latin typeface="+mn-lt"/>
          <a:ea typeface="+mn-ea"/>
          <a:cs typeface="+mn-cs"/>
        </a:defRPr>
      </a:lvl3pPr>
      <a:lvl4pPr marL="1630249" algn="l" defTabSz="1086605" rtl="0" eaLnBrk="1" latinLnBrk="0" hangingPunct="1">
        <a:defRPr sz="2133" kern="1200">
          <a:solidFill>
            <a:schemeClr val="tx1"/>
          </a:solidFill>
          <a:latin typeface="+mn-lt"/>
          <a:ea typeface="+mn-ea"/>
          <a:cs typeface="+mn-cs"/>
        </a:defRPr>
      </a:lvl4pPr>
      <a:lvl5pPr marL="2173868" algn="l" defTabSz="1086605" rtl="0" eaLnBrk="1" latinLnBrk="0" hangingPunct="1">
        <a:defRPr sz="2133" kern="1200">
          <a:solidFill>
            <a:schemeClr val="tx1"/>
          </a:solidFill>
          <a:latin typeface="+mn-lt"/>
          <a:ea typeface="+mn-ea"/>
          <a:cs typeface="+mn-cs"/>
        </a:defRPr>
      </a:lvl5pPr>
      <a:lvl6pPr marL="2717168" algn="l" defTabSz="1086605" rtl="0" eaLnBrk="1" latinLnBrk="0" hangingPunct="1">
        <a:defRPr sz="2133" kern="1200">
          <a:solidFill>
            <a:schemeClr val="tx1"/>
          </a:solidFill>
          <a:latin typeface="+mn-lt"/>
          <a:ea typeface="+mn-ea"/>
          <a:cs typeface="+mn-cs"/>
        </a:defRPr>
      </a:lvl6pPr>
      <a:lvl7pPr marL="3260477" algn="l" defTabSz="1086605" rtl="0" eaLnBrk="1" latinLnBrk="0" hangingPunct="1">
        <a:defRPr sz="2133" kern="1200">
          <a:solidFill>
            <a:schemeClr val="tx1"/>
          </a:solidFill>
          <a:latin typeface="+mn-lt"/>
          <a:ea typeface="+mn-ea"/>
          <a:cs typeface="+mn-cs"/>
        </a:defRPr>
      </a:lvl7pPr>
      <a:lvl8pPr marL="3804106" algn="l" defTabSz="1086605" rtl="0" eaLnBrk="1" latinLnBrk="0" hangingPunct="1">
        <a:defRPr sz="2133" kern="1200">
          <a:solidFill>
            <a:schemeClr val="tx1"/>
          </a:solidFill>
          <a:latin typeface="+mn-lt"/>
          <a:ea typeface="+mn-ea"/>
          <a:cs typeface="+mn-cs"/>
        </a:defRPr>
      </a:lvl8pPr>
      <a:lvl9pPr marL="4347414" algn="l" defTabSz="1086605" rtl="0" eaLnBrk="1" latinLnBrk="0" hangingPunct="1">
        <a:defRPr sz="2133"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40">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rmAutofit/>
          </a:bodyPr>
          <a:lstStyle>
            <a:lvl1pPr lvl="0"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1pPr>
            <a:lvl2pPr lvl="1"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2pPr>
            <a:lvl3pPr lvl="2"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3pPr>
            <a:lvl4pPr lvl="3"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4pPr>
            <a:lvl5pPr lvl="4"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5pPr>
            <a:lvl6pPr lvl="5"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6pPr>
            <a:lvl7pPr lvl="6"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7pPr>
            <a:lvl8pPr lvl="7"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8pPr>
            <a:lvl9pPr lvl="8" rtl="0">
              <a:spcBef>
                <a:spcPts val="0"/>
              </a:spcBef>
              <a:spcAft>
                <a:spcPts val="0"/>
              </a:spcAft>
              <a:buClr>
                <a:schemeClr val="dk1"/>
              </a:buClr>
              <a:buSzPts val="2800"/>
              <a:buFont typeface="Paytone One"/>
              <a:buNone/>
              <a:defRPr sz="2800">
                <a:solidFill>
                  <a:schemeClr val="dk1"/>
                </a:solidFill>
                <a:latin typeface="Paytone One"/>
                <a:ea typeface="Paytone One"/>
                <a:cs typeface="Paytone One"/>
                <a:sym typeface="Paytone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rmAutofit/>
          </a:bodyPr>
          <a:lstStyle>
            <a:lvl1pPr marL="457200" lvl="0"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1pPr>
            <a:lvl2pPr marL="914400" lvl="1"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2pPr>
            <a:lvl3pPr marL="1371600" lvl="2"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3pPr>
            <a:lvl4pPr marL="1828800" lvl="3"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4pPr>
            <a:lvl5pPr marL="2286000" lvl="4"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5pPr>
            <a:lvl6pPr marL="2743200" lvl="5"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6pPr>
            <a:lvl7pPr marL="3200400" lvl="6"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7pPr>
            <a:lvl8pPr marL="3657600" lvl="7"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8pPr>
            <a:lvl9pPr marL="4114800" lvl="8" indent="-330200" rtl="0">
              <a:lnSpc>
                <a:spcPct val="115000"/>
              </a:lnSpc>
              <a:spcBef>
                <a:spcPts val="0"/>
              </a:spcBef>
              <a:spcAft>
                <a:spcPts val="0"/>
              </a:spcAft>
              <a:buClr>
                <a:schemeClr val="dk2"/>
              </a:buClr>
              <a:buSzPts val="1600"/>
              <a:buFont typeface="Merriweather Sans"/>
              <a:buChar char="■"/>
              <a:defRPr sz="1600">
                <a:solidFill>
                  <a:schemeClr val="dk2"/>
                </a:solidFill>
                <a:latin typeface="Merriweather Sans"/>
                <a:ea typeface="Merriweather Sans"/>
                <a:cs typeface="Merriweather Sans"/>
                <a:sym typeface="Merriweather Sans"/>
              </a:defRPr>
            </a:lvl9pPr>
          </a:lstStyle>
          <a:p>
            <a:endParaRPr/>
          </a:p>
        </p:txBody>
      </p:sp>
    </p:spTree>
    <p:extLst>
      <p:ext uri="{BB962C8B-B14F-4D97-AF65-F5344CB8AC3E}">
        <p14:creationId xmlns:p14="http://schemas.microsoft.com/office/powerpoint/2010/main" val="1594581588"/>
      </p:ext>
    </p:extLst>
  </p:cSld>
  <p:clrMap bg1="lt1" tx1="dk1" bg2="dk2" tx2="lt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 id="2147484191" r:id="rId12"/>
    <p:sldLayoutId id="2147484192" r:id="rId13"/>
    <p:sldLayoutId id="2147484193" r:id="rId14"/>
    <p:sldLayoutId id="2147484194" r:id="rId15"/>
    <p:sldLayoutId id="2147484195" r:id="rId16"/>
    <p:sldLayoutId id="2147484196" r:id="rId17"/>
    <p:sldLayoutId id="2147484197" r:id="rId18"/>
    <p:sldLayoutId id="2147484198" r:id="rId19"/>
    <p:sldLayoutId id="2147484199" r:id="rId20"/>
    <p:sldLayoutId id="2147484200" r:id="rId21"/>
    <p:sldLayoutId id="2147484201" r:id="rId22"/>
    <p:sldLayoutId id="2147484202" r:id="rId23"/>
    <p:sldLayoutId id="2147484203" r:id="rId24"/>
    <p:sldLayoutId id="2147484204" r:id="rId25"/>
    <p:sldLayoutId id="2147484205" r:id="rId26"/>
    <p:sldLayoutId id="2147484206" r:id="rId27"/>
    <p:sldLayoutId id="2147484207" r:id="rId28"/>
    <p:sldLayoutId id="2147484208" r:id="rId29"/>
    <p:sldLayoutId id="2147484209" r:id="rId30"/>
    <p:sldLayoutId id="2147484210" r:id="rId31"/>
    <p:sldLayoutId id="2147484211" r:id="rId32"/>
    <p:sldLayoutId id="2147484212" r:id="rId33"/>
    <p:sldLayoutId id="2147484213" r:id="rId34"/>
    <p:sldLayoutId id="2147484214" r:id="rId35"/>
    <p:sldLayoutId id="2147484216" r:id="rId36"/>
    <p:sldLayoutId id="2147484217" r:id="rId37"/>
    <p:sldLayoutId id="2147484218"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625" tIns="22808" rIns="45625" bIns="22808" rtlCol="0" anchor="ctr"/>
          <a:lstStyle/>
          <a:p>
            <a:pPr marL="0" marR="0" lvl="0" indent="0" algn="ctr" defTabSz="1084104" rtl="0" eaLnBrk="1" fontAlgn="auto" latinLnBrk="0" hangingPunct="1">
              <a:lnSpc>
                <a:spcPct val="100000"/>
              </a:lnSpc>
              <a:spcBef>
                <a:spcPts val="0"/>
              </a:spcBef>
              <a:spcAft>
                <a:spcPts val="0"/>
              </a:spcAft>
              <a:buClrTx/>
              <a:buSzTx/>
              <a:buFontTx/>
              <a:buNone/>
              <a:tabLst/>
              <a:defRPr/>
            </a:pPr>
            <a:endParaRPr kumimoji="0" lang="en-US" sz="2133"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80750762"/>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4" r:id="rId3"/>
    <p:sldLayoutId id="2147483735" r:id="rId4"/>
  </p:sldLayoutIdLst>
  <p:txStyles>
    <p:titleStyle>
      <a:lvl1pPr algn="ctr" defTabSz="1084104" rtl="0" eaLnBrk="1" latinLnBrk="0" hangingPunct="1">
        <a:spcBef>
          <a:spcPct val="0"/>
        </a:spcBef>
        <a:buNone/>
        <a:defRPr sz="5198" kern="1200">
          <a:solidFill>
            <a:schemeClr val="tx1"/>
          </a:solidFill>
          <a:latin typeface="+mj-lt"/>
          <a:ea typeface="+mj-ea"/>
          <a:cs typeface="+mj-cs"/>
        </a:defRPr>
      </a:lvl1pPr>
    </p:titleStyle>
    <p:bodyStyle>
      <a:lvl1pPr marL="406542" indent="-406542" algn="l" defTabSz="1084104" rtl="0" eaLnBrk="1" latinLnBrk="0" hangingPunct="1">
        <a:spcBef>
          <a:spcPct val="20000"/>
        </a:spcBef>
        <a:buFont typeface="Arial" pitchFamily="34" charset="0"/>
        <a:buChar char="•"/>
        <a:defRPr sz="3732" kern="1200">
          <a:solidFill>
            <a:schemeClr val="tx1"/>
          </a:solidFill>
          <a:latin typeface="+mn-lt"/>
          <a:ea typeface="+mn-ea"/>
          <a:cs typeface="+mn-cs"/>
        </a:defRPr>
      </a:lvl1pPr>
      <a:lvl2pPr marL="880807" indent="-338814" algn="l" defTabSz="1084104" rtl="0" eaLnBrk="1" latinLnBrk="0" hangingPunct="1">
        <a:spcBef>
          <a:spcPct val="20000"/>
        </a:spcBef>
        <a:buFont typeface="Arial" pitchFamily="34" charset="0"/>
        <a:buChar char="–"/>
        <a:defRPr sz="3332" kern="1200">
          <a:solidFill>
            <a:schemeClr val="tx1"/>
          </a:solidFill>
          <a:latin typeface="+mn-lt"/>
          <a:ea typeface="+mn-ea"/>
          <a:cs typeface="+mn-cs"/>
        </a:defRPr>
      </a:lvl2pPr>
      <a:lvl3pPr marL="1355077" indent="-271028" algn="l" defTabSz="1084104" rtl="0" eaLnBrk="1" latinLnBrk="0" hangingPunct="1">
        <a:spcBef>
          <a:spcPct val="20000"/>
        </a:spcBef>
        <a:buFont typeface="Arial" pitchFamily="34" charset="0"/>
        <a:buChar char="•"/>
        <a:defRPr sz="2799" kern="1200">
          <a:solidFill>
            <a:schemeClr val="tx1"/>
          </a:solidFill>
          <a:latin typeface="+mn-lt"/>
          <a:ea typeface="+mn-ea"/>
          <a:cs typeface="+mn-cs"/>
        </a:defRPr>
      </a:lvl3pPr>
      <a:lvl4pPr marL="1897074"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4pPr>
      <a:lvl5pPr marL="2439238"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5pPr>
      <a:lvl6pPr marL="2981181"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6pPr>
      <a:lvl7pPr marL="3523236"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7pPr>
      <a:lvl8pPr marL="4065277"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8pPr>
      <a:lvl9pPr marL="4607229" indent="-271028" algn="l" defTabSz="1084104" rtl="0" eaLnBrk="1" latinLnBrk="0" hangingPunct="1">
        <a:spcBef>
          <a:spcPct val="20000"/>
        </a:spcBef>
        <a:buFont typeface="Arial" pitchFamily="34" charset="0"/>
        <a:buChar char="•"/>
        <a:defRPr sz="2399" kern="1200">
          <a:solidFill>
            <a:schemeClr val="tx1"/>
          </a:solidFill>
          <a:latin typeface="+mn-lt"/>
          <a:ea typeface="+mn-ea"/>
          <a:cs typeface="+mn-cs"/>
        </a:defRPr>
      </a:lvl9pPr>
    </p:bodyStyle>
    <p:otherStyle>
      <a:defPPr>
        <a:defRPr lang="en-US"/>
      </a:defPPr>
      <a:lvl1pPr marL="0" algn="l" defTabSz="1084104" rtl="0" eaLnBrk="1" latinLnBrk="0" hangingPunct="1">
        <a:defRPr sz="2133" kern="1200">
          <a:solidFill>
            <a:schemeClr val="tx1"/>
          </a:solidFill>
          <a:latin typeface="+mn-lt"/>
          <a:ea typeface="+mn-ea"/>
          <a:cs typeface="+mn-cs"/>
        </a:defRPr>
      </a:lvl1pPr>
      <a:lvl2pPr marL="542056" algn="l" defTabSz="1084104" rtl="0" eaLnBrk="1" latinLnBrk="0" hangingPunct="1">
        <a:defRPr sz="2133" kern="1200">
          <a:solidFill>
            <a:schemeClr val="tx1"/>
          </a:solidFill>
          <a:latin typeface="+mn-lt"/>
          <a:ea typeface="+mn-ea"/>
          <a:cs typeface="+mn-cs"/>
        </a:defRPr>
      </a:lvl2pPr>
      <a:lvl3pPr marL="1084104" algn="l" defTabSz="1084104" rtl="0" eaLnBrk="1" latinLnBrk="0" hangingPunct="1">
        <a:defRPr sz="2133" kern="1200">
          <a:solidFill>
            <a:schemeClr val="tx1"/>
          </a:solidFill>
          <a:latin typeface="+mn-lt"/>
          <a:ea typeface="+mn-ea"/>
          <a:cs typeface="+mn-cs"/>
        </a:defRPr>
      </a:lvl3pPr>
      <a:lvl4pPr marL="1626161" algn="l" defTabSz="1084104" rtl="0" eaLnBrk="1" latinLnBrk="0" hangingPunct="1">
        <a:defRPr sz="2133" kern="1200">
          <a:solidFill>
            <a:schemeClr val="tx1"/>
          </a:solidFill>
          <a:latin typeface="+mn-lt"/>
          <a:ea typeface="+mn-ea"/>
          <a:cs typeface="+mn-cs"/>
        </a:defRPr>
      </a:lvl4pPr>
      <a:lvl5pPr marL="2168155" algn="l" defTabSz="1084104" rtl="0" eaLnBrk="1" latinLnBrk="0" hangingPunct="1">
        <a:defRPr sz="2133" kern="1200">
          <a:solidFill>
            <a:schemeClr val="tx1"/>
          </a:solidFill>
          <a:latin typeface="+mn-lt"/>
          <a:ea typeface="+mn-ea"/>
          <a:cs typeface="+mn-cs"/>
        </a:defRPr>
      </a:lvl5pPr>
      <a:lvl6pPr marL="2710155" algn="l" defTabSz="1084104" rtl="0" eaLnBrk="1" latinLnBrk="0" hangingPunct="1">
        <a:defRPr sz="2133" kern="1200">
          <a:solidFill>
            <a:schemeClr val="tx1"/>
          </a:solidFill>
          <a:latin typeface="+mn-lt"/>
          <a:ea typeface="+mn-ea"/>
          <a:cs typeface="+mn-cs"/>
        </a:defRPr>
      </a:lvl6pPr>
      <a:lvl7pPr marL="3252208" algn="l" defTabSz="1084104" rtl="0" eaLnBrk="1" latinLnBrk="0" hangingPunct="1">
        <a:defRPr sz="2133" kern="1200">
          <a:solidFill>
            <a:schemeClr val="tx1"/>
          </a:solidFill>
          <a:latin typeface="+mn-lt"/>
          <a:ea typeface="+mn-ea"/>
          <a:cs typeface="+mn-cs"/>
        </a:defRPr>
      </a:lvl7pPr>
      <a:lvl8pPr marL="3794261" algn="l" defTabSz="1084104" rtl="0" eaLnBrk="1" latinLnBrk="0" hangingPunct="1">
        <a:defRPr sz="2133" kern="1200">
          <a:solidFill>
            <a:schemeClr val="tx1"/>
          </a:solidFill>
          <a:latin typeface="+mn-lt"/>
          <a:ea typeface="+mn-ea"/>
          <a:cs typeface="+mn-cs"/>
        </a:defRPr>
      </a:lvl8pPr>
      <a:lvl9pPr marL="4336313" algn="l" defTabSz="1084104" rtl="0" eaLnBrk="1" latinLnBrk="0" hangingPunct="1">
        <a:defRPr sz="21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77069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989"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2049938"/>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8" r:id="rId4"/>
    <p:sldLayoutId id="2147483769" r:id="rId5"/>
    <p:sldLayoutId id="2147483772" r:id="rId6"/>
  </p:sldLayoutIdLst>
  <p:txStyles>
    <p:titleStyle>
      <a:lvl1pPr algn="ctr" defTabSz="1085565" rtl="0" eaLnBrk="1" latinLnBrk="0" hangingPunct="1">
        <a:spcBef>
          <a:spcPct val="0"/>
        </a:spcBef>
        <a:buNone/>
        <a:defRPr sz="5200" kern="1200">
          <a:solidFill>
            <a:schemeClr val="tx1"/>
          </a:solidFill>
          <a:latin typeface="+mj-lt"/>
          <a:ea typeface="+mj-ea"/>
          <a:cs typeface="+mj-cs"/>
        </a:defRPr>
      </a:lvl1pPr>
    </p:titleStyle>
    <p:bodyStyle>
      <a:lvl1pPr marL="407252" indent="-407252" algn="l" defTabSz="1085565"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2255" indent="-339182" algn="l" defTabSz="1085565"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7259" indent="-271395" algn="l" defTabSz="1085565"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00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3194"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5911"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9020"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1782"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4527" indent="-271395" algn="l" defTabSz="1085565"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5565" rtl="0" eaLnBrk="1" latinLnBrk="0" hangingPunct="1">
        <a:defRPr sz="2133" kern="1200">
          <a:solidFill>
            <a:schemeClr val="tx1"/>
          </a:solidFill>
          <a:latin typeface="+mn-lt"/>
          <a:ea typeface="+mn-ea"/>
          <a:cs typeface="+mn-cs"/>
        </a:defRPr>
      </a:lvl1pPr>
      <a:lvl2pPr marL="542789" algn="l" defTabSz="1085565" rtl="0" eaLnBrk="1" latinLnBrk="0" hangingPunct="1">
        <a:defRPr sz="2133" kern="1200">
          <a:solidFill>
            <a:schemeClr val="tx1"/>
          </a:solidFill>
          <a:latin typeface="+mn-lt"/>
          <a:ea typeface="+mn-ea"/>
          <a:cs typeface="+mn-cs"/>
        </a:defRPr>
      </a:lvl2pPr>
      <a:lvl3pPr marL="1085866" algn="l" defTabSz="1085565" rtl="0" eaLnBrk="1" latinLnBrk="0" hangingPunct="1">
        <a:defRPr sz="2133" kern="1200">
          <a:solidFill>
            <a:schemeClr val="tx1"/>
          </a:solidFill>
          <a:latin typeface="+mn-lt"/>
          <a:ea typeface="+mn-ea"/>
          <a:cs typeface="+mn-cs"/>
        </a:defRPr>
      </a:lvl3pPr>
      <a:lvl4pPr marL="1628689" algn="l" defTabSz="1085565" rtl="0" eaLnBrk="1" latinLnBrk="0" hangingPunct="1">
        <a:defRPr sz="2133" kern="1200">
          <a:solidFill>
            <a:schemeClr val="tx1"/>
          </a:solidFill>
          <a:latin typeface="+mn-lt"/>
          <a:ea typeface="+mn-ea"/>
          <a:cs typeface="+mn-cs"/>
        </a:defRPr>
      </a:lvl4pPr>
      <a:lvl5pPr marL="2171762" algn="l" defTabSz="1085565" rtl="0" eaLnBrk="1" latinLnBrk="0" hangingPunct="1">
        <a:defRPr sz="2133" kern="1200">
          <a:solidFill>
            <a:schemeClr val="tx1"/>
          </a:solidFill>
          <a:latin typeface="+mn-lt"/>
          <a:ea typeface="+mn-ea"/>
          <a:cs typeface="+mn-cs"/>
        </a:defRPr>
      </a:lvl5pPr>
      <a:lvl6pPr marL="2714516" algn="l" defTabSz="1085565" rtl="0" eaLnBrk="1" latinLnBrk="0" hangingPunct="1">
        <a:defRPr sz="2133" kern="1200">
          <a:solidFill>
            <a:schemeClr val="tx1"/>
          </a:solidFill>
          <a:latin typeface="+mn-lt"/>
          <a:ea typeface="+mn-ea"/>
          <a:cs typeface="+mn-cs"/>
        </a:defRPr>
      </a:lvl6pPr>
      <a:lvl7pPr marL="3257305" algn="l" defTabSz="1085565" rtl="0" eaLnBrk="1" latinLnBrk="0" hangingPunct="1">
        <a:defRPr sz="2133" kern="1200">
          <a:solidFill>
            <a:schemeClr val="tx1"/>
          </a:solidFill>
          <a:latin typeface="+mn-lt"/>
          <a:ea typeface="+mn-ea"/>
          <a:cs typeface="+mn-cs"/>
        </a:defRPr>
      </a:lvl7pPr>
      <a:lvl8pPr marL="3800414" algn="l" defTabSz="1085565" rtl="0" eaLnBrk="1" latinLnBrk="0" hangingPunct="1">
        <a:defRPr sz="2133" kern="1200">
          <a:solidFill>
            <a:schemeClr val="tx1"/>
          </a:solidFill>
          <a:latin typeface="+mn-lt"/>
          <a:ea typeface="+mn-ea"/>
          <a:cs typeface="+mn-cs"/>
        </a:defRPr>
      </a:lvl8pPr>
      <a:lvl9pPr marL="4343202" algn="l" defTabSz="1085565" rtl="0" eaLnBrk="1" latinLnBrk="0" hangingPunct="1">
        <a:defRPr sz="2133"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1854595"/>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mc:AlternateContent xmlns:mc="http://schemas.openxmlformats.org/markup-compatibility/2006" xmlns:p14="http://schemas.microsoft.com/office/powerpoint/2010/main">
    <mc:Choice Requires="p14">
      <p:transition p14:dur="10" advClick="0" advTm="5000"/>
    </mc:Choice>
    <mc:Fallback xmlns="">
      <p:transition advClick="0" advTm="5000"/>
    </mc:Fallback>
  </mc:AlternateConten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zh-CN"/>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6" name="矩形 5"/>
          <p:cNvSpPr/>
          <p:nvPr userDrawn="1"/>
        </p:nvSpPr>
        <p:spPr>
          <a:xfrm>
            <a:off x="335360" y="545469"/>
            <a:ext cx="239349" cy="575886"/>
          </a:xfrm>
          <a:prstGeom prst="rect">
            <a:avLst/>
          </a:prstGeom>
          <a:solidFill>
            <a:srgbClr val="A578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03"/>
            <a:endParaRPr lang="zh-CN" altLang="en-US" sz="1799">
              <a:solidFill>
                <a:prstClr val="white"/>
              </a:solidFill>
            </a:endParaRPr>
          </a:p>
        </p:txBody>
      </p:sp>
    </p:spTree>
    <p:extLst>
      <p:ext uri="{BB962C8B-B14F-4D97-AF65-F5344CB8AC3E}">
        <p14:creationId xmlns:p14="http://schemas.microsoft.com/office/powerpoint/2010/main" val="3014853265"/>
      </p:ext>
    </p:extLst>
  </p:cSld>
  <p:clrMap bg1="lt1" tx1="dk1" bg2="lt2" tx2="dk2" accent1="accent1" accent2="accent2" accent3="accent3" accent4="accent4" accent5="accent5" accent6="accent6" hlink="hlink" folHlink="folHlink"/>
  <p:sldLayoutIdLst>
    <p:sldLayoutId id="2147484026" r:id="rId1"/>
    <p:sldLayoutId id="2147484027" r:id="rId2"/>
    <p:sldLayoutId id="2147484028" r:id="rId3"/>
    <p:sldLayoutId id="2147484029" r:id="rId4"/>
    <p:sldLayoutId id="2147484030" r:id="rId5"/>
    <p:sldLayoutId id="2147484031" r:id="rId6"/>
    <p:sldLayoutId id="2147484032" r:id="rId7"/>
    <p:sldLayoutId id="2147484033" r:id="rId8"/>
    <p:sldLayoutId id="2147484034" r:id="rId9"/>
    <p:sldLayoutId id="2147484035" r:id="rId10"/>
    <p:sldLayoutId id="2147484036" r:id="rId11"/>
  </p:sldLayoutIdLst>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txStyles>
    <p:titleStyle>
      <a:lvl1pPr algn="l" defTabSz="914103"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26" indent="-228526" algn="l" defTabSz="914103" rtl="0" eaLnBrk="1" latinLnBrk="0" hangingPunct="1">
        <a:lnSpc>
          <a:spcPct val="90000"/>
        </a:lnSpc>
        <a:spcBef>
          <a:spcPts val="1000"/>
        </a:spcBef>
        <a:buFont typeface="Arial" panose="020B0604020202090204" pitchFamily="34" charset="0"/>
        <a:buChar char="•"/>
        <a:defRPr sz="2799" kern="1200">
          <a:solidFill>
            <a:schemeClr val="tx1"/>
          </a:solidFill>
          <a:latin typeface="+mn-lt"/>
          <a:ea typeface="+mn-ea"/>
          <a:cs typeface="+mn-cs"/>
        </a:defRPr>
      </a:lvl1pPr>
      <a:lvl2pPr marL="685577" indent="-228526" algn="l" defTabSz="914103" rtl="0" eaLnBrk="1" latinLnBrk="0" hangingPunct="1">
        <a:lnSpc>
          <a:spcPct val="90000"/>
        </a:lnSpc>
        <a:spcBef>
          <a:spcPts val="500"/>
        </a:spcBef>
        <a:buFont typeface="Arial" panose="020B0604020202090204" pitchFamily="34" charset="0"/>
        <a:buChar char="•"/>
        <a:defRPr sz="2399" kern="1200">
          <a:solidFill>
            <a:schemeClr val="tx1"/>
          </a:solidFill>
          <a:latin typeface="+mn-lt"/>
          <a:ea typeface="+mn-ea"/>
          <a:cs typeface="+mn-cs"/>
        </a:defRPr>
      </a:lvl2pPr>
      <a:lvl3pPr marL="1142629" indent="-228526" algn="l" defTabSz="914103" rtl="0" eaLnBrk="1" latinLnBrk="0" hangingPunct="1">
        <a:lnSpc>
          <a:spcPct val="90000"/>
        </a:lnSpc>
        <a:spcBef>
          <a:spcPts val="500"/>
        </a:spcBef>
        <a:buFont typeface="Arial" panose="020B0604020202090204" pitchFamily="34" charset="0"/>
        <a:buChar char="•"/>
        <a:defRPr sz="1999" kern="1200">
          <a:solidFill>
            <a:schemeClr val="tx1"/>
          </a:solidFill>
          <a:latin typeface="+mn-lt"/>
          <a:ea typeface="+mn-ea"/>
          <a:cs typeface="+mn-cs"/>
        </a:defRPr>
      </a:lvl3pPr>
      <a:lvl4pPr marL="1599680"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4pPr>
      <a:lvl5pPr marL="2056731"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5pPr>
      <a:lvl6pPr marL="2513783"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6pPr>
      <a:lvl7pPr marL="2970834"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7pPr>
      <a:lvl8pPr marL="3427886"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8pPr>
      <a:lvl9pPr marL="3884937" indent="-228526" algn="l" defTabSz="914103" rtl="0" eaLnBrk="1" latinLnBrk="0" hangingPunct="1">
        <a:lnSpc>
          <a:spcPct val="90000"/>
        </a:lnSpc>
        <a:spcBef>
          <a:spcPts val="500"/>
        </a:spcBef>
        <a:buFont typeface="Arial" panose="020B0604020202090204" pitchFamily="34" charset="0"/>
        <a:buChar char="•"/>
        <a:defRPr sz="1799" kern="1200">
          <a:solidFill>
            <a:schemeClr val="tx1"/>
          </a:solidFill>
          <a:latin typeface="+mn-lt"/>
          <a:ea typeface="+mn-ea"/>
          <a:cs typeface="+mn-cs"/>
        </a:defRPr>
      </a:lvl9pPr>
    </p:bodyStyle>
    <p:otherStyle>
      <a:defPPr>
        <a:defRPr lang="en-US"/>
      </a:defPPr>
      <a:lvl1pPr marL="0" algn="l" defTabSz="914103" rtl="0" eaLnBrk="1" latinLnBrk="0" hangingPunct="1">
        <a:defRPr sz="1799" kern="1200">
          <a:solidFill>
            <a:schemeClr val="tx1"/>
          </a:solidFill>
          <a:latin typeface="+mn-lt"/>
          <a:ea typeface="+mn-ea"/>
          <a:cs typeface="+mn-cs"/>
        </a:defRPr>
      </a:lvl1pPr>
      <a:lvl2pPr marL="457051" algn="l" defTabSz="914103" rtl="0" eaLnBrk="1" latinLnBrk="0" hangingPunct="1">
        <a:defRPr sz="1799" kern="1200">
          <a:solidFill>
            <a:schemeClr val="tx1"/>
          </a:solidFill>
          <a:latin typeface="+mn-lt"/>
          <a:ea typeface="+mn-ea"/>
          <a:cs typeface="+mn-cs"/>
        </a:defRPr>
      </a:lvl2pPr>
      <a:lvl3pPr marL="914103" algn="l" defTabSz="914103" rtl="0" eaLnBrk="1" latinLnBrk="0" hangingPunct="1">
        <a:defRPr sz="1799" kern="1200">
          <a:solidFill>
            <a:schemeClr val="tx1"/>
          </a:solidFill>
          <a:latin typeface="+mn-lt"/>
          <a:ea typeface="+mn-ea"/>
          <a:cs typeface="+mn-cs"/>
        </a:defRPr>
      </a:lvl3pPr>
      <a:lvl4pPr marL="1371154" algn="l" defTabSz="914103" rtl="0" eaLnBrk="1" latinLnBrk="0" hangingPunct="1">
        <a:defRPr sz="1799" kern="1200">
          <a:solidFill>
            <a:schemeClr val="tx1"/>
          </a:solidFill>
          <a:latin typeface="+mn-lt"/>
          <a:ea typeface="+mn-ea"/>
          <a:cs typeface="+mn-cs"/>
        </a:defRPr>
      </a:lvl4pPr>
      <a:lvl5pPr marL="1828206" algn="l" defTabSz="914103" rtl="0" eaLnBrk="1" latinLnBrk="0" hangingPunct="1">
        <a:defRPr sz="1799" kern="1200">
          <a:solidFill>
            <a:schemeClr val="tx1"/>
          </a:solidFill>
          <a:latin typeface="+mn-lt"/>
          <a:ea typeface="+mn-ea"/>
          <a:cs typeface="+mn-cs"/>
        </a:defRPr>
      </a:lvl5pPr>
      <a:lvl6pPr marL="2285257" algn="l" defTabSz="914103" rtl="0" eaLnBrk="1" latinLnBrk="0" hangingPunct="1">
        <a:defRPr sz="1799" kern="1200">
          <a:solidFill>
            <a:schemeClr val="tx1"/>
          </a:solidFill>
          <a:latin typeface="+mn-lt"/>
          <a:ea typeface="+mn-ea"/>
          <a:cs typeface="+mn-cs"/>
        </a:defRPr>
      </a:lvl6pPr>
      <a:lvl7pPr marL="2742308" algn="l" defTabSz="914103" rtl="0" eaLnBrk="1" latinLnBrk="0" hangingPunct="1">
        <a:defRPr sz="1799" kern="1200">
          <a:solidFill>
            <a:schemeClr val="tx1"/>
          </a:solidFill>
          <a:latin typeface="+mn-lt"/>
          <a:ea typeface="+mn-ea"/>
          <a:cs typeface="+mn-cs"/>
        </a:defRPr>
      </a:lvl7pPr>
      <a:lvl8pPr marL="3199360" algn="l" defTabSz="914103" rtl="0" eaLnBrk="1" latinLnBrk="0" hangingPunct="1">
        <a:defRPr sz="1799" kern="1200">
          <a:solidFill>
            <a:schemeClr val="tx1"/>
          </a:solidFill>
          <a:latin typeface="+mn-lt"/>
          <a:ea typeface="+mn-ea"/>
          <a:cs typeface="+mn-cs"/>
        </a:defRPr>
      </a:lvl8pPr>
      <a:lvl9pPr marL="3656411" algn="l" defTabSz="914103" rtl="0" eaLnBrk="1" latinLnBrk="0" hangingPunct="1">
        <a:defRPr sz="1799"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8082" y="-3261554"/>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0825840"/>
      </p:ext>
    </p:extLst>
  </p:cSld>
  <p:clrMap bg1="lt1" tx1="dk1" bg2="lt2" tx2="dk2" accent1="accent1" accent2="accent2" accent3="accent3" accent4="accent4" accent5="accent5" accent6="accent6" hlink="hlink" folHlink="folHlink"/>
  <p:sldLayoutIdLst>
    <p:sldLayoutId id="2147484038" r:id="rId1"/>
    <p:sldLayoutId id="2147484039" r:id="rId2"/>
    <p:sldLayoutId id="2147484040" r:id="rId3"/>
    <p:sldLayoutId id="2147484042" r:id="rId4"/>
    <p:sldLayoutId id="2147484043" r:id="rId5"/>
    <p:sldLayoutId id="2147484046" r:id="rId6"/>
  </p:sldLayoutIdLst>
  <p:txStyles>
    <p:titleStyle>
      <a:lvl1pPr algn="ctr" defTabSz="1080529" rtl="0" eaLnBrk="1" latinLnBrk="0" hangingPunct="1">
        <a:spcBef>
          <a:spcPct val="0"/>
        </a:spcBef>
        <a:buNone/>
        <a:defRPr sz="5198" kern="1200">
          <a:solidFill>
            <a:schemeClr val="tx1"/>
          </a:solidFill>
          <a:latin typeface="+mj-lt"/>
          <a:ea typeface="+mj-ea"/>
          <a:cs typeface="+mj-cs"/>
        </a:defRPr>
      </a:lvl1pPr>
    </p:titleStyle>
    <p:bodyStyle>
      <a:lvl1pPr marL="405427" indent="-405427" algn="l" defTabSz="1080529" rtl="0" eaLnBrk="1" latinLnBrk="0" hangingPunct="1">
        <a:spcBef>
          <a:spcPct val="20000"/>
        </a:spcBef>
        <a:buFont typeface="Arial" panose="020B0604020202020204" pitchFamily="34" charset="0"/>
        <a:buChar char="•"/>
        <a:defRPr sz="3732" kern="1200">
          <a:solidFill>
            <a:schemeClr val="tx1"/>
          </a:solidFill>
          <a:latin typeface="+mn-lt"/>
          <a:ea typeface="+mn-ea"/>
          <a:cs typeface="+mn-cs"/>
        </a:defRPr>
      </a:lvl1pPr>
      <a:lvl2pPr marL="878189" indent="-337641" algn="l" defTabSz="1080529" rtl="0" eaLnBrk="1" latinLnBrk="0" hangingPunct="1">
        <a:spcBef>
          <a:spcPct val="20000"/>
        </a:spcBef>
        <a:buFont typeface="Arial" panose="020B0604020202020204" pitchFamily="34" charset="0"/>
        <a:buChar char="–"/>
        <a:defRPr sz="3332" kern="1200">
          <a:solidFill>
            <a:schemeClr val="tx1"/>
          </a:solidFill>
          <a:latin typeface="+mn-lt"/>
          <a:ea typeface="+mn-ea"/>
          <a:cs typeface="+mn-cs"/>
        </a:defRPr>
      </a:lvl2pPr>
      <a:lvl3pPr marL="1350958" indent="-270092" algn="l" defTabSz="1080529" rtl="0" eaLnBrk="1" latinLnBrk="0" hangingPunct="1">
        <a:spcBef>
          <a:spcPct val="20000"/>
        </a:spcBef>
        <a:buFont typeface="Arial" panose="020B0604020202020204" pitchFamily="34" charset="0"/>
        <a:buChar char="•"/>
        <a:defRPr sz="2799" kern="1200">
          <a:solidFill>
            <a:schemeClr val="tx1"/>
          </a:solidFill>
          <a:latin typeface="+mn-lt"/>
          <a:ea typeface="+mn-ea"/>
          <a:cs typeface="+mn-cs"/>
        </a:defRPr>
      </a:lvl3pPr>
      <a:lvl4pPr marL="189111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4pPr>
      <a:lvl5pPr marL="243189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5pPr>
      <a:lvl6pPr marL="2972008"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6pPr>
      <a:lvl7pPr marL="3512593"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7pPr>
      <a:lvl8pPr marL="4052842"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8pPr>
      <a:lvl9pPr marL="4592981" indent="-270092" algn="l" defTabSz="1080529" rtl="0" eaLnBrk="1" latinLnBrk="0" hangingPunct="1">
        <a:spcBef>
          <a:spcPct val="20000"/>
        </a:spcBef>
        <a:buFont typeface="Arial" panose="020B0604020202020204" pitchFamily="34" charset="0"/>
        <a:buChar char="•"/>
        <a:defRPr sz="2399" kern="1200">
          <a:solidFill>
            <a:schemeClr val="tx1"/>
          </a:solidFill>
          <a:latin typeface="+mn-lt"/>
          <a:ea typeface="+mn-ea"/>
          <a:cs typeface="+mn-cs"/>
        </a:defRPr>
      </a:lvl9pPr>
    </p:bodyStyle>
    <p:otherStyle>
      <a:defPPr>
        <a:defRPr lang="en-US"/>
      </a:defPPr>
      <a:lvl1pPr marL="0" algn="l" defTabSz="1080529" rtl="0" eaLnBrk="1" latinLnBrk="0" hangingPunct="1">
        <a:defRPr sz="2133" kern="1200">
          <a:solidFill>
            <a:schemeClr val="tx1"/>
          </a:solidFill>
          <a:latin typeface="+mn-lt"/>
          <a:ea typeface="+mn-ea"/>
          <a:cs typeface="+mn-cs"/>
        </a:defRPr>
      </a:lvl1pPr>
      <a:lvl2pPr marL="540270" algn="l" defTabSz="1080529" rtl="0" eaLnBrk="1" latinLnBrk="0" hangingPunct="1">
        <a:defRPr sz="2133" kern="1200">
          <a:solidFill>
            <a:schemeClr val="tx1"/>
          </a:solidFill>
          <a:latin typeface="+mn-lt"/>
          <a:ea typeface="+mn-ea"/>
          <a:cs typeface="+mn-cs"/>
        </a:defRPr>
      </a:lvl2pPr>
      <a:lvl3pPr marL="1080830" algn="l" defTabSz="1080529" rtl="0" eaLnBrk="1" latinLnBrk="0" hangingPunct="1">
        <a:defRPr sz="2133" kern="1200">
          <a:solidFill>
            <a:schemeClr val="tx1"/>
          </a:solidFill>
          <a:latin typeface="+mn-lt"/>
          <a:ea typeface="+mn-ea"/>
          <a:cs typeface="+mn-cs"/>
        </a:defRPr>
      </a:lvl3pPr>
      <a:lvl4pPr marL="1621132" algn="l" defTabSz="1080529" rtl="0" eaLnBrk="1" latinLnBrk="0" hangingPunct="1">
        <a:defRPr sz="2133" kern="1200">
          <a:solidFill>
            <a:schemeClr val="tx1"/>
          </a:solidFill>
          <a:latin typeface="+mn-lt"/>
          <a:ea typeface="+mn-ea"/>
          <a:cs typeface="+mn-cs"/>
        </a:defRPr>
      </a:lvl4pPr>
      <a:lvl5pPr marL="2161668" algn="l" defTabSz="1080529" rtl="0" eaLnBrk="1" latinLnBrk="0" hangingPunct="1">
        <a:defRPr sz="2133" kern="1200">
          <a:solidFill>
            <a:schemeClr val="tx1"/>
          </a:solidFill>
          <a:latin typeface="+mn-lt"/>
          <a:ea typeface="+mn-ea"/>
          <a:cs typeface="+mn-cs"/>
        </a:defRPr>
      </a:lvl5pPr>
      <a:lvl6pPr marL="2701898" algn="l" defTabSz="1080529" rtl="0" eaLnBrk="1" latinLnBrk="0" hangingPunct="1">
        <a:defRPr sz="2133" kern="1200">
          <a:solidFill>
            <a:schemeClr val="tx1"/>
          </a:solidFill>
          <a:latin typeface="+mn-lt"/>
          <a:ea typeface="+mn-ea"/>
          <a:cs typeface="+mn-cs"/>
        </a:defRPr>
      </a:lvl6pPr>
      <a:lvl7pPr marL="3242109" algn="l" defTabSz="1080529" rtl="0" eaLnBrk="1" latinLnBrk="0" hangingPunct="1">
        <a:defRPr sz="2133" kern="1200">
          <a:solidFill>
            <a:schemeClr val="tx1"/>
          </a:solidFill>
          <a:latin typeface="+mn-lt"/>
          <a:ea typeface="+mn-ea"/>
          <a:cs typeface="+mn-cs"/>
        </a:defRPr>
      </a:lvl7pPr>
      <a:lvl8pPr marL="3782734" algn="l" defTabSz="1080529" rtl="0" eaLnBrk="1" latinLnBrk="0" hangingPunct="1">
        <a:defRPr sz="2133" kern="1200">
          <a:solidFill>
            <a:schemeClr val="tx1"/>
          </a:solidFill>
          <a:latin typeface="+mn-lt"/>
          <a:ea typeface="+mn-ea"/>
          <a:cs typeface="+mn-cs"/>
        </a:defRPr>
      </a:lvl8pPr>
      <a:lvl9pPr marL="4323035" algn="l" defTabSz="1080529" rtl="0" eaLnBrk="1" latinLnBrk="0" hangingPunct="1">
        <a:defRPr sz="2133"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421"/>
            <a:endParaRPr lang="en-US" sz="2150">
              <a:solidFill>
                <a:prstClr val="white"/>
              </a:solidFill>
            </a:endParaRPr>
          </a:p>
        </p:txBody>
      </p:sp>
    </p:spTree>
    <p:extLst>
      <p:ext uri="{BB962C8B-B14F-4D97-AF65-F5344CB8AC3E}">
        <p14:creationId xmlns:p14="http://schemas.microsoft.com/office/powerpoint/2010/main" val="4131990416"/>
      </p:ext>
    </p:extLst>
  </p:cSld>
  <p:clrMap bg1="lt1" tx1="dk1" bg2="lt2" tx2="dk2" accent1="accent1" accent2="accent2" accent3="accent3" accent4="accent4" accent5="accent5" accent6="accent6" hlink="hlink" folHlink="folHlink"/>
  <p:sldLayoutIdLst>
    <p:sldLayoutId id="2147484060" r:id="rId1"/>
    <p:sldLayoutId id="2147484062" r:id="rId2"/>
    <p:sldLayoutId id="2147484063" r:id="rId3"/>
  </p:sldLayoutIdLst>
  <p:txStyles>
    <p:titleStyle>
      <a:lvl1pPr algn="ctr" defTabSz="1088421" rtl="0" eaLnBrk="1" latinLnBrk="0" hangingPunct="1">
        <a:spcBef>
          <a:spcPct val="0"/>
        </a:spcBef>
        <a:buNone/>
        <a:defRPr sz="5249"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799"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49"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49"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50" kern="1200">
          <a:solidFill>
            <a:schemeClr val="tx1"/>
          </a:solidFill>
          <a:latin typeface="+mn-lt"/>
          <a:ea typeface="+mn-ea"/>
          <a:cs typeface="+mn-cs"/>
        </a:defRPr>
      </a:lvl1pPr>
      <a:lvl2pPr marL="544211" algn="l" defTabSz="1088421" rtl="0" eaLnBrk="1" latinLnBrk="0" hangingPunct="1">
        <a:defRPr sz="2150" kern="1200">
          <a:solidFill>
            <a:schemeClr val="tx1"/>
          </a:solidFill>
          <a:latin typeface="+mn-lt"/>
          <a:ea typeface="+mn-ea"/>
          <a:cs typeface="+mn-cs"/>
        </a:defRPr>
      </a:lvl2pPr>
      <a:lvl3pPr marL="1088421" algn="l" defTabSz="1088421" rtl="0" eaLnBrk="1" latinLnBrk="0" hangingPunct="1">
        <a:defRPr sz="2150" kern="1200">
          <a:solidFill>
            <a:schemeClr val="tx1"/>
          </a:solidFill>
          <a:latin typeface="+mn-lt"/>
          <a:ea typeface="+mn-ea"/>
          <a:cs typeface="+mn-cs"/>
        </a:defRPr>
      </a:lvl3pPr>
      <a:lvl4pPr marL="1632632" algn="l" defTabSz="1088421" rtl="0" eaLnBrk="1" latinLnBrk="0" hangingPunct="1">
        <a:defRPr sz="2150" kern="1200">
          <a:solidFill>
            <a:schemeClr val="tx1"/>
          </a:solidFill>
          <a:latin typeface="+mn-lt"/>
          <a:ea typeface="+mn-ea"/>
          <a:cs typeface="+mn-cs"/>
        </a:defRPr>
      </a:lvl4pPr>
      <a:lvl5pPr marL="2176843" algn="l" defTabSz="1088421" rtl="0" eaLnBrk="1" latinLnBrk="0" hangingPunct="1">
        <a:defRPr sz="2150" kern="1200">
          <a:solidFill>
            <a:schemeClr val="tx1"/>
          </a:solidFill>
          <a:latin typeface="+mn-lt"/>
          <a:ea typeface="+mn-ea"/>
          <a:cs typeface="+mn-cs"/>
        </a:defRPr>
      </a:lvl5pPr>
      <a:lvl6pPr marL="2721053" algn="l" defTabSz="1088421" rtl="0" eaLnBrk="1" latinLnBrk="0" hangingPunct="1">
        <a:defRPr sz="2150" kern="1200">
          <a:solidFill>
            <a:schemeClr val="tx1"/>
          </a:solidFill>
          <a:latin typeface="+mn-lt"/>
          <a:ea typeface="+mn-ea"/>
          <a:cs typeface="+mn-cs"/>
        </a:defRPr>
      </a:lvl6pPr>
      <a:lvl7pPr marL="3265264" algn="l" defTabSz="1088421" rtl="0" eaLnBrk="1" latinLnBrk="0" hangingPunct="1">
        <a:defRPr sz="2150" kern="1200">
          <a:solidFill>
            <a:schemeClr val="tx1"/>
          </a:solidFill>
          <a:latin typeface="+mn-lt"/>
          <a:ea typeface="+mn-ea"/>
          <a:cs typeface="+mn-cs"/>
        </a:defRPr>
      </a:lvl7pPr>
      <a:lvl8pPr marL="3809474" algn="l" defTabSz="1088421" rtl="0" eaLnBrk="1" latinLnBrk="0" hangingPunct="1">
        <a:defRPr sz="2150" kern="1200">
          <a:solidFill>
            <a:schemeClr val="tx1"/>
          </a:solidFill>
          <a:latin typeface="+mn-lt"/>
          <a:ea typeface="+mn-ea"/>
          <a:cs typeface="+mn-cs"/>
        </a:defRPr>
      </a:lvl8pPr>
      <a:lvl9pPr marL="4353685" algn="l" defTabSz="1088421" rtl="0" eaLnBrk="1" latinLnBrk="0" hangingPunct="1">
        <a:defRPr sz="21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12457995" y="-3261555"/>
            <a:ext cx="121902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3506194"/>
      </p:ext>
    </p:extLst>
  </p:cSld>
  <p:clrMap bg1="lt1" tx1="dk1" bg2="lt2" tx2="dk2" accent1="accent1" accent2="accent2" accent3="accent3" accent4="accent4" accent5="accent5" accent6="accent6" hlink="hlink" folHlink="folHlink"/>
  <p:sldLayoutIdLst>
    <p:sldLayoutId id="2147484094" r:id="rId1"/>
    <p:sldLayoutId id="2147484095" r:id="rId2"/>
    <p:sldLayoutId id="2147484096" r:id="rId3"/>
    <p:sldLayoutId id="2147484098" r:id="rId4"/>
    <p:sldLayoutId id="2147484099" r:id="rId5"/>
    <p:sldLayoutId id="2147484102" r:id="rId6"/>
  </p:sldLayoutIdLst>
  <p:txStyles>
    <p:titleStyle>
      <a:lvl1pPr algn="ctr" defTabSz="1084449" rtl="0" eaLnBrk="1" latinLnBrk="0" hangingPunct="1">
        <a:spcBef>
          <a:spcPct val="0"/>
        </a:spcBef>
        <a:buNone/>
        <a:defRPr sz="5200" kern="1200">
          <a:solidFill>
            <a:schemeClr val="tx1"/>
          </a:solidFill>
          <a:latin typeface="+mj-lt"/>
          <a:ea typeface="+mj-ea"/>
          <a:cs typeface="+mj-cs"/>
        </a:defRPr>
      </a:lvl1pPr>
    </p:titleStyle>
    <p:bodyStyle>
      <a:lvl1pPr marL="406830" indent="-406830" algn="l" defTabSz="1084449"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1345" indent="-338837" algn="l" defTabSz="1084449"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5861" indent="-271120" algn="l" defTabSz="1084449"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89804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068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2832"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25384"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67598"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09767" indent="-271120" algn="l" defTabSz="1084449"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1084449" rtl="0" eaLnBrk="1" latinLnBrk="0" hangingPunct="1">
        <a:defRPr sz="2133" kern="1200">
          <a:solidFill>
            <a:schemeClr val="tx1"/>
          </a:solidFill>
          <a:latin typeface="+mn-lt"/>
          <a:ea typeface="+mn-ea"/>
          <a:cs typeface="+mn-cs"/>
        </a:defRPr>
      </a:lvl1pPr>
      <a:lvl2pPr marL="542230" algn="l" defTabSz="1084449" rtl="0" eaLnBrk="1" latinLnBrk="0" hangingPunct="1">
        <a:defRPr sz="2133" kern="1200">
          <a:solidFill>
            <a:schemeClr val="tx1"/>
          </a:solidFill>
          <a:latin typeface="+mn-lt"/>
          <a:ea typeface="+mn-ea"/>
          <a:cs typeface="+mn-cs"/>
        </a:defRPr>
      </a:lvl2pPr>
      <a:lvl3pPr marL="1084757" algn="l" defTabSz="1084449" rtl="0" eaLnBrk="1" latinLnBrk="0" hangingPunct="1">
        <a:defRPr sz="2133" kern="1200">
          <a:solidFill>
            <a:schemeClr val="tx1"/>
          </a:solidFill>
          <a:latin typeface="+mn-lt"/>
          <a:ea typeface="+mn-ea"/>
          <a:cs typeface="+mn-cs"/>
        </a:defRPr>
      </a:lvl3pPr>
      <a:lvl4pPr marL="1627017" algn="l" defTabSz="1084449" rtl="0" eaLnBrk="1" latinLnBrk="0" hangingPunct="1">
        <a:defRPr sz="2133" kern="1200">
          <a:solidFill>
            <a:schemeClr val="tx1"/>
          </a:solidFill>
          <a:latin typeface="+mn-lt"/>
          <a:ea typeface="+mn-ea"/>
          <a:cs typeface="+mn-cs"/>
        </a:defRPr>
      </a:lvl4pPr>
      <a:lvl5pPr marL="2169520" algn="l" defTabSz="1084449" rtl="0" eaLnBrk="1" latinLnBrk="0" hangingPunct="1">
        <a:defRPr sz="2133" kern="1200">
          <a:solidFill>
            <a:schemeClr val="tx1"/>
          </a:solidFill>
          <a:latin typeface="+mn-lt"/>
          <a:ea typeface="+mn-ea"/>
          <a:cs typeface="+mn-cs"/>
        </a:defRPr>
      </a:lvl5pPr>
      <a:lvl6pPr marL="2711715" algn="l" defTabSz="1084449" rtl="0" eaLnBrk="1" latinLnBrk="0" hangingPunct="1">
        <a:defRPr sz="2133" kern="1200">
          <a:solidFill>
            <a:schemeClr val="tx1"/>
          </a:solidFill>
          <a:latin typeface="+mn-lt"/>
          <a:ea typeface="+mn-ea"/>
          <a:cs typeface="+mn-cs"/>
        </a:defRPr>
      </a:lvl6pPr>
      <a:lvl7pPr marL="3253948" algn="l" defTabSz="1084449" rtl="0" eaLnBrk="1" latinLnBrk="0" hangingPunct="1">
        <a:defRPr sz="2133" kern="1200">
          <a:solidFill>
            <a:schemeClr val="tx1"/>
          </a:solidFill>
          <a:latin typeface="+mn-lt"/>
          <a:ea typeface="+mn-ea"/>
          <a:cs typeface="+mn-cs"/>
        </a:defRPr>
      </a:lvl7pPr>
      <a:lvl8pPr marL="3796497" algn="l" defTabSz="1084449" rtl="0" eaLnBrk="1" latinLnBrk="0" hangingPunct="1">
        <a:defRPr sz="2133" kern="1200">
          <a:solidFill>
            <a:schemeClr val="tx1"/>
          </a:solidFill>
          <a:latin typeface="+mn-lt"/>
          <a:ea typeface="+mn-ea"/>
          <a:cs typeface="+mn-cs"/>
        </a:defRPr>
      </a:lvl8pPr>
      <a:lvl9pPr marL="4338729" algn="l" defTabSz="1084449" rtl="0" eaLnBrk="1" latinLnBrk="0" hangingPunct="1">
        <a:defRPr sz="213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69.xml"/><Relationship Id="rId5" Type="http://schemas.openxmlformats.org/officeDocument/2006/relationships/image" Target="../media/image13.png"/><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microsoft.com/office/2007/relationships/hdphoto" Target="../media/hdphoto4.wdp"/><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44.jpeg"/></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microsoft.com/office/2007/relationships/hdphoto" Target="../media/hdphoto5.wdp"/><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microsoft.com/office/2007/relationships/hdphoto" Target="../media/hdphoto6.wdp"/><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9.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9.png"/><Relationship Id="rId1" Type="http://schemas.openxmlformats.org/officeDocument/2006/relationships/slideLayout" Target="../slideLayouts/slideLayout54.xml"/><Relationship Id="rId5" Type="http://schemas.openxmlformats.org/officeDocument/2006/relationships/image" Target="../media/image60.png"/><Relationship Id="rId4" Type="http://schemas.microsoft.com/office/2007/relationships/hdphoto" Target="../media/hdphoto2.wdp"/></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2.wav"/><Relationship Id="rId7" Type="http://schemas.openxmlformats.org/officeDocument/2006/relationships/image" Target="../media/image63.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62.png"/><Relationship Id="rId10" Type="http://schemas.openxmlformats.org/officeDocument/2006/relationships/image" Target="../media/image66.png"/><Relationship Id="rId4" Type="http://schemas.openxmlformats.org/officeDocument/2006/relationships/image" Target="../media/image61.png"/><Relationship Id="rId9" Type="http://schemas.openxmlformats.org/officeDocument/2006/relationships/image" Target="../media/image65.gif"/></Relationships>
</file>

<file path=ppt/slides/_rels/slide33.xml.rels><?xml version="1.0" encoding="UTF-8" standalone="yes"?>
<Relationships xmlns="http://schemas.openxmlformats.org/package/2006/relationships"><Relationship Id="rId8" Type="http://schemas.openxmlformats.org/officeDocument/2006/relationships/image" Target="../media/image65.gif"/><Relationship Id="rId3" Type="http://schemas.openxmlformats.org/officeDocument/2006/relationships/audio" Target="../media/audio2.wav"/><Relationship Id="rId7"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2.bin"/><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34.xml.rels><?xml version="1.0" encoding="UTF-8" standalone="yes"?>
<Relationships xmlns="http://schemas.openxmlformats.org/package/2006/relationships"><Relationship Id="rId8" Type="http://schemas.openxmlformats.org/officeDocument/2006/relationships/image" Target="../media/image65.gif"/><Relationship Id="rId3" Type="http://schemas.openxmlformats.org/officeDocument/2006/relationships/audio" Target="../media/audio2.wav"/><Relationship Id="rId7"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3.bin"/><Relationship Id="rId10" Type="http://schemas.openxmlformats.org/officeDocument/2006/relationships/image" Target="../media/image68.png"/><Relationship Id="rId4" Type="http://schemas.openxmlformats.org/officeDocument/2006/relationships/image" Target="../media/image61.png"/><Relationship Id="rId9" Type="http://schemas.openxmlformats.org/officeDocument/2006/relationships/image" Target="../media/image66.png"/></Relationships>
</file>

<file path=ppt/slides/_rels/slide35.xml.rels><?xml version="1.0" encoding="UTF-8" standalone="yes"?>
<Relationships xmlns="http://schemas.openxmlformats.org/package/2006/relationships"><Relationship Id="rId8" Type="http://schemas.openxmlformats.org/officeDocument/2006/relationships/image" Target="../media/image65.gif"/><Relationship Id="rId3" Type="http://schemas.openxmlformats.org/officeDocument/2006/relationships/audio" Target="../media/audio2.wav"/><Relationship Id="rId7"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4.bin"/><Relationship Id="rId10" Type="http://schemas.openxmlformats.org/officeDocument/2006/relationships/image" Target="../media/image69.png"/><Relationship Id="rId4" Type="http://schemas.openxmlformats.org/officeDocument/2006/relationships/image" Target="../media/image61.png"/><Relationship Id="rId9"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a:off x="-1" y="328613"/>
            <a:ext cx="8544209" cy="6529387"/>
          </a:xfrm>
          <a:prstGeom prst="rect">
            <a:avLst/>
          </a:prstGeom>
        </p:spPr>
      </p:pic>
      <p:pic>
        <p:nvPicPr>
          <p:cNvPr id="2" name="Picture 1"/>
          <p:cNvPicPr>
            <a:picLocks noChangeAspect="1"/>
          </p:cNvPicPr>
          <p:nvPr/>
        </p:nvPicPr>
        <p:blipFill>
          <a:blip r:embed="rId5"/>
          <a:stretch>
            <a:fillRect/>
          </a:stretch>
        </p:blipFill>
        <p:spPr>
          <a:xfrm>
            <a:off x="6555545" y="-14068"/>
            <a:ext cx="8229600" cy="5992887"/>
          </a:xfrm>
          <a:prstGeom prst="rect">
            <a:avLst/>
          </a:prstGeom>
        </p:spPr>
      </p:pic>
    </p:spTree>
    <p:extLst>
      <p:ext uri="{BB962C8B-B14F-4D97-AF65-F5344CB8AC3E}">
        <p14:creationId xmlns:p14="http://schemas.microsoft.com/office/powerpoint/2010/main" val="39796433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552001" y="688731"/>
            <a:ext cx="8453438" cy="1384995"/>
          </a:xfrm>
          <a:prstGeom prst="rect">
            <a:avLst/>
          </a:prstGeom>
        </p:spPr>
        <p:txBody>
          <a:bodyPr wrap="square">
            <a:spAutoFit/>
          </a:bodyPr>
          <a:lstStyle/>
          <a:p>
            <a:pPr algn="r"/>
            <a:r>
              <a:rPr lang="vi-VN" sz="2800" dirty="0">
                <a:solidFill>
                  <a:srgbClr val="FF0000"/>
                </a:solidFill>
                <a:latin typeface="Times New Roman" panose="02020603050405020304" pitchFamily="18" charset="0"/>
              </a:rPr>
              <a:t>Câu tục ngữ nào trong bài này có hình thức của một thể thơ quen thuộc, được dùng trong ca dao của người Việt? Nêu thêm câu tục ngữ có hình thức tương tự.</a:t>
            </a:r>
            <a:endParaRPr lang="en-US" sz="2800" dirty="0">
              <a:solidFill>
                <a:srgbClr val="FF0000"/>
              </a:solidFill>
            </a:endParaRPr>
          </a:p>
        </p:txBody>
      </p:sp>
      <p:sp>
        <p:nvSpPr>
          <p:cNvPr id="9" name="Rectangle 8"/>
          <p:cNvSpPr/>
          <p:nvPr/>
        </p:nvSpPr>
        <p:spPr>
          <a:xfrm>
            <a:off x="2443799" y="2246971"/>
            <a:ext cx="5533256" cy="1384995"/>
          </a:xfrm>
          <a:prstGeom prst="rect">
            <a:avLst/>
          </a:prstGeom>
        </p:spPr>
        <p:txBody>
          <a:bodyPr wrap="square">
            <a:spAutoFit/>
          </a:bodyPr>
          <a:lstStyle/>
          <a:p>
            <a:pPr algn="ctr">
              <a:lnSpc>
                <a:spcPct val="150000"/>
              </a:lnSpc>
            </a:pPr>
            <a:r>
              <a:rPr lang="vi-VN" sz="2800" dirty="0">
                <a:latin typeface="Times New Roman" panose="02020603050405020304" pitchFamily="18" charset="0"/>
              </a:rPr>
              <a:t>Một cây làm chẳng nên non</a:t>
            </a:r>
          </a:p>
          <a:p>
            <a:pPr algn="ctr">
              <a:lnSpc>
                <a:spcPct val="150000"/>
              </a:lnSpc>
            </a:pPr>
            <a:r>
              <a:rPr lang="vi-VN" sz="2800" dirty="0">
                <a:latin typeface="Times New Roman" panose="02020603050405020304" pitchFamily="18" charset="0"/>
              </a:rPr>
              <a:t>Ba cây chụm lại nên hòn núi cao</a:t>
            </a:r>
          </a:p>
        </p:txBody>
      </p:sp>
      <p:sp>
        <p:nvSpPr>
          <p:cNvPr id="2" name="Rectangle 1"/>
          <p:cNvSpPr/>
          <p:nvPr/>
        </p:nvSpPr>
        <p:spPr>
          <a:xfrm>
            <a:off x="7883686" y="2523969"/>
            <a:ext cx="2707183" cy="830997"/>
          </a:xfrm>
          <a:prstGeom prst="rect">
            <a:avLst/>
          </a:prstGeom>
        </p:spPr>
        <p:txBody>
          <a:bodyPr wrap="square">
            <a:spAutoFit/>
          </a:bodyPr>
          <a:lstStyle/>
          <a:p>
            <a:pPr>
              <a:lnSpc>
                <a:spcPct val="150000"/>
              </a:lnSpc>
            </a:pPr>
            <a:r>
              <a:rPr lang="vi-VN" sz="3200" b="1" dirty="0">
                <a:solidFill>
                  <a:srgbClr val="FF0000"/>
                </a:solidFill>
                <a:latin typeface="Times New Roman" panose="02020603050405020304" pitchFamily="18" charset="0"/>
                <a:sym typeface="Wingdings" panose="05000000000000000000" pitchFamily="2" charset="2"/>
              </a:rPr>
              <a:t> lục bát</a:t>
            </a:r>
            <a:endParaRPr lang="vi-VN" sz="3200" b="1" dirty="0">
              <a:solidFill>
                <a:srgbClr val="FF0000"/>
              </a:solidFill>
              <a:latin typeface="Times New Roman" panose="02020603050405020304" pitchFamily="18" charset="0"/>
            </a:endParaRPr>
          </a:p>
        </p:txBody>
      </p:sp>
      <p:sp>
        <p:nvSpPr>
          <p:cNvPr id="12" name="Rectangle 11"/>
          <p:cNvSpPr/>
          <p:nvPr/>
        </p:nvSpPr>
        <p:spPr>
          <a:xfrm>
            <a:off x="3847309" y="3896079"/>
            <a:ext cx="7176984" cy="1384995"/>
          </a:xfrm>
          <a:prstGeom prst="rect">
            <a:avLst/>
          </a:prstGeom>
          <a:solidFill>
            <a:srgbClr val="ECF1AD"/>
          </a:solidFill>
        </p:spPr>
        <p:txBody>
          <a:bodyPr wrap="square">
            <a:spAutoFit/>
          </a:bodyPr>
          <a:lstStyle/>
          <a:p>
            <a:pPr algn="ctr">
              <a:lnSpc>
                <a:spcPct val="150000"/>
              </a:lnSpc>
            </a:pPr>
            <a:r>
              <a:rPr lang="vi-VN" sz="2800" dirty="0">
                <a:latin typeface="Times New Roman" panose="02020603050405020304" pitchFamily="18" charset="0"/>
              </a:rPr>
              <a:t>Cười người chớ vội cười lâu</a:t>
            </a:r>
          </a:p>
          <a:p>
            <a:pPr algn="ctr">
              <a:lnSpc>
                <a:spcPct val="150000"/>
              </a:lnSpc>
            </a:pPr>
            <a:r>
              <a:rPr lang="vi-VN" sz="2800" dirty="0">
                <a:latin typeface="Times New Roman" panose="02020603050405020304" pitchFamily="18" charset="0"/>
              </a:rPr>
              <a:t>Cười người hôm trước, hôm sau người cười</a:t>
            </a:r>
          </a:p>
        </p:txBody>
      </p:sp>
    </p:spTree>
    <p:extLst>
      <p:ext uri="{BB962C8B-B14F-4D97-AF65-F5344CB8AC3E}">
        <p14:creationId xmlns:p14="http://schemas.microsoft.com/office/powerpoint/2010/main" val="128206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ircle(in)">
                                      <p:cBhvr>
                                        <p:cTn id="27" dur="2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2"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294641" y="158691"/>
            <a:ext cx="9699577" cy="1828959"/>
          </a:xfrm>
          <a:prstGeom prst="rect">
            <a:avLst/>
          </a:prstGeom>
        </p:spPr>
      </p:pic>
      <p:sp>
        <p:nvSpPr>
          <p:cNvPr id="17" name="Rectangle 16"/>
          <p:cNvSpPr/>
          <p:nvPr/>
        </p:nvSpPr>
        <p:spPr>
          <a:xfrm>
            <a:off x="559525" y="1943679"/>
            <a:ext cx="5536475" cy="3323987"/>
          </a:xfrm>
          <a:prstGeom prst="rect">
            <a:avLst/>
          </a:prstGeom>
          <a:solidFill>
            <a:srgbClr val="ECF1AD"/>
          </a:solidFill>
        </p:spPr>
        <p:txBody>
          <a:bodyPr wrap="square">
            <a:spAutoFit/>
          </a:bodyPr>
          <a:lstStyle/>
          <a:p>
            <a:pPr algn="just">
              <a:lnSpc>
                <a:spcPct val="150000"/>
              </a:lnSpc>
            </a:pPr>
            <a:r>
              <a:rPr lang="vi-VN" sz="2800" dirty="0">
                <a:latin typeface="Times New Roman" panose="02020603050405020304" pitchFamily="18" charset="0"/>
              </a:rPr>
              <a:t>- GV đọc lần lượt các câu tục ngữ</a:t>
            </a:r>
          </a:p>
          <a:p>
            <a:pPr algn="just">
              <a:lnSpc>
                <a:spcPct val="150000"/>
              </a:lnSpc>
            </a:pPr>
            <a:r>
              <a:rPr lang="vi-VN" sz="2800" dirty="0">
                <a:latin typeface="Times New Roman" panose="02020603050405020304" pitchFamily="18" charset="0"/>
              </a:rPr>
              <a:t>- HS trình bày ý hiểu của em về câu tục ngữ đó trong 1 phút </a:t>
            </a:r>
          </a:p>
          <a:p>
            <a:pPr algn="just">
              <a:lnSpc>
                <a:spcPct val="150000"/>
              </a:lnSpc>
            </a:pPr>
            <a:r>
              <a:rPr lang="en-US" sz="2800" dirty="0">
                <a:latin typeface="Times New Roman" panose="02020603050405020304" pitchFamily="18" charset="0"/>
              </a:rPr>
              <a:t>(</a:t>
            </a:r>
            <a:r>
              <a:rPr lang="vi-VN" sz="2800" dirty="0">
                <a:latin typeface="Times New Roman" panose="02020603050405020304" pitchFamily="18" charset="0"/>
              </a:rPr>
              <a:t>Gợi ý </a:t>
            </a:r>
            <a:r>
              <a:rPr lang="en-US" sz="2800" dirty="0" err="1">
                <a:latin typeface="Times New Roman" panose="02020603050405020304" pitchFamily="18" charset="0"/>
              </a:rPr>
              <a:t>mô</a:t>
            </a:r>
            <a:r>
              <a:rPr lang="en-US" sz="2800" dirty="0">
                <a:latin typeface="Times New Roman" panose="02020603050405020304" pitchFamily="18" charset="0"/>
              </a:rPr>
              <a:t> </a:t>
            </a:r>
            <a:r>
              <a:rPr lang="en-US" sz="2800" dirty="0" err="1">
                <a:latin typeface="Times New Roman" panose="02020603050405020304" pitchFamily="18" charset="0"/>
              </a:rPr>
              <a:t>hình</a:t>
            </a:r>
            <a:r>
              <a:rPr lang="en-US" sz="2800" dirty="0">
                <a:latin typeface="Times New Roman" panose="02020603050405020304" pitchFamily="18" charset="0"/>
              </a:rPr>
              <a:t> </a:t>
            </a:r>
            <a:r>
              <a:rPr lang="en-US" sz="2800" dirty="0" err="1">
                <a:latin typeface="Times New Roman" panose="02020603050405020304" pitchFamily="18" charset="0"/>
              </a:rPr>
              <a:t>phân</a:t>
            </a:r>
            <a:r>
              <a:rPr lang="en-US" sz="2800" dirty="0">
                <a:latin typeface="Times New Roman" panose="02020603050405020304" pitchFamily="18" charset="0"/>
              </a:rPr>
              <a:t> </a:t>
            </a:r>
            <a:r>
              <a:rPr lang="en-US" sz="2800" dirty="0" err="1">
                <a:latin typeface="Times New Roman" panose="02020603050405020304" pitchFamily="18" charset="0"/>
              </a:rPr>
              <a:t>tích</a:t>
            </a:r>
            <a:r>
              <a:rPr lang="en-US" sz="2800" dirty="0">
                <a:latin typeface="Times New Roman" panose="02020603050405020304" pitchFamily="18" charset="0"/>
              </a:rPr>
              <a:t> </a:t>
            </a:r>
            <a:r>
              <a:rPr lang="en-US" sz="2800" dirty="0" err="1">
                <a:latin typeface="Times New Roman" panose="02020603050405020304" pitchFamily="18" charset="0"/>
              </a:rPr>
              <a:t>tục</a:t>
            </a:r>
            <a:r>
              <a:rPr lang="en-US" sz="2800" dirty="0">
                <a:latin typeface="Times New Roman" panose="02020603050405020304" pitchFamily="18" charset="0"/>
              </a:rPr>
              <a:t> </a:t>
            </a:r>
            <a:r>
              <a:rPr lang="en-US" sz="2800" dirty="0" err="1">
                <a:latin typeface="Times New Roman" panose="02020603050405020304" pitchFamily="18" charset="0"/>
              </a:rPr>
              <a:t>ngữ</a:t>
            </a:r>
            <a:r>
              <a:rPr lang="en-US" sz="2800" dirty="0">
                <a:latin typeface="Times New Roman" panose="02020603050405020304" pitchFamily="18" charset="0"/>
              </a:rPr>
              <a:t>)</a:t>
            </a:r>
          </a:p>
          <a:p>
            <a:pPr algn="just">
              <a:lnSpc>
                <a:spcPct val="150000"/>
              </a:lnSpc>
            </a:pPr>
            <a:endParaRPr lang="en-US" sz="2800" dirty="0">
              <a:latin typeface="Times New Roman" panose="02020603050405020304" pitchFamily="18" charset="0"/>
            </a:endParaRPr>
          </a:p>
        </p:txBody>
      </p:sp>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9867" b="100000" l="11667" r="90000">
                        <a14:foregroundMark x1="79833" y1="26945" x2="77833" y2="30930"/>
                        <a14:foregroundMark x1="86167" y1="43454" x2="82833" y2="46300"/>
                        <a14:foregroundMark x1="70667" y1="42884" x2="70667" y2="42884"/>
                        <a14:foregroundMark x1="72833" y1="50854" x2="72833" y2="50854"/>
                      </a14:backgroundRemoval>
                    </a14:imgEffect>
                  </a14:imgLayer>
                </a14:imgProps>
              </a:ext>
            </a:extLst>
          </a:blip>
          <a:stretch>
            <a:fillRect/>
          </a:stretch>
        </p:blipFill>
        <p:spPr>
          <a:xfrm>
            <a:off x="9581852" y="356669"/>
            <a:ext cx="2491086" cy="2188004"/>
          </a:xfrm>
          <a:prstGeom prst="rect">
            <a:avLst/>
          </a:prstGeom>
        </p:spPr>
      </p:pic>
      <p:sp>
        <p:nvSpPr>
          <p:cNvPr id="24" name="Rectangle 23"/>
          <p:cNvSpPr/>
          <p:nvPr/>
        </p:nvSpPr>
        <p:spPr>
          <a:xfrm>
            <a:off x="6811788" y="2460594"/>
            <a:ext cx="5261150" cy="3323987"/>
          </a:xfrm>
          <a:prstGeom prst="rect">
            <a:avLst/>
          </a:prstGeom>
          <a:solidFill>
            <a:srgbClr val="ECF1AD"/>
          </a:solidFill>
        </p:spPr>
        <p:txBody>
          <a:bodyPr wrap="square">
            <a:spAutoFit/>
          </a:bodyPr>
          <a:lstStyle/>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a:p>
            <a:pPr algn="just">
              <a:lnSpc>
                <a:spcPct val="150000"/>
              </a:lnSpc>
            </a:pPr>
            <a:endParaRPr lang="en-US" sz="2800" dirty="0">
              <a:latin typeface="Times New Roman" panose="02020603050405020304" pitchFamily="18" charset="0"/>
            </a:endParaRPr>
          </a:p>
        </p:txBody>
      </p:sp>
      <p:grpSp>
        <p:nvGrpSpPr>
          <p:cNvPr id="25" name="Google Shape;560;p13"/>
          <p:cNvGrpSpPr/>
          <p:nvPr/>
        </p:nvGrpSpPr>
        <p:grpSpPr>
          <a:xfrm>
            <a:off x="6376174" y="2460594"/>
            <a:ext cx="5696764" cy="3645238"/>
            <a:chOff x="3687465" y="469769"/>
            <a:chExt cx="3069416" cy="3594801"/>
          </a:xfrm>
        </p:grpSpPr>
        <p:sp>
          <p:nvSpPr>
            <p:cNvPr id="27" name="Google Shape;562;p13"/>
            <p:cNvSpPr/>
            <p:nvPr/>
          </p:nvSpPr>
          <p:spPr>
            <a:xfrm>
              <a:off x="3687465" y="469769"/>
              <a:ext cx="3069416" cy="1106092"/>
            </a:xfrm>
            <a:prstGeom prst="roundRect">
              <a:avLst>
                <a:gd name="adj" fmla="val 16667"/>
              </a:avLst>
            </a:prstGeom>
            <a:solidFill>
              <a:schemeClr val="accent3">
                <a:lumMod val="60000"/>
                <a:lumOff val="40000"/>
                <a:alpha val="89411"/>
              </a:scheme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28" name="Google Shape;563;p13"/>
            <p:cNvSpPr txBox="1"/>
            <p:nvPr/>
          </p:nvSpPr>
          <p:spPr>
            <a:xfrm>
              <a:off x="3741460" y="523764"/>
              <a:ext cx="2961426"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ội</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dung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29" name="Google Shape;564;p13"/>
            <p:cNvSpPr/>
            <p:nvPr/>
          </p:nvSpPr>
          <p:spPr>
            <a:xfrm>
              <a:off x="3757573" y="1714124"/>
              <a:ext cx="2983196" cy="1106092"/>
            </a:xfrm>
            <a:prstGeom prst="roundRect">
              <a:avLst>
                <a:gd name="adj" fmla="val 16667"/>
              </a:avLst>
            </a:prstGeom>
            <a:solidFill>
              <a:srgbClr val="C2B5D8">
                <a:alpha val="89411"/>
              </a:srgbClr>
            </a:solidFill>
            <a:ln w="12700" cap="flat" cmpd="sng">
              <a:solidFill>
                <a:schemeClr val="accent5">
                  <a:lumMod val="20000"/>
                  <a:lumOff val="80000"/>
                </a:schemeClr>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0" name="Google Shape;565;p13"/>
            <p:cNvSpPr txBox="1"/>
            <p:nvPr/>
          </p:nvSpPr>
          <p:spPr>
            <a:xfrm>
              <a:off x="3757573" y="1768119"/>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hệ</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huật</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sử</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dụ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rong</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câu</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rgbClr val="000000"/>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rgbClr val="000000"/>
                  </a:solidFill>
                  <a:latin typeface="Times New Roman" panose="02020603050405020304" pitchFamily="18" charset="0"/>
                  <a:ea typeface="Cambria"/>
                  <a:cs typeface="Times New Roman" panose="02020603050405020304" pitchFamily="18" charset="0"/>
                  <a:sym typeface="Cambria"/>
                </a:rPr>
                <a:t>ngữ</a:t>
              </a:r>
              <a:endParaRPr sz="2500" kern="0" dirty="0">
                <a:solidFill>
                  <a:srgbClr val="000000"/>
                </a:solidFill>
                <a:latin typeface="Times New Roman" panose="02020603050405020304" pitchFamily="18" charset="0"/>
                <a:ea typeface="Cambria"/>
                <a:cs typeface="Times New Roman" panose="02020603050405020304" pitchFamily="18" charset="0"/>
                <a:sym typeface="Cambria"/>
              </a:endParaRPr>
            </a:p>
          </p:txBody>
        </p:sp>
        <p:sp>
          <p:nvSpPr>
            <p:cNvPr id="31" name="Google Shape;566;p13"/>
            <p:cNvSpPr/>
            <p:nvPr/>
          </p:nvSpPr>
          <p:spPr>
            <a:xfrm>
              <a:off x="3703578" y="2958478"/>
              <a:ext cx="3037191" cy="1106092"/>
            </a:xfrm>
            <a:prstGeom prst="roundRect">
              <a:avLst>
                <a:gd name="adj" fmla="val 16667"/>
              </a:avLst>
            </a:prstGeom>
            <a:solidFill>
              <a:srgbClr val="7153A0">
                <a:alpha val="89411"/>
              </a:srgbClr>
            </a:solidFill>
            <a:ln w="12700" cap="flat" cmpd="sng">
              <a:solidFill>
                <a:srgbClr val="A5B492"/>
              </a:solidFill>
              <a:prstDash val="solid"/>
              <a:miter lim="800000"/>
              <a:headEnd type="none" w="sm" len="sm"/>
              <a:tailEnd type="none" w="sm" len="sm"/>
            </a:ln>
          </p:spPr>
          <p:txBody>
            <a:bodyPr spcFirstLastPara="1" wrap="square" lIns="91425" tIns="91425" rIns="91425" bIns="91425" anchor="ctr" anchorCtr="0">
              <a:noAutofit/>
            </a:bodyPr>
            <a:lstStyle/>
            <a:p>
              <a:pPr>
                <a:buClr>
                  <a:srgbClr val="000000"/>
                </a:buClr>
                <a:buSzPts val="1400"/>
                <a:buFont typeface="Arial"/>
                <a:buNone/>
              </a:pPr>
              <a:endParaRPr sz="1400" kern="0">
                <a:solidFill>
                  <a:srgbClr val="000000"/>
                </a:solidFill>
                <a:latin typeface="Times New Roman" panose="02020603050405020304" pitchFamily="18" charset="0"/>
                <a:ea typeface="Arial"/>
                <a:cs typeface="Times New Roman" panose="02020603050405020304" pitchFamily="18" charset="0"/>
                <a:sym typeface="Arial"/>
              </a:endParaRPr>
            </a:p>
          </p:txBody>
        </p:sp>
        <p:sp>
          <p:nvSpPr>
            <p:cNvPr id="32" name="Google Shape;567;p13"/>
            <p:cNvSpPr txBox="1"/>
            <p:nvPr/>
          </p:nvSpPr>
          <p:spPr>
            <a:xfrm>
              <a:off x="3757573" y="3012473"/>
              <a:ext cx="2929201" cy="998102"/>
            </a:xfrm>
            <a:prstGeom prst="rect">
              <a:avLst/>
            </a:prstGeom>
            <a:noFill/>
            <a:ln>
              <a:noFill/>
            </a:ln>
          </p:spPr>
          <p:txBody>
            <a:bodyPr spcFirstLastPara="1" wrap="square" lIns="95250" tIns="95250" rIns="95250" bIns="95250" anchor="ctr" anchorCtr="0">
              <a:noAutofit/>
            </a:bodyPr>
            <a:lstStyle/>
            <a:p>
              <a:pPr algn="ctr">
                <a:lnSpc>
                  <a:spcPct val="90000"/>
                </a:lnSpc>
                <a:buClr>
                  <a:srgbClr val="000000"/>
                </a:buClr>
                <a:buSzPts val="2500"/>
                <a:buFont typeface="Arial"/>
                <a:buNone/>
              </a:pP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Bài</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học</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kinh</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hiệm</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ừ</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câu</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tục</a:t>
              </a:r>
              <a:r>
                <a:rPr lang="en-US" sz="2500" kern="0" dirty="0">
                  <a:solidFill>
                    <a:schemeClr val="bg1"/>
                  </a:solidFill>
                  <a:latin typeface="Times New Roman" panose="02020603050405020304" pitchFamily="18" charset="0"/>
                  <a:ea typeface="Cambria"/>
                  <a:cs typeface="Times New Roman" panose="02020603050405020304" pitchFamily="18" charset="0"/>
                  <a:sym typeface="Cambria"/>
                </a:rPr>
                <a:t> </a:t>
              </a:r>
              <a:r>
                <a:rPr lang="en-US" sz="2500" kern="0" dirty="0" err="1">
                  <a:solidFill>
                    <a:schemeClr val="bg1"/>
                  </a:solidFill>
                  <a:latin typeface="Times New Roman" panose="02020603050405020304" pitchFamily="18" charset="0"/>
                  <a:ea typeface="Cambria"/>
                  <a:cs typeface="Times New Roman" panose="02020603050405020304" pitchFamily="18" charset="0"/>
                  <a:sym typeface="Cambria"/>
                </a:rPr>
                <a:t>ngữ</a:t>
              </a:r>
              <a:endParaRPr sz="2500" kern="0" dirty="0">
                <a:solidFill>
                  <a:schemeClr val="bg1"/>
                </a:solidFill>
                <a:latin typeface="Times New Roman" panose="02020603050405020304" pitchFamily="18" charset="0"/>
                <a:ea typeface="Cambria"/>
                <a:cs typeface="Times New Roman" panose="02020603050405020304" pitchFamily="18" charset="0"/>
                <a:sym typeface="Cambria"/>
              </a:endParaRPr>
            </a:p>
          </p:txBody>
        </p:sp>
      </p:grpSp>
    </p:spTree>
    <p:extLst>
      <p:ext uri="{BB962C8B-B14F-4D97-AF65-F5344CB8AC3E}">
        <p14:creationId xmlns:p14="http://schemas.microsoft.com/office/powerpoint/2010/main" val="215393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1000"/>
                                        <p:tgtEl>
                                          <p:spTgt spid="17"/>
                                        </p:tgtEl>
                                      </p:cBhvr>
                                    </p:animEffect>
                                    <p:anim calcmode="lin" valueType="num">
                                      <p:cBhvr>
                                        <p:cTn id="16" dur="1000" fill="hold"/>
                                        <p:tgtEl>
                                          <p:spTgt spid="17"/>
                                        </p:tgtEl>
                                        <p:attrNameLst>
                                          <p:attrName>ppt_x</p:attrName>
                                        </p:attrNameLst>
                                      </p:cBhvr>
                                      <p:tavLst>
                                        <p:tav tm="0">
                                          <p:val>
                                            <p:strVal val="#ppt_x"/>
                                          </p:val>
                                        </p:tav>
                                        <p:tav tm="100000">
                                          <p:val>
                                            <p:strVal val="#ppt_x"/>
                                          </p:val>
                                        </p:tav>
                                      </p:tavLst>
                                    </p:anim>
                                    <p:anim calcmode="lin" valueType="num">
                                      <p:cBhvr>
                                        <p:cTn id="1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par>
                                <p:cTn id="25" presetID="53" presetClass="entr" presetSubtype="16"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 calcmode="lin" valueType="num">
                                      <p:cBhvr>
                                        <p:cTn id="27" dur="500" fill="hold"/>
                                        <p:tgtEl>
                                          <p:spTgt spid="25"/>
                                        </p:tgtEl>
                                        <p:attrNameLst>
                                          <p:attrName>ppt_w</p:attrName>
                                        </p:attrNameLst>
                                      </p:cBhvr>
                                      <p:tavLst>
                                        <p:tav tm="0">
                                          <p:val>
                                            <p:fltVal val="0"/>
                                          </p:val>
                                        </p:tav>
                                        <p:tav tm="100000">
                                          <p:val>
                                            <p:strVal val="#ppt_w"/>
                                          </p:val>
                                        </p:tav>
                                      </p:tavLst>
                                    </p:anim>
                                    <p:anim calcmode="lin" valueType="num">
                                      <p:cBhvr>
                                        <p:cTn id="28" dur="500" fill="hold"/>
                                        <p:tgtEl>
                                          <p:spTgt spid="25"/>
                                        </p:tgtEl>
                                        <p:attrNameLst>
                                          <p:attrName>ppt_h</p:attrName>
                                        </p:attrNameLst>
                                      </p:cBhvr>
                                      <p:tavLst>
                                        <p:tav tm="0">
                                          <p:val>
                                            <p:fltVal val="0"/>
                                          </p:val>
                                        </p:tav>
                                        <p:tav tm="100000">
                                          <p:val>
                                            <p:strVal val="#ppt_h"/>
                                          </p:val>
                                        </p:tav>
                                      </p:tavLst>
                                    </p:anim>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419101" y="396120"/>
            <a:ext cx="8723203" cy="1339689"/>
          </a:xfrm>
          <a:prstGeom prst="rect">
            <a:avLst/>
          </a:prstGeom>
        </p:spPr>
      </p:pic>
      <p:pic>
        <p:nvPicPr>
          <p:cNvPr id="15" name="Picture 14"/>
          <p:cNvPicPr>
            <a:picLocks noChangeAspect="1"/>
          </p:cNvPicPr>
          <p:nvPr/>
        </p:nvPicPr>
        <p:blipFill>
          <a:blip r:embed="rId4">
            <a:extLst>
              <a:ext uri="{BEBA8EAE-BF5A-486C-A8C5-ECC9F3942E4B}">
                <a14:imgProps xmlns:a14="http://schemas.microsoft.com/office/drawing/2010/main">
                  <a14:imgLayer r:embed="rId5">
                    <a14:imgEffect>
                      <a14:backgroundRemoval t="0" b="100000" l="1333" r="99500">
                        <a14:foregroundMark x1="93750" y1="34154" x2="71833" y2="57776"/>
                        <a14:foregroundMark x1="63917" y1="65551" x2="57000" y2="70079"/>
                      </a14:backgroundRemoval>
                    </a14:imgEffect>
                  </a14:imgLayer>
                </a14:imgProps>
              </a:ext>
            </a:extLst>
          </a:blip>
          <a:stretch>
            <a:fillRect/>
          </a:stretch>
        </p:blipFill>
        <p:spPr>
          <a:xfrm flipH="1">
            <a:off x="8682316" y="-171450"/>
            <a:ext cx="2686176" cy="2121572"/>
          </a:xfrm>
          <a:prstGeom prst="rect">
            <a:avLst/>
          </a:prstGeom>
        </p:spPr>
      </p:pic>
      <p:sp>
        <p:nvSpPr>
          <p:cNvPr id="16" name="Rectangle 15"/>
          <p:cNvSpPr/>
          <p:nvPr/>
        </p:nvSpPr>
        <p:spPr>
          <a:xfrm>
            <a:off x="576263" y="1735809"/>
            <a:ext cx="5081587" cy="2492990"/>
          </a:xfrm>
          <a:prstGeom prst="rect">
            <a:avLst/>
          </a:prstGeom>
        </p:spPr>
        <p:txBody>
          <a:bodyPr wrap="square">
            <a:spAutoFit/>
          </a:bodyPr>
          <a:lstStyle/>
          <a:p>
            <a:pPr algn="just">
              <a:lnSpc>
                <a:spcPct val="150000"/>
              </a:lnSpc>
            </a:pPr>
            <a:r>
              <a:rPr lang="vi-VN" sz="2600" b="1" dirty="0">
                <a:solidFill>
                  <a:srgbClr val="000000"/>
                </a:solidFill>
                <a:latin typeface="+mj-lt"/>
              </a:rPr>
              <a:t>- Nghệ thuật:</a:t>
            </a:r>
          </a:p>
          <a:p>
            <a:pPr algn="just">
              <a:lnSpc>
                <a:spcPct val="150000"/>
              </a:lnSpc>
            </a:pPr>
            <a:r>
              <a:rPr lang="vi-VN" sz="2600" dirty="0">
                <a:solidFill>
                  <a:srgbClr val="000000"/>
                </a:solidFill>
                <a:latin typeface="+mj-lt"/>
              </a:rPr>
              <a:t>+ Hai vế câu đối nhau</a:t>
            </a:r>
          </a:p>
          <a:p>
            <a:pPr algn="just">
              <a:lnSpc>
                <a:spcPct val="150000"/>
              </a:lnSpc>
            </a:pPr>
            <a:r>
              <a:rPr lang="vi-VN" sz="2600" dirty="0">
                <a:solidFill>
                  <a:srgbClr val="000000"/>
                </a:solidFill>
                <a:latin typeface="+mj-lt"/>
              </a:rPr>
              <a:t>+ Kết cấu: nhân – quả</a:t>
            </a:r>
          </a:p>
          <a:p>
            <a:pPr algn="just">
              <a:lnSpc>
                <a:spcPct val="150000"/>
              </a:lnSpc>
            </a:pPr>
            <a:r>
              <a:rPr lang="en-US" sz="2600" b="1" dirty="0">
                <a:solidFill>
                  <a:srgbClr val="000000"/>
                </a:solidFill>
                <a:latin typeface="+mj-lt"/>
                <a:sym typeface="Wingdings" panose="05000000000000000000" pitchFamily="2" charset="2"/>
              </a:rPr>
              <a:t> </a:t>
            </a:r>
            <a:r>
              <a:rPr lang="vi-VN" sz="2600" b="1" dirty="0">
                <a:solidFill>
                  <a:srgbClr val="000000"/>
                </a:solidFill>
                <a:latin typeface="+mj-lt"/>
                <a:sym typeface="Wingdings" panose="05000000000000000000" pitchFamily="2" charset="2"/>
              </a:rPr>
              <a:t>Cách </a:t>
            </a:r>
            <a:r>
              <a:rPr lang="en-US" sz="26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600" b="1" dirty="0">
                <a:solidFill>
                  <a:srgbClr val="000000"/>
                </a:solidFill>
                <a:latin typeface="+mj-lt"/>
                <a:sym typeface="Wingdings" panose="05000000000000000000" pitchFamily="2" charset="2"/>
              </a:rPr>
              <a:t> hiện nghĩa trực tiếp</a:t>
            </a:r>
          </a:p>
        </p:txBody>
      </p:sp>
      <p:cxnSp>
        <p:nvCxnSpPr>
          <p:cNvPr id="19" name="Straight Connector 18"/>
          <p:cNvCxnSpPr/>
          <p:nvPr/>
        </p:nvCxnSpPr>
        <p:spPr>
          <a:xfrm>
            <a:off x="5815012" y="1874309"/>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44042" y="1666559"/>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a:solidFill>
                  <a:srgbClr val="000000"/>
                </a:solidFill>
                <a:latin typeface="Times New Roman" panose="02020603050405020304" pitchFamily="18" charset="0"/>
                <a:cs typeface="Times New Roman" panose="02020603050405020304" pitchFamily="18" charset="0"/>
              </a:rPr>
              <a:t>Nội</a:t>
            </a:r>
            <a:r>
              <a:rPr lang="en-US" sz="2600" b="1" dirty="0">
                <a:solidFill>
                  <a:srgbClr val="000000"/>
                </a:solidFill>
                <a:latin typeface="Times New Roman" panose="02020603050405020304" pitchFamily="18" charset="0"/>
                <a:cs typeface="Times New Roman" panose="02020603050405020304" pitchFamily="18" charset="0"/>
              </a:rPr>
              <a:t> dung</a:t>
            </a:r>
            <a:r>
              <a:rPr lang="vi-VN" sz="2600" b="1" dirty="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ổ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gi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e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m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à</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uồ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bay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ra</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hiề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ì</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ắp</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ã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a:t>
            </a:r>
            <a:endParaRPr lang="en-US"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3" name="Rectangle 2"/>
          <p:cNvSpPr/>
          <p:nvPr/>
        </p:nvSpPr>
        <p:spPr>
          <a:xfrm>
            <a:off x="704646" y="4914719"/>
            <a:ext cx="10663845"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bão lụt và sắp xếp thời gian một cách hơp lí. </a:t>
            </a:r>
          </a:p>
        </p:txBody>
      </p:sp>
    </p:spTree>
    <p:extLst>
      <p:ext uri="{BB962C8B-B14F-4D97-AF65-F5344CB8AC3E}">
        <p14:creationId xmlns:p14="http://schemas.microsoft.com/office/powerpoint/2010/main" val="323178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barn(inVertical)">
                                      <p:cBhvr>
                                        <p:cTn id="14" dur="500"/>
                                        <p:tgtEl>
                                          <p:spTgt spid="19"/>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 grpId="0"/>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63935" y="0"/>
            <a:ext cx="6663506" cy="2377646"/>
          </a:xfrm>
          <a:prstGeom prst="rect">
            <a:avLst/>
          </a:prstGeom>
        </p:spPr>
      </p:pic>
      <p:pic>
        <p:nvPicPr>
          <p:cNvPr id="2" name="Picture 1"/>
          <p:cNvPicPr>
            <a:picLocks noChangeAspect="1"/>
          </p:cNvPicPr>
          <p:nvPr/>
        </p:nvPicPr>
        <p:blipFill>
          <a:blip r:embed="rId4"/>
          <a:stretch>
            <a:fillRect/>
          </a:stretch>
        </p:blipFill>
        <p:spPr>
          <a:xfrm>
            <a:off x="7240479" y="140887"/>
            <a:ext cx="2125405" cy="2100465"/>
          </a:xfrm>
          <a:prstGeom prst="ellipse">
            <a:avLst/>
          </a:prstGeom>
          <a:ln>
            <a:noFill/>
          </a:ln>
          <a:effectLst>
            <a:softEdge rad="112500"/>
          </a:effectLst>
        </p:spPr>
      </p:pic>
      <p:pic>
        <p:nvPicPr>
          <p:cNvPr id="3" name="Picture 2"/>
          <p:cNvPicPr>
            <a:picLocks noChangeAspect="1"/>
          </p:cNvPicPr>
          <p:nvPr/>
        </p:nvPicPr>
        <p:blipFill>
          <a:blip r:embed="rId5"/>
          <a:stretch>
            <a:fillRect/>
          </a:stretch>
        </p:blipFill>
        <p:spPr>
          <a:xfrm>
            <a:off x="9465897" y="112549"/>
            <a:ext cx="2121266" cy="2128803"/>
          </a:xfrm>
          <a:prstGeom prst="ellipse">
            <a:avLst/>
          </a:prstGeom>
          <a:ln>
            <a:noFill/>
          </a:ln>
          <a:effectLst>
            <a:softEdge rad="112500"/>
          </a:effectLst>
        </p:spPr>
      </p:pic>
      <p:sp>
        <p:nvSpPr>
          <p:cNvPr id="4" name="Rectangle 3"/>
          <p:cNvSpPr/>
          <p:nvPr/>
        </p:nvSpPr>
        <p:spPr>
          <a:xfrm>
            <a:off x="263935" y="2241352"/>
            <a:ext cx="6181725"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Sử dụng thành ngữ «bão táp mưa sa»</a:t>
            </a:r>
          </a:p>
          <a:p>
            <a:pPr algn="just">
              <a:lnSpc>
                <a:spcPct val="150000"/>
              </a:lnSpc>
            </a:pP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h</a:t>
            </a:r>
            <a:r>
              <a:rPr lang="vi-VN"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ĩa</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b="1" dirty="0">
              <a:solidFill>
                <a:srgbClr val="000000"/>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6204251" y="2505707"/>
            <a:ext cx="5610" cy="2492990"/>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633281" y="2297957"/>
            <a:ext cx="5385983" cy="2631490"/>
          </a:xfrm>
          <a:prstGeom prst="rect">
            <a:avLst/>
          </a:prstGeom>
        </p:spPr>
        <p:txBody>
          <a:bodyPr wrap="square">
            <a:spAutoFit/>
          </a:bodyPr>
          <a:lstStyle/>
          <a:p>
            <a:pPr algn="just">
              <a:lnSpc>
                <a:spcPct val="150000"/>
              </a:lnSpc>
            </a:pPr>
            <a:r>
              <a:rPr lang="vi-VN" sz="2600" b="1" dirty="0">
                <a:solidFill>
                  <a:srgbClr val="000000"/>
                </a:solidFill>
                <a:latin typeface="Times New Roman" panose="02020603050405020304" pitchFamily="18" charset="0"/>
                <a:cs typeface="Times New Roman" panose="02020603050405020304" pitchFamily="18" charset="0"/>
              </a:rPr>
              <a:t>- </a:t>
            </a:r>
            <a:r>
              <a:rPr lang="en-US" sz="2600" b="1" dirty="0" err="1">
                <a:solidFill>
                  <a:srgbClr val="000000"/>
                </a:solidFill>
                <a:latin typeface="Times New Roman" panose="02020603050405020304" pitchFamily="18" charset="0"/>
                <a:cs typeface="Times New Roman" panose="02020603050405020304" pitchFamily="18" charset="0"/>
              </a:rPr>
              <a:t>Nội</a:t>
            </a:r>
            <a:r>
              <a:rPr lang="en-US" sz="2600" b="1" dirty="0">
                <a:solidFill>
                  <a:srgbClr val="000000"/>
                </a:solidFill>
                <a:latin typeface="Times New Roman" panose="02020603050405020304" pitchFamily="18" charset="0"/>
                <a:cs typeface="Times New Roman" panose="02020603050405020304" pitchFamily="18" charset="0"/>
              </a:rPr>
              <a:t> dung</a:t>
            </a:r>
            <a:r>
              <a:rPr lang="vi-VN" sz="2600" b="1" dirty="0">
                <a:solidFill>
                  <a:srgbClr val="000000"/>
                </a:solidFill>
                <a:latin typeface="Times New Roman" panose="02020603050405020304" pitchFamily="18" charset="0"/>
                <a:cs typeface="Times New Roman" panose="02020603050405020304" pitchFamily="18" charset="0"/>
              </a:rPr>
              <a:t>:</a:t>
            </a:r>
          </a:p>
          <a:p>
            <a:pPr algn="just">
              <a:lnSpc>
                <a:spcPct val="150000"/>
              </a:lnSpc>
              <a:buClr>
                <a:srgbClr val="000000"/>
              </a:buClr>
              <a:buSzPts val="2400"/>
              <a:buFont typeface="Arial"/>
              <a:buNone/>
            </a:pPr>
            <a:r>
              <a:rPr lang="vi-VN" sz="2600" dirty="0">
                <a:solidFill>
                  <a:srgbClr val="000000"/>
                </a:solidFill>
                <a:latin typeface="Times New Roman" panose="02020603050405020304" pitchFamily="18" charset="0"/>
                <a:cs typeface="Times New Roman" panose="02020603050405020304" pitchFamily="18" charset="0"/>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ự</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bá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ờ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iết</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buClr>
                <a:srgbClr val="000000"/>
              </a:buClr>
              <a:buSzPts val="2400"/>
              <a:buFont typeface="Arial"/>
              <a:buNone/>
            </a:pPr>
            <a:r>
              <a:rPr lang="vi-VN" sz="2600" dirty="0">
                <a:solidFill>
                  <a:srgbClr val="000000"/>
                </a:solidFill>
                <a:latin typeface="+mj-lt"/>
                <a:cs typeface="Times New Roman" panose="02020603050405020304" pitchFamily="18" charset="0"/>
              </a:rPr>
              <a:t>+ </a:t>
            </a:r>
            <a:r>
              <a:rPr lang="vi-VN" sz="2800" kern="0" dirty="0">
                <a:solidFill>
                  <a:srgbClr val="0C0C0C"/>
                </a:solidFill>
                <a:latin typeface="+mj-lt"/>
                <a:ea typeface="Cambria"/>
                <a:cs typeface="Cambria"/>
                <a:sym typeface="Cambria"/>
              </a:rPr>
              <a:t>Kiến cánh bay ra nhiều, dọn tổ lên chỗ cao báo hiệu sắp có mưa hoặc bão lụt.</a:t>
            </a:r>
            <a:endParaRPr lang="vi-VN" sz="4000" kern="0" dirty="0">
              <a:solidFill>
                <a:srgbClr val="0C0C0C"/>
              </a:solidFill>
              <a:latin typeface="+mj-lt"/>
              <a:ea typeface="Cambria"/>
              <a:cs typeface="Cambria"/>
              <a:sym typeface="Cambria"/>
            </a:endParaRPr>
          </a:p>
        </p:txBody>
      </p:sp>
      <p:sp>
        <p:nvSpPr>
          <p:cNvPr id="8" name="Rectangle 7"/>
          <p:cNvSpPr/>
          <p:nvPr/>
        </p:nvSpPr>
        <p:spPr>
          <a:xfrm>
            <a:off x="376034" y="5343344"/>
            <a:ext cx="11454016" cy="13075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mj-lt"/>
                <a:ea typeface="Cambria"/>
                <a:cs typeface="Cambria"/>
                <a:sym typeface="Cambria"/>
              </a:rPr>
              <a:t>Giúp con người phòng tránh trước hiện tượng bão lụt và sắp xếp thời gian một cách hơp lí. </a:t>
            </a:r>
          </a:p>
        </p:txBody>
      </p:sp>
    </p:spTree>
    <p:extLst>
      <p:ext uri="{BB962C8B-B14F-4D97-AF65-F5344CB8AC3E}">
        <p14:creationId xmlns:p14="http://schemas.microsoft.com/office/powerpoint/2010/main" val="225144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3763" y="206995"/>
            <a:ext cx="8083997" cy="1786283"/>
          </a:xfrm>
          <a:prstGeom prst="rect">
            <a:avLst/>
          </a:prstGeom>
        </p:spPr>
      </p:pic>
      <p:sp>
        <p:nvSpPr>
          <p:cNvPr id="9" name="Rectangle 8"/>
          <p:cNvSpPr/>
          <p:nvPr/>
        </p:nvSpPr>
        <p:spPr>
          <a:xfrm>
            <a:off x="380998" y="1929315"/>
            <a:ext cx="5576889" cy="3246530"/>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Hai vế câu đối nhau</a:t>
            </a:r>
          </a:p>
          <a:p>
            <a:pPr algn="just">
              <a:lnSpc>
                <a:spcPct val="150000"/>
              </a:lnSpc>
            </a:pPr>
            <a:r>
              <a:rPr lang="vi-VN" sz="2800" dirty="0">
                <a:solidFill>
                  <a:srgbClr val="000000"/>
                </a:solidFill>
                <a:latin typeface="+mj-lt"/>
              </a:rPr>
              <a:t>+ Điệp ngữ: “Mây kéo”</a:t>
            </a:r>
          </a:p>
          <a:p>
            <a:pPr algn="just">
              <a:lnSpc>
                <a:spcPct val="150000"/>
              </a:lnSpc>
            </a:pPr>
            <a:r>
              <a:rPr lang="vi-VN" sz="2800" dirty="0">
                <a:solidFill>
                  <a:srgbClr val="000000"/>
                </a:solidFill>
                <a:latin typeface="+mj-lt"/>
              </a:rPr>
              <a:t>+ Kết cấu: nhân – quả</a:t>
            </a:r>
          </a:p>
          <a:p>
            <a:pPr marL="457200" indent="-457200" algn="just">
              <a:lnSpc>
                <a:spcPct val="150000"/>
              </a:lnSpc>
              <a:buFont typeface="Wingdings" panose="05000000000000000000" pitchFamily="2" charset="2"/>
              <a:buChar char="à"/>
            </a:pPr>
            <a:r>
              <a:rPr lang="vi-VN" sz="2800" b="1" dirty="0">
                <a:solidFill>
                  <a:srgbClr val="000000"/>
                </a:solidFill>
                <a:latin typeface="+mj-lt"/>
                <a:sym typeface="Wingdings" panose="05000000000000000000" pitchFamily="2" charset="2"/>
              </a:rPr>
              <a:t>Cách </a:t>
            </a:r>
            <a:r>
              <a:rPr lang="en-US" sz="28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vi-VN" sz="2800" b="1" dirty="0">
                <a:solidFill>
                  <a:srgbClr val="000000"/>
                </a:solidFill>
                <a:latin typeface="+mj-lt"/>
                <a:sym typeface="Wingdings" panose="05000000000000000000" pitchFamily="2" charset="2"/>
              </a:rPr>
              <a:t> hiện nghĩa trực tiếp</a:t>
            </a:r>
          </a:p>
        </p:txBody>
      </p:sp>
      <p:sp>
        <p:nvSpPr>
          <p:cNvPr id="10" name="Rectangle 9"/>
          <p:cNvSpPr/>
          <p:nvPr/>
        </p:nvSpPr>
        <p:spPr>
          <a:xfrm>
            <a:off x="6456254" y="1993278"/>
            <a:ext cx="4938714" cy="2600199"/>
          </a:xfrm>
          <a:prstGeom prst="rect">
            <a:avLst/>
          </a:prstGeom>
        </p:spPr>
        <p:txBody>
          <a:bodyPr wrap="square">
            <a:spAutoFit/>
          </a:bodyPr>
          <a:lstStyle/>
          <a:p>
            <a:pPr algn="just">
              <a:lnSpc>
                <a:spcPct val="150000"/>
              </a:lnSpc>
            </a:pPr>
            <a:r>
              <a:rPr lang="vi-VN" sz="2800" dirty="0">
                <a:solidFill>
                  <a:srgbClr val="000000"/>
                </a:solidFill>
                <a:latin typeface="+mj-lt"/>
              </a:rPr>
              <a:t>- </a:t>
            </a:r>
            <a:r>
              <a:rPr lang="vi-VN" sz="2800" b="1" dirty="0">
                <a:solidFill>
                  <a:srgbClr val="000000"/>
                </a:solidFill>
                <a:latin typeface="+mj-lt"/>
              </a:rPr>
              <a:t>Nội dung</a:t>
            </a:r>
            <a:r>
              <a:rPr lang="vi-VN" sz="2800" dirty="0">
                <a:solidFill>
                  <a:srgbClr val="000000"/>
                </a:solidFill>
                <a:latin typeface="+mj-lt"/>
              </a:rPr>
              <a:t>: </a:t>
            </a:r>
            <a:r>
              <a:rPr lang="en-US" sz="2800" dirty="0" err="1">
                <a:solidFill>
                  <a:srgbClr val="000000"/>
                </a:solidFill>
                <a:latin typeface="Times New Roman" panose="02020603050405020304" pitchFamily="18" charset="0"/>
                <a:cs typeface="Times New Roman" panose="02020603050405020304" pitchFamily="18" charset="0"/>
              </a:rPr>
              <a:t>mâ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ù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ù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é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ề</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í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iể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ờ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ắ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ây</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ké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ía</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biể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ào</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lê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ạ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gượ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ó</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hơ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nướ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hì</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mưa</a:t>
            </a:r>
            <a:r>
              <a:rPr lang="en-US" sz="2800" dirty="0">
                <a:solidFill>
                  <a:srgbClr val="000000"/>
                </a:solidFill>
                <a:latin typeface="Times New Roman" panose="02020603050405020304" pitchFamily="18" charset="0"/>
                <a:cs typeface="Times New Roman" panose="02020603050405020304" pitchFamily="18" charset="0"/>
              </a:rPr>
              <a:t> to</a:t>
            </a:r>
            <a:endParaRPr lang="vi-VN" sz="2800" dirty="0">
              <a:solidFill>
                <a:srgbClr val="000000"/>
              </a:solidFill>
              <a:latin typeface="Times New Roman" panose="02020603050405020304" pitchFamily="18" charset="0"/>
              <a:cs typeface="Times New Roman" panose="02020603050405020304" pitchFamily="18" charset="0"/>
            </a:endParaRPr>
          </a:p>
        </p:txBody>
      </p:sp>
      <p:cxnSp>
        <p:nvCxnSpPr>
          <p:cNvPr id="11" name="Straight Connector 10"/>
          <p:cNvCxnSpPr/>
          <p:nvPr/>
        </p:nvCxnSpPr>
        <p:spPr>
          <a:xfrm>
            <a:off x="5926717" y="2390781"/>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80998" y="5299494"/>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pic>
        <p:nvPicPr>
          <p:cNvPr id="18" name="Picture 17"/>
          <p:cNvPicPr>
            <a:picLocks noChangeAspect="1"/>
          </p:cNvPicPr>
          <p:nvPr/>
        </p:nvPicPr>
        <p:blipFill>
          <a:blip r:embed="rId4"/>
          <a:stretch>
            <a:fillRect/>
          </a:stretch>
        </p:blipFill>
        <p:spPr>
          <a:xfrm>
            <a:off x="9215437" y="206995"/>
            <a:ext cx="2075085" cy="1722320"/>
          </a:xfrm>
          <a:prstGeom prst="rect">
            <a:avLst/>
          </a:prstGeom>
        </p:spPr>
      </p:pic>
    </p:spTree>
    <p:extLst>
      <p:ext uri="{BB962C8B-B14F-4D97-AF65-F5344CB8AC3E}">
        <p14:creationId xmlns:p14="http://schemas.microsoft.com/office/powerpoint/2010/main" val="247935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42914" y="221280"/>
            <a:ext cx="6950042" cy="1786283"/>
          </a:xfrm>
          <a:prstGeom prst="rect">
            <a:avLst/>
          </a:prstGeom>
        </p:spPr>
      </p:pic>
      <p:sp>
        <p:nvSpPr>
          <p:cNvPr id="4" name="Rectangle 3"/>
          <p:cNvSpPr/>
          <p:nvPr/>
        </p:nvSpPr>
        <p:spPr>
          <a:xfrm>
            <a:off x="571503" y="2071685"/>
            <a:ext cx="11129961" cy="2677656"/>
          </a:xfrm>
          <a:prstGeom prst="rect">
            <a:avLst/>
          </a:prstGeom>
        </p:spPr>
        <p:txBody>
          <a:bodyPr wrap="square">
            <a:spAutoFit/>
          </a:bodyPr>
          <a:lstStyle/>
          <a:p>
            <a:pPr algn="just">
              <a:lnSpc>
                <a:spcPct val="150000"/>
              </a:lnSpc>
            </a:pPr>
            <a:r>
              <a:rPr lang="en-US" sz="2800" b="1" dirty="0">
                <a:solidFill>
                  <a:srgbClr val="000000"/>
                </a:solidFill>
                <a:latin typeface="+mj-lt"/>
              </a:rPr>
              <a:t>- </a:t>
            </a:r>
            <a:r>
              <a:rPr lang="vi-VN" sz="2800" b="1" dirty="0">
                <a:solidFill>
                  <a:srgbClr val="000000"/>
                </a:solidFill>
                <a:latin typeface="+mj-lt"/>
              </a:rPr>
              <a:t>Nghệ thuật: </a:t>
            </a:r>
            <a:r>
              <a:rPr lang="en-US" sz="2800" dirty="0" err="1">
                <a:solidFill>
                  <a:srgbClr val="000000"/>
                </a:solidFill>
                <a:latin typeface="Times New Roman" panose="02020603050405020304" pitchFamily="18" charset="0"/>
                <a:cs typeface="Times New Roman" panose="02020603050405020304" pitchFamily="18" charset="0"/>
              </a:rPr>
              <a:t>nói</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quá</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phóng</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ại</a:t>
            </a:r>
            <a:r>
              <a:rPr lang="vi-VN" sz="2800" dirty="0">
                <a:solidFill>
                  <a:srgbClr val="000000"/>
                </a:solidFill>
                <a:latin typeface="Times New Roman" panose="02020603050405020304" pitchFamily="18" charset="0"/>
                <a:cs typeface="Times New Roman" panose="02020603050405020304" pitchFamily="18" charset="0"/>
              </a:rPr>
              <a:t>, </a:t>
            </a:r>
            <a:r>
              <a:rPr lang="vi-VN" sz="2800" dirty="0">
                <a:solidFill>
                  <a:srgbClr val="000000"/>
                </a:solidFill>
                <a:latin typeface="+mj-lt"/>
              </a:rPr>
              <a:t>sử dụng phép đối</a:t>
            </a:r>
            <a:endParaRPr lang="en-US" sz="2800" dirty="0">
              <a:solidFill>
                <a:srgbClr val="000000"/>
              </a:solidFill>
              <a:latin typeface="+mj-lt"/>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ẩ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a:solidFill>
                  <a:srgbClr val="000000"/>
                </a:solidFill>
                <a:latin typeface="+mj-lt"/>
              </a:rPr>
              <a:t>- Nội dung: </a:t>
            </a:r>
            <a:r>
              <a:rPr lang="vi-VN" sz="2800" dirty="0">
                <a:solidFill>
                  <a:srgbClr val="000000"/>
                </a:solidFill>
                <a:latin typeface="+mj-lt"/>
              </a:rPr>
              <a:t>Phản ánh hiện tượng trong tự nhiên: tháng năm ngày dài, đêm ngắn còn tháng mười ngày ngắn, đêm dài</a:t>
            </a:r>
          </a:p>
        </p:txBody>
      </p:sp>
      <p:pic>
        <p:nvPicPr>
          <p:cNvPr id="5" name="Picture 4"/>
          <p:cNvPicPr>
            <a:picLocks noChangeAspect="1"/>
          </p:cNvPicPr>
          <p:nvPr/>
        </p:nvPicPr>
        <p:blipFill>
          <a:blip r:embed="rId4"/>
          <a:stretch>
            <a:fillRect/>
          </a:stretch>
        </p:blipFill>
        <p:spPr>
          <a:xfrm>
            <a:off x="8343900" y="357184"/>
            <a:ext cx="3048000" cy="1514477"/>
          </a:xfrm>
          <a:prstGeom prst="rect">
            <a:avLst/>
          </a:prstGeom>
        </p:spPr>
      </p:pic>
      <p:sp>
        <p:nvSpPr>
          <p:cNvPr id="7" name="Rectangle 6"/>
          <p:cNvSpPr/>
          <p:nvPr/>
        </p:nvSpPr>
        <p:spPr>
          <a:xfrm>
            <a:off x="571503" y="4949365"/>
            <a:ext cx="11087097" cy="1384995"/>
          </a:xfrm>
          <a:prstGeom prst="rect">
            <a:avLst/>
          </a:prstGeom>
          <a:solidFill>
            <a:srgbClr val="ECF1AD"/>
          </a:solidFill>
          <a:ln>
            <a:solidFill>
              <a:srgbClr val="ECF1AD"/>
            </a:solidFill>
          </a:ln>
        </p:spPr>
        <p:txBody>
          <a:bodyPr wrap="square">
            <a:spAutoFit/>
          </a:bodyPr>
          <a:lstStyle/>
          <a:p>
            <a:pPr algn="just">
              <a:lnSpc>
                <a:spcPct val="150000"/>
              </a:lnSpc>
              <a:buClr>
                <a:srgbClr val="000000"/>
              </a:buClr>
              <a:buSzPts val="20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Tình huống vận dụng</a:t>
            </a:r>
            <a:r>
              <a:rPr lang="vi-VN" sz="2800" dirty="0">
                <a:solidFill>
                  <a:srgbClr val="000000"/>
                </a:solidFill>
                <a:latin typeface="Times New Roman" panose="02020603050405020304" pitchFamily="18" charset="0"/>
                <a:cs typeface="Times New Roman" panose="02020603050405020304" pitchFamily="18" charset="0"/>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Câu tục ngữ giúp người dân lao động chủ động sắp xếp công việc cày cấy, sản xuất phù hợp với thời gian từng mùa</a:t>
            </a:r>
          </a:p>
        </p:txBody>
      </p:sp>
    </p:spTree>
    <p:extLst>
      <p:ext uri="{BB962C8B-B14F-4D97-AF65-F5344CB8AC3E}">
        <p14:creationId xmlns:p14="http://schemas.microsoft.com/office/powerpoint/2010/main" val="13540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288221" y="413640"/>
            <a:ext cx="7273158" cy="1286367"/>
          </a:xfrm>
          <a:prstGeom prst="rect">
            <a:avLst/>
          </a:prstGeom>
        </p:spPr>
      </p:pic>
      <p:sp>
        <p:nvSpPr>
          <p:cNvPr id="4" name="Rectangle 3"/>
          <p:cNvSpPr/>
          <p:nvPr/>
        </p:nvSpPr>
        <p:spPr>
          <a:xfrm>
            <a:off x="4517642" y="1700007"/>
            <a:ext cx="7043737" cy="1393908"/>
          </a:xfrm>
          <a:prstGeom prst="rect">
            <a:avLst/>
          </a:prstGeom>
        </p:spPr>
        <p:txBody>
          <a:bodyPr wrap="square">
            <a:spAutoFit/>
          </a:bodyPr>
          <a:lstStyle/>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ghệ thuật</a:t>
            </a:r>
            <a:r>
              <a:rPr lang="vi-VN" sz="3000" dirty="0">
                <a:solidFill>
                  <a:srgbClr val="000000"/>
                </a:solidFill>
                <a:latin typeface="Times New Roman" panose="02020603050405020304" pitchFamily="18" charset="0"/>
                <a:cs typeface="Times New Roman" panose="02020603050405020304" pitchFamily="18" charset="0"/>
              </a:rPr>
              <a:t>: Phép đối, vần lưng</a:t>
            </a:r>
          </a:p>
          <a:p>
            <a:pPr algn="just">
              <a:lnSpc>
                <a:spcPct val="150000"/>
              </a:lnSpc>
            </a:pP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3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3000" dirty="0">
              <a:solidFill>
                <a:srgbClr val="00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242887" y="556966"/>
            <a:ext cx="3773871" cy="2536949"/>
          </a:xfrm>
          <a:prstGeom prst="rect">
            <a:avLst/>
          </a:prstGeom>
        </p:spPr>
      </p:pic>
      <p:sp>
        <p:nvSpPr>
          <p:cNvPr id="6" name="Rectangle 5"/>
          <p:cNvSpPr/>
          <p:nvPr/>
        </p:nvSpPr>
        <p:spPr>
          <a:xfrm>
            <a:off x="355217" y="3295369"/>
            <a:ext cx="11206162" cy="1477328"/>
          </a:xfrm>
          <a:prstGeom prst="rect">
            <a:avLst/>
          </a:prstGeom>
        </p:spPr>
        <p:txBody>
          <a:bodyPr wrap="square">
            <a:spAutoFit/>
          </a:bodyPr>
          <a:lstStyle/>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ội dung: </a:t>
            </a:r>
            <a:r>
              <a:rPr lang="vi-VN" sz="3000" dirty="0">
                <a:solidFill>
                  <a:srgbClr val="000000"/>
                </a:solidFill>
                <a:latin typeface="Times New Roman" panose="02020603050405020304" pitchFamily="18" charset="0"/>
                <a:cs typeface="Times New Roman" panose="02020603050405020304" pitchFamily="18" charset="0"/>
              </a:rPr>
              <a:t>Ngày nắng thì cảm thấy buổi trưa đến sớm hơn vì thời tiết nóng bức, ngột ngạt. Ngày mưa trời âm u nên tối sớm. </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380998" y="5017449"/>
            <a:ext cx="1145401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Giúp con người phòng tránh trước hiện tượng mưa nắng và sắp xếp thời gian một cách hơp lí. </a:t>
            </a:r>
          </a:p>
        </p:txBody>
      </p:sp>
    </p:spTree>
    <p:extLst>
      <p:ext uri="{BB962C8B-B14F-4D97-AF65-F5344CB8AC3E}">
        <p14:creationId xmlns:p14="http://schemas.microsoft.com/office/powerpoint/2010/main" val="340416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919411" y="268934"/>
            <a:ext cx="7949873" cy="1176630"/>
          </a:xfrm>
          <a:prstGeom prst="rect">
            <a:avLst/>
          </a:prstGeom>
        </p:spPr>
      </p:pic>
      <p:sp>
        <p:nvSpPr>
          <p:cNvPr id="4" name="Rectangle 3"/>
          <p:cNvSpPr/>
          <p:nvPr/>
        </p:nvSpPr>
        <p:spPr>
          <a:xfrm>
            <a:off x="3105148" y="1222057"/>
            <a:ext cx="8824913" cy="389286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p>
          <a:p>
            <a:pPr algn="just">
              <a:lnSpc>
                <a:spcPct val="150000"/>
              </a:lnSpc>
            </a:pPr>
            <a:r>
              <a:rPr lang="vi-VN" sz="2800" dirty="0">
                <a:solidFill>
                  <a:srgbClr val="000000"/>
                </a:solidFill>
                <a:latin typeface="+mj-lt"/>
              </a:rPr>
              <a:t>+ Dùng từ Hán Việt: nhất, nhì, tam, tứ</a:t>
            </a:r>
          </a:p>
          <a:p>
            <a:pPr algn="just">
              <a:lnSpc>
                <a:spcPct val="150000"/>
              </a:lnSpc>
            </a:pPr>
            <a:r>
              <a:rPr lang="vi-VN" sz="2800" dirty="0">
                <a:solidFill>
                  <a:srgbClr val="000000"/>
                </a:solidFill>
                <a:latin typeface="+mj-lt"/>
              </a:rPr>
              <a:t>+ Liệt kê</a:t>
            </a: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en-US"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2800" b="1" dirty="0">
                <a:solidFill>
                  <a:srgbClr val="000000"/>
                </a:solidFill>
                <a:latin typeface="+mj-lt"/>
              </a:rPr>
              <a:t>- Nội dung:</a:t>
            </a:r>
            <a:r>
              <a:rPr lang="vi-VN" sz="2800" dirty="0">
                <a:solidFill>
                  <a:srgbClr val="000000"/>
                </a:solidFill>
                <a:latin typeface="+mj-lt"/>
              </a:rPr>
              <a:t> Chỉ ra 4 yếu tố quan trọng trong lao động sản xuất cần đảm bảo để mùa màng bội thu</a:t>
            </a:r>
            <a:endParaRPr lang="vi-VN" sz="2800" b="0" i="0" dirty="0">
              <a:solidFill>
                <a:srgbClr val="000000"/>
              </a:solidFill>
              <a:effectLst/>
              <a:latin typeface="+mj-lt"/>
            </a:endParaRPr>
          </a:p>
        </p:txBody>
      </p:sp>
      <p:pic>
        <p:nvPicPr>
          <p:cNvPr id="5" name="Picture 4"/>
          <p:cNvPicPr>
            <a:picLocks noChangeAspect="1"/>
          </p:cNvPicPr>
          <p:nvPr/>
        </p:nvPicPr>
        <p:blipFill>
          <a:blip r:embed="rId4"/>
          <a:stretch>
            <a:fillRect/>
          </a:stretch>
        </p:blipFill>
        <p:spPr>
          <a:xfrm>
            <a:off x="33115" y="3428998"/>
            <a:ext cx="2749935" cy="1685920"/>
          </a:xfrm>
          <a:prstGeom prst="rect">
            <a:avLst/>
          </a:prstGeom>
        </p:spPr>
      </p:pic>
      <p:pic>
        <p:nvPicPr>
          <p:cNvPr id="6" name="Picture 5"/>
          <p:cNvPicPr>
            <a:picLocks noChangeAspect="1"/>
          </p:cNvPicPr>
          <p:nvPr/>
        </p:nvPicPr>
        <p:blipFill>
          <a:blip r:embed="rId5"/>
          <a:stretch>
            <a:fillRect/>
          </a:stretch>
        </p:blipFill>
        <p:spPr>
          <a:xfrm>
            <a:off x="33115" y="16250"/>
            <a:ext cx="2786284" cy="1669674"/>
          </a:xfrm>
          <a:prstGeom prst="rect">
            <a:avLst/>
          </a:prstGeom>
        </p:spPr>
      </p:pic>
      <p:pic>
        <p:nvPicPr>
          <p:cNvPr id="7" name="Picture 6"/>
          <p:cNvPicPr>
            <a:picLocks noChangeAspect="1"/>
          </p:cNvPicPr>
          <p:nvPr/>
        </p:nvPicPr>
        <p:blipFill>
          <a:blip r:embed="rId6"/>
          <a:stretch>
            <a:fillRect/>
          </a:stretch>
        </p:blipFill>
        <p:spPr>
          <a:xfrm>
            <a:off x="33115" y="1745103"/>
            <a:ext cx="2786284" cy="1626741"/>
          </a:xfrm>
          <a:prstGeom prst="rect">
            <a:avLst/>
          </a:prstGeom>
        </p:spPr>
      </p:pic>
      <p:pic>
        <p:nvPicPr>
          <p:cNvPr id="8" name="Picture 7"/>
          <p:cNvPicPr>
            <a:picLocks noChangeAspect="1"/>
          </p:cNvPicPr>
          <p:nvPr/>
        </p:nvPicPr>
        <p:blipFill>
          <a:blip r:embed="rId7"/>
          <a:stretch>
            <a:fillRect/>
          </a:stretch>
        </p:blipFill>
        <p:spPr>
          <a:xfrm>
            <a:off x="49017" y="5172072"/>
            <a:ext cx="2770382" cy="1657352"/>
          </a:xfrm>
          <a:prstGeom prst="rect">
            <a:avLst/>
          </a:prstGeom>
        </p:spPr>
      </p:pic>
      <p:sp>
        <p:nvSpPr>
          <p:cNvPr id="9" name="Rectangle 8"/>
          <p:cNvSpPr/>
          <p:nvPr/>
        </p:nvSpPr>
        <p:spPr>
          <a:xfrm>
            <a:off x="3105148" y="5333941"/>
            <a:ext cx="8729866"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sắp xếp thứ tự ưu tiên các yếu tố.</a:t>
            </a:r>
          </a:p>
        </p:txBody>
      </p:sp>
    </p:spTree>
    <p:extLst>
      <p:ext uri="{BB962C8B-B14F-4D97-AF65-F5344CB8AC3E}">
        <p14:creationId xmlns:p14="http://schemas.microsoft.com/office/powerpoint/2010/main" val="179921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585479" y="452821"/>
            <a:ext cx="6992718" cy="1457070"/>
          </a:xfrm>
          <a:prstGeom prst="rect">
            <a:avLst/>
          </a:prstGeom>
        </p:spPr>
      </p:pic>
      <p:pic>
        <p:nvPicPr>
          <p:cNvPr id="5" name="Picture 4"/>
          <p:cNvPicPr>
            <a:picLocks noChangeAspect="1"/>
          </p:cNvPicPr>
          <p:nvPr/>
        </p:nvPicPr>
        <p:blipFill>
          <a:blip r:embed="rId4"/>
          <a:stretch>
            <a:fillRect/>
          </a:stretch>
        </p:blipFill>
        <p:spPr>
          <a:xfrm>
            <a:off x="561975" y="128589"/>
            <a:ext cx="2838450" cy="1781302"/>
          </a:xfrm>
          <a:prstGeom prst="rect">
            <a:avLst/>
          </a:prstGeom>
        </p:spPr>
      </p:pic>
      <p:sp>
        <p:nvSpPr>
          <p:cNvPr id="6" name="Rectangle 5"/>
          <p:cNvSpPr/>
          <p:nvPr/>
        </p:nvSpPr>
        <p:spPr>
          <a:xfrm>
            <a:off x="561975" y="1909891"/>
            <a:ext cx="10968038" cy="3323987"/>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 Phép đối </a:t>
            </a:r>
            <a:endParaRPr lang="en-US" sz="28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hiện</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rực</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iếp</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00000"/>
              </a:buClr>
              <a:buSzPts val="2400"/>
              <a:buFont typeface="Arial"/>
              <a:buNone/>
            </a:pPr>
            <a:r>
              <a:rPr lang="vi-VN" sz="2800" b="1" dirty="0">
                <a:solidFill>
                  <a:srgbClr val="000000"/>
                </a:solidFill>
                <a:latin typeface="Times New Roman" panose="02020603050405020304" pitchFamily="18" charset="0"/>
                <a:cs typeface="Times New Roman" panose="02020603050405020304" pitchFamily="18" charset="0"/>
              </a:rPr>
              <a:t>- Nội dung</a:t>
            </a:r>
            <a:r>
              <a:rPr lang="vi-VN" sz="2800" dirty="0">
                <a:solidFill>
                  <a:srgbClr val="000000"/>
                </a:solidFill>
                <a:latin typeface="Times New Roman" panose="02020603050405020304" pitchFamily="18" charset="0"/>
                <a:cs typeface="Times New Roman" panose="02020603050405020304" pitchFamily="18" charset="0"/>
              </a:rPr>
              <a:t>: Kinh nghiệm lao động và sản xuất: Kinh nghiệm về thời tiết liên quan đến cây trồng đặc thù.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í hậu nào thích hợp giống cây đó như mùa nắng trồng dưa mùa mưa trồng lúa</a:t>
            </a:r>
            <a:endParaRPr lang="vi-VN" sz="40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7" name="Rectangle 6"/>
          <p:cNvSpPr/>
          <p:nvPr/>
        </p:nvSpPr>
        <p:spPr>
          <a:xfrm>
            <a:off x="561975" y="5268204"/>
            <a:ext cx="10968038" cy="1384995"/>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Vận dụng trong sản xuất nông nghiệp để sắp xếp mùa vụ và cây trồng hợp lí, đạt năng suất</a:t>
            </a:r>
          </a:p>
        </p:txBody>
      </p:sp>
    </p:spTree>
    <p:extLst>
      <p:ext uri="{BB962C8B-B14F-4D97-AF65-F5344CB8AC3E}">
        <p14:creationId xmlns:p14="http://schemas.microsoft.com/office/powerpoint/2010/main" val="3739164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42925" y="211785"/>
            <a:ext cx="10915650" cy="1176630"/>
          </a:xfrm>
          <a:prstGeom prst="rect">
            <a:avLst/>
          </a:prstGeom>
        </p:spPr>
      </p:pic>
      <p:sp>
        <p:nvSpPr>
          <p:cNvPr id="2" name="Rectangle 1"/>
          <p:cNvSpPr/>
          <p:nvPr/>
        </p:nvSpPr>
        <p:spPr>
          <a:xfrm>
            <a:off x="429306" y="1388415"/>
            <a:ext cx="5685744" cy="4047262"/>
          </a:xfrm>
          <a:prstGeom prst="rect">
            <a:avLst/>
          </a:prstGeom>
        </p:spPr>
        <p:txBody>
          <a:bodyPr wrap="square">
            <a:spAutoFit/>
          </a:bodyPr>
          <a:lstStyle/>
          <a:p>
            <a:pPr algn="just"/>
            <a:r>
              <a:rPr lang="vi-VN" sz="3000" b="1" dirty="0">
                <a:solidFill>
                  <a:srgbClr val="000000"/>
                </a:solidFill>
                <a:latin typeface="Times New Roman" panose="02020603050405020304" pitchFamily="18" charset="0"/>
                <a:cs typeface="Times New Roman" panose="02020603050405020304" pitchFamily="18" charset="0"/>
              </a:rPr>
              <a:t>- Nghệ thuật: </a:t>
            </a:r>
          </a:p>
          <a:p>
            <a:pPr algn="just"/>
            <a:r>
              <a:rPr lang="vi-VN" sz="3000" dirty="0">
                <a:solidFill>
                  <a:srgbClr val="000000"/>
                </a:solidFill>
                <a:latin typeface="Times New Roman" panose="02020603050405020304" pitchFamily="18" charset="0"/>
                <a:cs typeface="Times New Roman" panose="02020603050405020304" pitchFamily="18" charset="0"/>
              </a:rPr>
              <a:t>+ Phép đối : ba năm , một lứa</a:t>
            </a:r>
          </a:p>
          <a:p>
            <a:pPr algn="just"/>
            <a:r>
              <a:rPr lang="vi-VN" sz="3000" dirty="0">
                <a:solidFill>
                  <a:srgbClr val="000000"/>
                </a:solidFill>
                <a:latin typeface="Times New Roman" panose="02020603050405020304" pitchFamily="18" charset="0"/>
                <a:cs typeface="Times New Roman" panose="02020603050405020304" pitchFamily="18" charset="0"/>
              </a:rPr>
              <a:t>+ So sánh hơn: không bằng</a:t>
            </a:r>
          </a:p>
          <a:p>
            <a:pPr algn="just"/>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32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hể hiện nghĩa trực tiếp</a:t>
            </a:r>
            <a:endParaRPr lang="vi-VN" sz="30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000" b="1" dirty="0">
                <a:solidFill>
                  <a:srgbClr val="000000"/>
                </a:solidFill>
                <a:latin typeface="Times New Roman" panose="02020603050405020304" pitchFamily="18" charset="0"/>
                <a:cs typeface="Times New Roman" panose="02020603050405020304" pitchFamily="18" charset="0"/>
              </a:rPr>
              <a:t>- Nội dung</a:t>
            </a:r>
            <a:r>
              <a:rPr lang="vi-VN" sz="3000" dirty="0">
                <a:solidFill>
                  <a:srgbClr val="000000"/>
                </a:solidFill>
                <a:latin typeface="Times New Roman" panose="02020603050405020304" pitchFamily="18" charset="0"/>
                <a:cs typeface="Times New Roman" panose="02020603050405020304" pitchFamily="18" charset="0"/>
              </a:rPr>
              <a:t>: Kinh nghiệm lao động và sản xuất: Chăn tằm thu hoạch có lời hơn làm ruộng rất nhiều.</a:t>
            </a:r>
          </a:p>
        </p:txBody>
      </p:sp>
      <p:cxnSp>
        <p:nvCxnSpPr>
          <p:cNvPr id="5" name="Straight Connector 4"/>
          <p:cNvCxnSpPr/>
          <p:nvPr/>
        </p:nvCxnSpPr>
        <p:spPr>
          <a:xfrm>
            <a:off x="6238236" y="2310698"/>
            <a:ext cx="24237" cy="2202696"/>
          </a:xfrm>
          <a:prstGeom prst="line">
            <a:avLst/>
          </a:prstGeom>
          <a:ln w="57150">
            <a:solidFill>
              <a:srgbClr val="ECF1AD"/>
            </a:solidFill>
            <a:prstDash val="dashDot"/>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605583" y="1542816"/>
            <a:ext cx="4638680" cy="3892861"/>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inh nghiệm lao động sản xuất khuyên con người nên lựa chọn chăn nuôi sẽ đem lại hiệu quả kinh tế nhanh hơn và cao hơn.</a:t>
            </a:r>
          </a:p>
        </p:txBody>
      </p:sp>
    </p:spTree>
    <p:extLst>
      <p:ext uri="{BB962C8B-B14F-4D97-AF65-F5344CB8AC3E}">
        <p14:creationId xmlns:p14="http://schemas.microsoft.com/office/powerpoint/2010/main" val="371847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a:solidFill>
                    <a:prstClr val="white"/>
                  </a:solidFill>
                  <a:latin typeface="Tahoma" panose="020B0604030504040204" pitchFamily="34" charset="0"/>
                  <a:ea typeface="Tahoma" panose="020B0604030504040204" pitchFamily="34" charset="0"/>
                  <a:cs typeface="Tahoma" panose="020B0604030504040204" pitchFamily="34" charset="0"/>
                </a:rPr>
                <a:t>I</a:t>
              </a:r>
              <a:endPar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 </a:t>
              </a:r>
              <a:r>
                <a:rPr lang="vi-VN" sz="2400" b="1" dirty="0">
                  <a:solidFill>
                    <a:srgbClr val="31859C"/>
                  </a:solidFill>
                  <a:latin typeface="Tahoma" panose="020B0604030504040204" pitchFamily="34" charset="0"/>
                  <a:cs typeface="Tahoma" panose="020B0604030504040204" pitchFamily="34" charset="0"/>
                </a:rPr>
                <a:t>TÌM HIỂU CHUNG</a:t>
              </a:r>
              <a:endParaRPr lang="en-US" sz="2400" b="1" dirty="0">
                <a:solidFill>
                  <a:srgbClr val="31859C"/>
                </a:solidFill>
                <a:latin typeface="Tahoma" panose="020B0604030504040204" pitchFamily="34" charset="0"/>
                <a:cs typeface="Tahoma" panose="020B0604030504040204" pitchFamily="34" charset="0"/>
              </a:endParaRPr>
            </a:p>
          </p:txBody>
        </p:sp>
      </p:grpSp>
      <p:pic>
        <p:nvPicPr>
          <p:cNvPr id="20" name="Picture 1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6422078" y="1428750"/>
            <a:ext cx="5769922" cy="5437035"/>
          </a:xfrm>
          <a:prstGeom prst="rect">
            <a:avLst/>
          </a:prstGeom>
        </p:spPr>
      </p:pic>
    </p:spTree>
    <p:extLst>
      <p:ext uri="{BB962C8B-B14F-4D97-AF65-F5344CB8AC3E}">
        <p14:creationId xmlns:p14="http://schemas.microsoft.com/office/powerpoint/2010/main" val="14183597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03576" y="240360"/>
            <a:ext cx="5669771" cy="117663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51367" y="240360"/>
            <a:ext cx="1808150" cy="2036463"/>
          </a:xfrm>
          <a:prstGeom prst="rect">
            <a:avLst/>
          </a:prstGeom>
        </p:spPr>
      </p:pic>
      <p:sp>
        <p:nvSpPr>
          <p:cNvPr id="5" name="Rectangle 4"/>
          <p:cNvSpPr/>
          <p:nvPr/>
        </p:nvSpPr>
        <p:spPr>
          <a:xfrm>
            <a:off x="289328" y="1624141"/>
            <a:ext cx="10968038" cy="2677656"/>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 so sánh hơn</a:t>
            </a:r>
            <a:endParaRPr lang="en-US" sz="2800" b="1"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ách</a:t>
            </a:r>
            <a:r>
              <a:rPr lang="en-US"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vi-VN" sz="28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ói ẩn 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a:solidFill>
                  <a:srgbClr val="000000"/>
                </a:solidFill>
                <a:latin typeface="Times New Roman" panose="02020603050405020304" pitchFamily="18" charset="0"/>
                <a:cs typeface="Times New Roman" panose="02020603050405020304" pitchFamily="18" charset="0"/>
              </a:rPr>
              <a:t>- Nội dung</a:t>
            </a:r>
            <a:r>
              <a:rPr lang="vi-VN" sz="2800" dirty="0">
                <a:solidFill>
                  <a:srgbClr val="000000"/>
                </a:solidFill>
                <a:latin typeface="Times New Roman" panose="02020603050405020304" pitchFamily="18" charset="0"/>
                <a:cs typeface="Times New Roman" panose="02020603050405020304" pitchFamily="18" charset="0"/>
              </a:rPr>
              <a:t>: Kinh nghiệm về con người, xã hội, </a:t>
            </a:r>
            <a:r>
              <a:rPr lang="vi-VN" sz="2800" kern="0" dirty="0">
                <a:solidFill>
                  <a:srgbClr val="0C0C0C"/>
                </a:solidFill>
                <a:latin typeface="+mj-lt"/>
                <a:cs typeface="Times New Roman" panose="02020603050405020304" pitchFamily="18" charset="0"/>
                <a:sym typeface="Cambria"/>
              </a:rPr>
              <a:t>k</a:t>
            </a:r>
            <a:r>
              <a:rPr lang="vi-VN" sz="2800" kern="0" dirty="0">
                <a:solidFill>
                  <a:srgbClr val="0C0C0C"/>
                </a:solidFill>
                <a:latin typeface="+mj-lt"/>
                <a:ea typeface="Cambria"/>
                <a:cs typeface="Cambria"/>
                <a:sym typeface="Cambria"/>
              </a:rPr>
              <a:t>hẳng định giá trị và tôn vinh giá trị của con người </a:t>
            </a:r>
            <a:endParaRPr lang="vi-VN" sz="4000" kern="0" dirty="0">
              <a:solidFill>
                <a:srgbClr val="0C0C0C"/>
              </a:solidFill>
              <a:latin typeface="+mj-lt"/>
              <a:ea typeface="Cambria"/>
              <a:cs typeface="Cambria"/>
              <a:sym typeface="Cambria"/>
            </a:endParaRPr>
          </a:p>
        </p:txBody>
      </p:sp>
      <p:sp>
        <p:nvSpPr>
          <p:cNvPr id="7" name="Rectangle 6"/>
          <p:cNvSpPr/>
          <p:nvPr/>
        </p:nvSpPr>
        <p:spPr>
          <a:xfrm>
            <a:off x="289327" y="4508948"/>
            <a:ext cx="11340697" cy="1384995"/>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con người trong mọi tình huống điều quý giá nhất là sự sống. Ngầm so sánh giá trị con người hơn hẳn tiền bạc vật chất.</a:t>
            </a:r>
          </a:p>
        </p:txBody>
      </p:sp>
    </p:spTree>
    <p:extLst>
      <p:ext uri="{BB962C8B-B14F-4D97-AF65-F5344CB8AC3E}">
        <p14:creationId xmlns:p14="http://schemas.microsoft.com/office/powerpoint/2010/main" val="718049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107042" y="308748"/>
            <a:ext cx="6206266" cy="1182727"/>
          </a:xfrm>
          <a:prstGeom prst="rect">
            <a:avLst/>
          </a:prstGeom>
        </p:spPr>
      </p:pic>
      <p:sp>
        <p:nvSpPr>
          <p:cNvPr id="3" name="Rectangle 2"/>
          <p:cNvSpPr/>
          <p:nvPr/>
        </p:nvSpPr>
        <p:spPr>
          <a:xfrm>
            <a:off x="397076" y="1248588"/>
            <a:ext cx="11794924" cy="3323987"/>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tiểu đối ngắn gọn, ẩn dụ</a:t>
            </a:r>
          </a:p>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ội dung:</a:t>
            </a:r>
          </a:p>
          <a:p>
            <a:pPr algn="just">
              <a:lnSpc>
                <a:spcPct val="150000"/>
              </a:lnSpc>
              <a:buClr>
                <a:srgbClr val="0C0C0C"/>
              </a:buClr>
              <a:buSzPts val="2400"/>
              <a:buFont typeface="Cambria"/>
              <a:buNone/>
            </a:pPr>
            <a:r>
              <a:rPr lang="vi-VN" sz="2800" dirty="0">
                <a:solidFill>
                  <a:srgbClr val="000000"/>
                </a:solidFill>
                <a:latin typeface="Times New Roman" panose="02020603050405020304" pitchFamily="18" charset="0"/>
                <a:cs typeface="Times New Roman" panose="02020603050405020304" pitchFamily="18" charset="0"/>
              </a:rPr>
              <a:t>+ </a:t>
            </a:r>
            <a:r>
              <a:rPr lang="vi-VN" sz="2800" b="1" kern="0" dirty="0">
                <a:solidFill>
                  <a:srgbClr val="0C0C0C"/>
                </a:solidFill>
                <a:latin typeface="Times New Roman" panose="02020603050405020304" pitchFamily="18" charset="0"/>
                <a:ea typeface="Cambria"/>
                <a:cs typeface="Times New Roman" panose="02020603050405020304" pitchFamily="18" charset="0"/>
                <a:sym typeface="Cambria"/>
              </a:rPr>
              <a:t>Nghĩa đen: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Dù đói, rách vẫn phải ăn uống,</a:t>
            </a:r>
            <a:r>
              <a:rPr lang="vi-VN" sz="2800" kern="0" dirty="0">
                <a:solidFill>
                  <a:srgbClr val="000000"/>
                </a:solidFill>
                <a:latin typeface="Times New Roman" panose="02020603050405020304" pitchFamily="18" charset="0"/>
                <a:ea typeface="Cambria"/>
                <a:cs typeface="Times New Roman" panose="02020603050405020304" pitchFamily="18" charset="0"/>
                <a:sym typeface="Arial"/>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ăn mặc sạch sẽ, giữ gìn thơm tho </a:t>
            </a:r>
          </a:p>
          <a:p>
            <a:pPr algn="just">
              <a:lnSpc>
                <a:spcPct val="150000"/>
              </a:lnSpc>
              <a:buClr>
                <a:srgbClr val="0C0C0C"/>
              </a:buClr>
              <a:buSzPts val="2400"/>
              <a:buFont typeface="Cambria"/>
              <a:buNone/>
            </a:pPr>
            <a:r>
              <a:rPr lang="vi-VN" sz="2800" dirty="0">
                <a:solidFill>
                  <a:srgbClr val="000000"/>
                </a:solidFill>
                <a:latin typeface="Times New Roman" panose="02020603050405020304" pitchFamily="18" charset="0"/>
                <a:cs typeface="Times New Roman" panose="02020603050405020304" pitchFamily="18" charset="0"/>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Nghĩa</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bó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ù</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èo</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ổ</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iế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ố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ẫ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ố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ro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sạch</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a:p>
            <a:pPr algn="just">
              <a:lnSpc>
                <a:spcPct val="150000"/>
              </a:lnSpc>
            </a:pPr>
            <a:endParaRPr lang="vi-VN" sz="2800" dirty="0">
              <a:solidFill>
                <a:srgbClr val="0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397076" y="4052015"/>
            <a:ext cx="11340697" cy="259968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 Câu tục ngữ khuyên con người dù khó khăn, vất vả, thiếu thốn vẫn phải sống cho thanh sạch, cao đẹp, vẫn luôn phải giữ gìn phẩm chất cao đẹp của mình.</a:t>
            </a:r>
          </a:p>
          <a:p>
            <a:pPr algn="just">
              <a:lnSpc>
                <a:spcPct val="150000"/>
              </a:lnSpc>
            </a:pPr>
            <a:r>
              <a:rPr lang="vi-VN" sz="2800" dirty="0">
                <a:solidFill>
                  <a:srgbClr val="000000"/>
                </a:solidFill>
                <a:latin typeface="Times New Roman" panose="02020603050405020304" pitchFamily="18" charset="0"/>
                <a:cs typeface="Times New Roman" panose="02020603050405020304" pitchFamily="18" charset="0"/>
              </a:rPr>
              <a:t>⇒ Giáo dục con người có lòng tự trọng</a:t>
            </a:r>
          </a:p>
        </p:txBody>
      </p:sp>
      <p:pic>
        <p:nvPicPr>
          <p:cNvPr id="5" name="Picture 4"/>
          <p:cNvPicPr>
            <a:picLocks noChangeAspect="1"/>
          </p:cNvPicPr>
          <p:nvPr/>
        </p:nvPicPr>
        <p:blipFill>
          <a:blip r:embed="rId4">
            <a:extLst>
              <a:ext uri="{BEBA8EAE-BF5A-486C-A8C5-ECC9F3942E4B}">
                <a14:imgProps xmlns:a14="http://schemas.microsoft.com/office/drawing/2010/main">
                  <a14:imgLayer r:embed="rId5">
                    <a14:imgEffect>
                      <a14:backgroundRemoval t="0" b="100000" l="0" r="99833"/>
                    </a14:imgEffect>
                  </a14:imgLayer>
                </a14:imgProps>
              </a:ext>
            </a:extLst>
          </a:blip>
          <a:stretch>
            <a:fillRect/>
          </a:stretch>
        </p:blipFill>
        <p:spPr>
          <a:xfrm>
            <a:off x="9217755" y="26016"/>
            <a:ext cx="2221770" cy="2177335"/>
          </a:xfrm>
          <a:prstGeom prst="rect">
            <a:avLst/>
          </a:prstGeom>
        </p:spPr>
      </p:pic>
    </p:spTree>
    <p:extLst>
      <p:ext uri="{BB962C8B-B14F-4D97-AF65-F5344CB8AC3E}">
        <p14:creationId xmlns:p14="http://schemas.microsoft.com/office/powerpoint/2010/main" val="17036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9368" y="130497"/>
            <a:ext cx="6169687" cy="1182727"/>
          </a:xfrm>
          <a:prstGeom prst="rect">
            <a:avLst/>
          </a:prstGeom>
        </p:spPr>
      </p:pic>
      <p:pic>
        <p:nvPicPr>
          <p:cNvPr id="4" name="Picture 3"/>
          <p:cNvPicPr>
            <a:picLocks noChangeAspect="1"/>
          </p:cNvPicPr>
          <p:nvPr/>
        </p:nvPicPr>
        <p:blipFill>
          <a:blip r:embed="rId4"/>
          <a:stretch>
            <a:fillRect/>
          </a:stretch>
        </p:blipFill>
        <p:spPr>
          <a:xfrm>
            <a:off x="8030160" y="500064"/>
            <a:ext cx="3652837" cy="2393496"/>
          </a:xfrm>
          <a:prstGeom prst="rect">
            <a:avLst/>
          </a:prstGeom>
        </p:spPr>
      </p:pic>
      <p:pic>
        <p:nvPicPr>
          <p:cNvPr id="5" name="Picture 4"/>
          <p:cNvPicPr>
            <a:picLocks noChangeAspect="1"/>
          </p:cNvPicPr>
          <p:nvPr/>
        </p:nvPicPr>
        <p:blipFill>
          <a:blip r:embed="rId5"/>
          <a:stretch>
            <a:fillRect/>
          </a:stretch>
        </p:blipFill>
        <p:spPr>
          <a:xfrm>
            <a:off x="7997408" y="3484924"/>
            <a:ext cx="3718342" cy="2504663"/>
          </a:xfrm>
          <a:prstGeom prst="rect">
            <a:avLst/>
          </a:prstGeom>
        </p:spPr>
      </p:pic>
      <p:sp>
        <p:nvSpPr>
          <p:cNvPr id="6" name="Rectangle 5"/>
          <p:cNvSpPr/>
          <p:nvPr/>
        </p:nvSpPr>
        <p:spPr>
          <a:xfrm>
            <a:off x="316364" y="1313224"/>
            <a:ext cx="6927941" cy="1953868"/>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nói quá</a:t>
            </a:r>
          </a:p>
          <a:p>
            <a:pPr algn="just">
              <a:lnSpc>
                <a:spcPct val="150000"/>
              </a:lnSpc>
            </a:pPr>
            <a:r>
              <a:rPr lang="vi-VN" sz="2800" b="1" dirty="0">
                <a:solidFill>
                  <a:srgbClr val="000000"/>
                </a:solidFill>
                <a:latin typeface="+mj-lt"/>
                <a:cs typeface="Times New Roman" panose="02020603050405020304" pitchFamily="18" charset="0"/>
              </a:rPr>
              <a:t>- Nội dung: </a:t>
            </a:r>
            <a:r>
              <a:rPr lang="vi-VN" sz="2800" dirty="0">
                <a:solidFill>
                  <a:srgbClr val="000000"/>
                </a:solidFill>
                <a:latin typeface="+mj-lt"/>
              </a:rPr>
              <a:t>khẳng định vai trò, công lao to lớn của người thầy đối với mỗi người</a:t>
            </a:r>
            <a:endParaRPr lang="vi-VN" sz="2800" dirty="0">
              <a:solidFill>
                <a:srgbClr val="000000"/>
              </a:solidFill>
              <a:latin typeface="+mj-lt"/>
              <a:cs typeface="Times New Roman" panose="02020603050405020304" pitchFamily="18" charset="0"/>
            </a:endParaRPr>
          </a:p>
        </p:txBody>
      </p:sp>
      <p:sp>
        <p:nvSpPr>
          <p:cNvPr id="7" name="Rectangle 6"/>
          <p:cNvSpPr/>
          <p:nvPr/>
        </p:nvSpPr>
        <p:spPr>
          <a:xfrm>
            <a:off x="460278" y="3723136"/>
            <a:ext cx="7026372" cy="2677656"/>
          </a:xfrm>
          <a:prstGeom prst="rect">
            <a:avLst/>
          </a:prstGeom>
          <a:solidFill>
            <a:srgbClr val="ECF1AD"/>
          </a:solidFill>
          <a:ln w="38100">
            <a:solidFill>
              <a:srgbClr val="ECF1AD"/>
            </a:solidFill>
            <a:prstDash val="sysDash"/>
          </a:ln>
        </p:spPr>
        <p:txBody>
          <a:bodyPr wrap="square">
            <a:spAutoFit/>
          </a:bodyPr>
          <a:lstStyle/>
          <a:p>
            <a:pPr algn="just">
              <a:lnSpc>
                <a:spcPct val="150000"/>
              </a:lnSpc>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dirty="0">
                <a:solidFill>
                  <a:srgbClr val="000000"/>
                </a:solidFill>
                <a:latin typeface="Times New Roman" panose="02020603050405020304" pitchFamily="18" charset="0"/>
                <a:cs typeface="Times New Roman" panose="02020603050405020304" pitchFamily="18" charset="0"/>
              </a:rPr>
              <a:t>Khuyên nhủ mỗi người cần phải biết kính trọng, biết ơn thầy và tìm đến thầy để học hỏi thêm nhiều điều hay, lẽ phải</a:t>
            </a:r>
          </a:p>
        </p:txBody>
      </p:sp>
    </p:spTree>
    <p:extLst>
      <p:ext uri="{BB962C8B-B14F-4D97-AF65-F5344CB8AC3E}">
        <p14:creationId xmlns:p14="http://schemas.microsoft.com/office/powerpoint/2010/main" val="412903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93041" y="307459"/>
            <a:ext cx="6291617" cy="1182727"/>
          </a:xfrm>
          <a:prstGeom prst="rect">
            <a:avLst/>
          </a:prstGeom>
        </p:spPr>
      </p:pic>
      <p:sp>
        <p:nvSpPr>
          <p:cNvPr id="3" name="Rectangle 2"/>
          <p:cNvSpPr/>
          <p:nvPr/>
        </p:nvSpPr>
        <p:spPr>
          <a:xfrm>
            <a:off x="442913" y="1490186"/>
            <a:ext cx="11532216" cy="2677656"/>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so sánh, điệp. Câu tục ngữ với hai vế câu so sánh. Hai vế câu bổ sung ý nghĩa cho nhau – vừa nhấn mạnh việc học thầy, vừa nhấn mạnh việc học bạn</a:t>
            </a:r>
          </a:p>
          <a:p>
            <a:pPr algn="just">
              <a:lnSpc>
                <a:spcPct val="150000"/>
              </a:lnSpc>
            </a:pPr>
            <a:r>
              <a:rPr lang="vi-VN" sz="2800" b="1" dirty="0">
                <a:solidFill>
                  <a:srgbClr val="000000"/>
                </a:solidFill>
                <a:latin typeface="+mj-lt"/>
              </a:rPr>
              <a:t>- Nội dung</a:t>
            </a:r>
            <a:r>
              <a:rPr lang="vi-VN" sz="2800" dirty="0">
                <a:solidFill>
                  <a:srgbClr val="000000"/>
                </a:solidFill>
                <a:latin typeface="+mj-lt"/>
              </a:rPr>
              <a:t>: Câu tục ngữ đề cao việc học hỏi bạn bè của mỗi người</a:t>
            </a:r>
            <a:endParaRPr lang="vi-VN" sz="2800" b="0" i="0" dirty="0">
              <a:solidFill>
                <a:srgbClr val="000000"/>
              </a:solidFill>
              <a:effectLst/>
              <a:latin typeface="+mj-lt"/>
            </a:endParaRPr>
          </a:p>
        </p:txBody>
      </p:sp>
      <p:sp>
        <p:nvSpPr>
          <p:cNvPr id="4" name="Rectangle 3"/>
          <p:cNvSpPr/>
          <p:nvPr/>
        </p:nvSpPr>
        <p:spPr>
          <a:xfrm>
            <a:off x="583493" y="4534931"/>
            <a:ext cx="7389198" cy="1305037"/>
          </a:xfrm>
          <a:prstGeom prst="rect">
            <a:avLst/>
          </a:prstGeom>
          <a:solidFill>
            <a:srgbClr val="ECF1AD"/>
          </a:solidFill>
          <a:ln w="38100">
            <a:solidFill>
              <a:srgbClr val="ECF1AD"/>
            </a:solidFill>
            <a:prstDash val="sysDash"/>
          </a:ln>
        </p:spPr>
        <p:txBody>
          <a:bodyPr wrap="square">
            <a:spAutoFit/>
          </a:bodyPr>
          <a:lstStyle/>
          <a:p>
            <a:pPr>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biết học tập từ bạn bè, cuộc sống</a:t>
            </a:r>
          </a:p>
        </p:txBody>
      </p:sp>
      <p:pic>
        <p:nvPicPr>
          <p:cNvPr id="5" name="Picture 4"/>
          <p:cNvPicPr>
            <a:picLocks noChangeAspect="1"/>
          </p:cNvPicPr>
          <p:nvPr/>
        </p:nvPicPr>
        <p:blipFill>
          <a:blip r:embed="rId4"/>
          <a:stretch>
            <a:fillRect/>
          </a:stretch>
        </p:blipFill>
        <p:spPr>
          <a:xfrm>
            <a:off x="8113271" y="3900488"/>
            <a:ext cx="3978716" cy="2957512"/>
          </a:xfrm>
          <a:prstGeom prst="rect">
            <a:avLst/>
          </a:prstGeom>
        </p:spPr>
      </p:pic>
    </p:spTree>
    <p:extLst>
      <p:ext uri="{BB962C8B-B14F-4D97-AF65-F5344CB8AC3E}">
        <p14:creationId xmlns:p14="http://schemas.microsoft.com/office/powerpoint/2010/main" val="146998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129088" y="254130"/>
            <a:ext cx="7667208" cy="1415644"/>
            <a:chOff x="164674" y="1481172"/>
            <a:chExt cx="5582822" cy="944640"/>
          </a:xfrm>
          <a:solidFill>
            <a:schemeClr val="accent6">
              <a:lumMod val="20000"/>
              <a:lumOff val="80000"/>
            </a:schemeClr>
          </a:solidFill>
        </p:grpSpPr>
        <p:sp>
          <p:nvSpPr>
            <p:cNvPr id="4" name="Rounded Rectangle 3"/>
            <p:cNvSpPr/>
            <p:nvPr/>
          </p:nvSpPr>
          <p:spPr>
            <a:xfrm>
              <a:off x="164674" y="1481172"/>
              <a:ext cx="5582822"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sp>
        <p:sp>
          <p:nvSpPr>
            <p:cNvPr id="5" name="Rounded Rectangle 8"/>
            <p:cNvSpPr txBox="1"/>
            <p:nvPr/>
          </p:nvSpPr>
          <p:spPr>
            <a:xfrm>
              <a:off x="310321" y="1527286"/>
              <a:ext cx="539106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en-US" sz="3200" b="1" dirty="0">
                  <a:solidFill>
                    <a:srgbClr val="FF0000"/>
                  </a:solidFill>
                  <a:latin typeface="Times New Roman" panose="02020603050405020304" pitchFamily="18" charset="0"/>
                  <a:cs typeface="Times New Roman" panose="02020603050405020304" pitchFamily="18" charset="0"/>
                </a:rPr>
                <a:t>Ý NGHĨA CỦA CÂU TỤC NGỮ 11 VÀ 12 MÂU THUẪN, LOẠI TRỪ NHAU</a:t>
              </a:r>
            </a:p>
          </p:txBody>
        </p:sp>
      </p:gr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23" y="2743024"/>
            <a:ext cx="6221827" cy="4068625"/>
          </a:xfrm>
          <a:prstGeom prst="rect">
            <a:avLst/>
          </a:prstGeom>
        </p:spPr>
      </p:pic>
      <p:sp>
        <p:nvSpPr>
          <p:cNvPr id="7" name="TextBox 6"/>
          <p:cNvSpPr txBox="1"/>
          <p:nvPr/>
        </p:nvSpPr>
        <p:spPr>
          <a:xfrm>
            <a:off x="993227" y="2089877"/>
            <a:ext cx="1608133" cy="707886"/>
          </a:xfrm>
          <a:prstGeom prst="rect">
            <a:avLst/>
          </a:prstGeom>
          <a:noFill/>
        </p:spPr>
        <p:txBody>
          <a:bodyPr wrap="none" rtlCol="0">
            <a:spAutoFit/>
          </a:bodyPr>
          <a:lstStyle/>
          <a:p>
            <a:r>
              <a:rPr lang="vi-VN" sz="4000" dirty="0">
                <a:solidFill>
                  <a:srgbClr val="FF0000"/>
                </a:solidFill>
                <a:latin typeface="Times New Roman" panose="02020603050405020304" pitchFamily="18" charset="0"/>
                <a:cs typeface="Times New Roman" panose="02020603050405020304" pitchFamily="18" charset="0"/>
              </a:rPr>
              <a:t>BÊNH</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25447" y="2089877"/>
            <a:ext cx="2007281" cy="707886"/>
          </a:xfrm>
          <a:prstGeom prst="rect">
            <a:avLst/>
          </a:prstGeom>
          <a:noFill/>
        </p:spPr>
        <p:txBody>
          <a:bodyPr wrap="none" rtlCol="0">
            <a:spAutoFit/>
          </a:bodyPr>
          <a:lstStyle/>
          <a:p>
            <a:r>
              <a:rPr lang="vi-VN" sz="4000" dirty="0">
                <a:solidFill>
                  <a:srgbClr val="FF0000"/>
                </a:solidFill>
                <a:latin typeface="Times New Roman" panose="02020603050405020304" pitchFamily="18" charset="0"/>
                <a:cs typeface="Times New Roman" panose="02020603050405020304" pitchFamily="18" charset="0"/>
              </a:rPr>
              <a:t>CHỐNG</a:t>
            </a:r>
            <a:endParaRPr lang="en-US" sz="4000" dirty="0">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81833" y="254130"/>
            <a:ext cx="3732942" cy="1415644"/>
            <a:chOff x="383166" y="1481172"/>
            <a:chExt cx="5364330" cy="944640"/>
          </a:xfrm>
          <a:solidFill>
            <a:schemeClr val="accent2">
              <a:lumMod val="75000"/>
            </a:schemeClr>
          </a:solidFill>
        </p:grpSpPr>
        <p:sp>
          <p:nvSpPr>
            <p:cNvPr id="10" name="Rounded Rectangle 9"/>
            <p:cNvSpPr/>
            <p:nvPr/>
          </p:nvSpPr>
          <p:spPr>
            <a:xfrm>
              <a:off x="383166" y="1481172"/>
              <a:ext cx="5364330" cy="944640"/>
            </a:xfrm>
            <a:prstGeom prst="roundRect">
              <a:avLst/>
            </a:prstGeom>
            <a:grpFill/>
          </p:spPr>
          <p:style>
            <a:lnRef idx="2">
              <a:schemeClr val="lt1">
                <a:hueOff val="0"/>
                <a:satOff val="0"/>
                <a:lumOff val="0"/>
                <a:alphaOff val="0"/>
              </a:schemeClr>
            </a:lnRef>
            <a:fillRef idx="1">
              <a:schemeClr val="accent3">
                <a:hueOff val="5625132"/>
                <a:satOff val="-8440"/>
                <a:lumOff val="-1373"/>
                <a:alphaOff val="0"/>
              </a:schemeClr>
            </a:fillRef>
            <a:effectRef idx="0">
              <a:schemeClr val="accent3">
                <a:hueOff val="5625132"/>
                <a:satOff val="-8440"/>
                <a:lumOff val="-1373"/>
                <a:alphaOff val="0"/>
              </a:schemeClr>
            </a:effectRef>
            <a:fontRef idx="minor">
              <a:schemeClr val="lt1"/>
            </a:fontRef>
          </p:style>
        </p:sp>
        <p:sp>
          <p:nvSpPr>
            <p:cNvPr id="11" name="Rounded Rectangle 8"/>
            <p:cNvSpPr txBox="1"/>
            <p:nvPr/>
          </p:nvSpPr>
          <p:spPr>
            <a:xfrm>
              <a:off x="429280" y="1527287"/>
              <a:ext cx="5062911" cy="85241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02759" tIns="0" rIns="202759" bIns="0" numCol="1" spcCol="1270" anchor="ctr" anchorCtr="0">
              <a:noAutofit/>
            </a:bodyPr>
            <a:lstStyle/>
            <a:p>
              <a:pPr algn="ctr" defTabSz="1422400">
                <a:lnSpc>
                  <a:spcPct val="90000"/>
                </a:lnSpc>
                <a:spcBef>
                  <a:spcPct val="0"/>
                </a:spcBef>
                <a:spcAft>
                  <a:spcPct val="35000"/>
                </a:spcAft>
              </a:pPr>
              <a:r>
                <a:rPr lang="vi-VN" sz="3200" b="1" dirty="0">
                  <a:solidFill>
                    <a:prstClr val="white"/>
                  </a:solidFill>
                  <a:latin typeface="Times New Roman" panose="02020603050405020304" pitchFamily="18" charset="0"/>
                  <a:cs typeface="Times New Roman" panose="02020603050405020304" pitchFamily="18" charset="0"/>
                </a:rPr>
                <a:t>HÙNG BIỆN HỌC ĐƯỜNG</a:t>
              </a:r>
              <a:endParaRPr lang="en-US" sz="3200" b="1" dirty="0">
                <a:solidFill>
                  <a:prstClr val="white"/>
                </a:solidFill>
                <a:latin typeface="Times New Roman" panose="02020603050405020304" pitchFamily="18" charset="0"/>
                <a:cs typeface="Times New Roman" panose="02020603050405020304" pitchFamily="18" charset="0"/>
              </a:endParaRPr>
            </a:p>
          </p:txBody>
        </p:sp>
      </p:grpSp>
      <p:pic>
        <p:nvPicPr>
          <p:cNvPr id="12" name="Picture 11"/>
          <p:cNvPicPr>
            <a:picLocks noChangeAspect="1"/>
          </p:cNvPicPr>
          <p:nvPr/>
        </p:nvPicPr>
        <p:blipFill>
          <a:blip r:embed="rId4"/>
          <a:stretch>
            <a:fillRect/>
          </a:stretch>
        </p:blipFill>
        <p:spPr>
          <a:xfrm>
            <a:off x="5900383" y="2797763"/>
            <a:ext cx="6230651" cy="1182727"/>
          </a:xfrm>
          <a:prstGeom prst="rect">
            <a:avLst/>
          </a:prstGeom>
        </p:spPr>
      </p:pic>
      <p:pic>
        <p:nvPicPr>
          <p:cNvPr id="13" name="Picture 12"/>
          <p:cNvPicPr>
            <a:picLocks noChangeAspect="1"/>
          </p:cNvPicPr>
          <p:nvPr/>
        </p:nvPicPr>
        <p:blipFill>
          <a:blip r:embed="rId5"/>
          <a:stretch>
            <a:fillRect/>
          </a:stretch>
        </p:blipFill>
        <p:spPr>
          <a:xfrm>
            <a:off x="5900383" y="1852456"/>
            <a:ext cx="6230651" cy="1182727"/>
          </a:xfrm>
          <a:prstGeom prst="rect">
            <a:avLst/>
          </a:prstGeom>
        </p:spPr>
      </p:pic>
    </p:spTree>
    <p:extLst>
      <p:ext uri="{BB962C8B-B14F-4D97-AF65-F5344CB8AC3E}">
        <p14:creationId xmlns:p14="http://schemas.microsoft.com/office/powerpoint/2010/main" val="370556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80">
                                          <p:stCondLst>
                                            <p:cond delay="0"/>
                                          </p:stCondLst>
                                        </p:cTn>
                                        <p:tgtEl>
                                          <p:spTgt spid="6"/>
                                        </p:tgtEl>
                                      </p:cBhvr>
                                    </p:animEffect>
                                    <p:anim calcmode="lin" valueType="num">
                                      <p:cBhvr>
                                        <p:cTn id="2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5" dur="26">
                                          <p:stCondLst>
                                            <p:cond delay="650"/>
                                          </p:stCondLst>
                                        </p:cTn>
                                        <p:tgtEl>
                                          <p:spTgt spid="6"/>
                                        </p:tgtEl>
                                      </p:cBhvr>
                                      <p:to x="100000" y="60000"/>
                                    </p:animScale>
                                    <p:animScale>
                                      <p:cBhvr>
                                        <p:cTn id="26" dur="166" decel="50000">
                                          <p:stCondLst>
                                            <p:cond delay="676"/>
                                          </p:stCondLst>
                                        </p:cTn>
                                        <p:tgtEl>
                                          <p:spTgt spid="6"/>
                                        </p:tgtEl>
                                      </p:cBhvr>
                                      <p:to x="100000" y="100000"/>
                                    </p:animScale>
                                    <p:animScale>
                                      <p:cBhvr>
                                        <p:cTn id="27" dur="26">
                                          <p:stCondLst>
                                            <p:cond delay="1312"/>
                                          </p:stCondLst>
                                        </p:cTn>
                                        <p:tgtEl>
                                          <p:spTgt spid="6"/>
                                        </p:tgtEl>
                                      </p:cBhvr>
                                      <p:to x="100000" y="80000"/>
                                    </p:animScale>
                                    <p:animScale>
                                      <p:cBhvr>
                                        <p:cTn id="28" dur="166" decel="50000">
                                          <p:stCondLst>
                                            <p:cond delay="1338"/>
                                          </p:stCondLst>
                                        </p:cTn>
                                        <p:tgtEl>
                                          <p:spTgt spid="6"/>
                                        </p:tgtEl>
                                      </p:cBhvr>
                                      <p:to x="100000" y="100000"/>
                                    </p:animScale>
                                    <p:animScale>
                                      <p:cBhvr>
                                        <p:cTn id="29" dur="26">
                                          <p:stCondLst>
                                            <p:cond delay="1642"/>
                                          </p:stCondLst>
                                        </p:cTn>
                                        <p:tgtEl>
                                          <p:spTgt spid="6"/>
                                        </p:tgtEl>
                                      </p:cBhvr>
                                      <p:to x="100000" y="90000"/>
                                    </p:animScale>
                                    <p:animScale>
                                      <p:cBhvr>
                                        <p:cTn id="30" dur="166" decel="50000">
                                          <p:stCondLst>
                                            <p:cond delay="1668"/>
                                          </p:stCondLst>
                                        </p:cTn>
                                        <p:tgtEl>
                                          <p:spTgt spid="6"/>
                                        </p:tgtEl>
                                      </p:cBhvr>
                                      <p:to x="100000" y="100000"/>
                                    </p:animScale>
                                    <p:animScale>
                                      <p:cBhvr>
                                        <p:cTn id="31" dur="26">
                                          <p:stCondLst>
                                            <p:cond delay="1808"/>
                                          </p:stCondLst>
                                        </p:cTn>
                                        <p:tgtEl>
                                          <p:spTgt spid="6"/>
                                        </p:tgtEl>
                                      </p:cBhvr>
                                      <p:to x="100000" y="95000"/>
                                    </p:animScale>
                                    <p:animScale>
                                      <p:cBhvr>
                                        <p:cTn id="32" dur="166" decel="50000">
                                          <p:stCondLst>
                                            <p:cond delay="1834"/>
                                          </p:stCondLst>
                                        </p:cTn>
                                        <p:tgtEl>
                                          <p:spTgt spid="6"/>
                                        </p:tgtEl>
                                      </p:cBhvr>
                                      <p:to x="100000" y="100000"/>
                                    </p:animScale>
                                  </p:childTnLst>
                                </p:cTn>
                              </p:par>
                              <p:par>
                                <p:cTn id="33" presetID="26"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down)">
                                      <p:cBhvr>
                                        <p:cTn id="51" dur="580">
                                          <p:stCondLst>
                                            <p:cond delay="0"/>
                                          </p:stCondLst>
                                        </p:cTn>
                                        <p:tgtEl>
                                          <p:spTgt spid="7"/>
                                        </p:tgtEl>
                                      </p:cBhvr>
                                    </p:animEffect>
                                    <p:anim calcmode="lin" valueType="num">
                                      <p:cBhvr>
                                        <p:cTn id="5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7" dur="26">
                                          <p:stCondLst>
                                            <p:cond delay="650"/>
                                          </p:stCondLst>
                                        </p:cTn>
                                        <p:tgtEl>
                                          <p:spTgt spid="7"/>
                                        </p:tgtEl>
                                      </p:cBhvr>
                                      <p:to x="100000" y="60000"/>
                                    </p:animScale>
                                    <p:animScale>
                                      <p:cBhvr>
                                        <p:cTn id="58" dur="166" decel="50000">
                                          <p:stCondLst>
                                            <p:cond delay="676"/>
                                          </p:stCondLst>
                                        </p:cTn>
                                        <p:tgtEl>
                                          <p:spTgt spid="7"/>
                                        </p:tgtEl>
                                      </p:cBhvr>
                                      <p:to x="100000" y="100000"/>
                                    </p:animScale>
                                    <p:animScale>
                                      <p:cBhvr>
                                        <p:cTn id="59" dur="26">
                                          <p:stCondLst>
                                            <p:cond delay="1312"/>
                                          </p:stCondLst>
                                        </p:cTn>
                                        <p:tgtEl>
                                          <p:spTgt spid="7"/>
                                        </p:tgtEl>
                                      </p:cBhvr>
                                      <p:to x="100000" y="80000"/>
                                    </p:animScale>
                                    <p:animScale>
                                      <p:cBhvr>
                                        <p:cTn id="60" dur="166" decel="50000">
                                          <p:stCondLst>
                                            <p:cond delay="1338"/>
                                          </p:stCondLst>
                                        </p:cTn>
                                        <p:tgtEl>
                                          <p:spTgt spid="7"/>
                                        </p:tgtEl>
                                      </p:cBhvr>
                                      <p:to x="100000" y="100000"/>
                                    </p:animScale>
                                    <p:animScale>
                                      <p:cBhvr>
                                        <p:cTn id="61" dur="26">
                                          <p:stCondLst>
                                            <p:cond delay="1642"/>
                                          </p:stCondLst>
                                        </p:cTn>
                                        <p:tgtEl>
                                          <p:spTgt spid="7"/>
                                        </p:tgtEl>
                                      </p:cBhvr>
                                      <p:to x="100000" y="90000"/>
                                    </p:animScale>
                                    <p:animScale>
                                      <p:cBhvr>
                                        <p:cTn id="62" dur="166" decel="50000">
                                          <p:stCondLst>
                                            <p:cond delay="1668"/>
                                          </p:stCondLst>
                                        </p:cTn>
                                        <p:tgtEl>
                                          <p:spTgt spid="7"/>
                                        </p:tgtEl>
                                      </p:cBhvr>
                                      <p:to x="100000" y="100000"/>
                                    </p:animScale>
                                    <p:animScale>
                                      <p:cBhvr>
                                        <p:cTn id="63" dur="26">
                                          <p:stCondLst>
                                            <p:cond delay="1808"/>
                                          </p:stCondLst>
                                        </p:cTn>
                                        <p:tgtEl>
                                          <p:spTgt spid="7"/>
                                        </p:tgtEl>
                                      </p:cBhvr>
                                      <p:to x="100000" y="95000"/>
                                    </p:animScale>
                                    <p:animScale>
                                      <p:cBhvr>
                                        <p:cTn id="64" dur="166" decel="50000">
                                          <p:stCondLst>
                                            <p:cond delay="1834"/>
                                          </p:stCondLst>
                                        </p:cTn>
                                        <p:tgtEl>
                                          <p:spTgt spid="7"/>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ppt_x"/>
                                          </p:val>
                                        </p:tav>
                                        <p:tav tm="100000">
                                          <p:val>
                                            <p:strVal val="#ppt_x"/>
                                          </p:val>
                                        </p:tav>
                                      </p:tavLst>
                                    </p:anim>
                                    <p:anim calcmode="lin" valueType="num">
                                      <p:cBhvr additive="base">
                                        <p:cTn id="70" dur="500" fill="hold"/>
                                        <p:tgtEl>
                                          <p:spTgt spid="13"/>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ppt_x"/>
                                          </p:val>
                                        </p:tav>
                                        <p:tav tm="100000">
                                          <p:val>
                                            <p:strVal val="#ppt_x"/>
                                          </p:val>
                                        </p:tav>
                                      </p:tavLst>
                                    </p:anim>
                                    <p:anim calcmode="lin" valueType="num">
                                      <p:cBhvr additive="base">
                                        <p:cTn id="7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13" name="Content Placeholder 1">
            <a:extLst>
              <a:ext uri="{FF2B5EF4-FFF2-40B4-BE49-F238E27FC236}">
                <a16:creationId xmlns:a16="http://schemas.microsoft.com/office/drawing/2014/main" id="{047C3F17-840A-C1F0-B3D9-6E5A7D347E94}"/>
              </a:ext>
            </a:extLst>
          </p:cNvPr>
          <p:cNvSpPr txBox="1">
            <a:spLocks/>
          </p:cNvSpPr>
          <p:nvPr/>
        </p:nvSpPr>
        <p:spPr>
          <a:xfrm>
            <a:off x="2876031" y="1542319"/>
            <a:ext cx="8994774" cy="2540000"/>
          </a:xfrm>
          <a:prstGeom prst="rect">
            <a:avLst/>
          </a:prstGeom>
        </p:spPr>
        <p:txBody>
          <a:bodyPr/>
          <a:lstStyle>
            <a:lvl1pPr marL="407652" indent="-407652" algn="l" defTabSz="1086632"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1pPr>
            <a:lvl2pPr marL="883135" indent="-339502" algn="l" defTabSz="1086632" rtl="0" eaLnBrk="1" latinLnBrk="0" hangingPunct="1">
              <a:spcBef>
                <a:spcPct val="20000"/>
              </a:spcBef>
              <a:buFont typeface="Arial" panose="020B0604020202020204" pitchFamily="34" charset="0"/>
              <a:buChar char="–"/>
              <a:defRPr sz="3333" kern="1200">
                <a:solidFill>
                  <a:schemeClr val="tx1"/>
                </a:solidFill>
                <a:latin typeface="+mn-lt"/>
                <a:ea typeface="+mn-ea"/>
                <a:cs typeface="+mn-cs"/>
              </a:defRPr>
            </a:lvl2pPr>
            <a:lvl3pPr marL="1358619" indent="-271661" algn="l" defTabSz="1086632"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3pPr>
            <a:lvl4pPr marL="1901931"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5594"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8889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2540"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75853"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19167" indent="-271661" algn="l" defTabSz="108663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a:lstStyle>
          <a:p>
            <a:pPr marL="0" indent="0" algn="just">
              <a:buNone/>
            </a:pPr>
            <a:r>
              <a:rPr lang="vi-VN" altLang="en-US" sz="2800" i="1" dirty="0">
                <a:solidFill>
                  <a:srgbClr val="000000"/>
                </a:solidFill>
                <a:latin typeface="Times New Roman" panose="02020603050405020304" pitchFamily="18" charset="0"/>
                <a:cs typeface="Times New Roman" panose="02020603050405020304" pitchFamily="18" charset="0"/>
              </a:rPr>
              <a:t>C</a:t>
            </a:r>
            <a:r>
              <a:rPr lang="en-US" altLang="en-US" sz="2800" i="1" dirty="0">
                <a:solidFill>
                  <a:srgbClr val="000000"/>
                </a:solidFill>
                <a:latin typeface="Times New Roman" panose="02020603050405020304" pitchFamily="18" charset="0"/>
                <a:cs typeface="Times New Roman" panose="02020603050405020304" pitchFamily="18" charset="0"/>
              </a:rPr>
              <a:t>â</a:t>
            </a:r>
            <a:r>
              <a:rPr lang="vi-VN" altLang="en-US" sz="2800" i="1" dirty="0">
                <a:solidFill>
                  <a:srgbClr val="000000"/>
                </a:solidFill>
                <a:latin typeface="Times New Roman" panose="02020603050405020304" pitchFamily="18" charset="0"/>
                <a:cs typeface="Times New Roman" panose="02020603050405020304" pitchFamily="18" charset="0"/>
              </a:rPr>
              <a:t>u 11 và 12 trong bài đặt cạnh nhau cũng là một cặp có vẻ mâu thuẫn, loại trừ nhau: Nếu câu này đúng thì câu kia sai, và ngược lại. Tuy nhiên, thực tế, hai câu này vẫn được dân gian sử dụng và chúng vẫn song song tồn tại. Sở dĩ như vậy là vì các c</a:t>
            </a:r>
            <a:r>
              <a:rPr lang="en-US" altLang="en-US" sz="2800" i="1" dirty="0">
                <a:solidFill>
                  <a:srgbClr val="000000"/>
                </a:solidFill>
                <a:latin typeface="Times New Roman" panose="02020603050405020304" pitchFamily="18" charset="0"/>
                <a:cs typeface="Times New Roman" panose="02020603050405020304" pitchFamily="18" charset="0"/>
              </a:rPr>
              <a:t>â</a:t>
            </a:r>
            <a:r>
              <a:rPr lang="vi-VN" altLang="en-US" sz="2800" i="1" dirty="0">
                <a:solidFill>
                  <a:srgbClr val="000000"/>
                </a:solidFill>
                <a:latin typeface="Times New Roman" panose="02020603050405020304" pitchFamily="18" charset="0"/>
                <a:cs typeface="Times New Roman" panose="02020603050405020304" pitchFamily="18" charset="0"/>
              </a:rPr>
              <a:t>u tục ngữ luôn gắn với những hoàn cảnh sống khác nhau. Nhờ đó, mỗi câu mới thể hiện những bài học riêng và được vận dụng có hiệu quả trong hoàn cảnh giao tiếp cụ thể</a:t>
            </a:r>
            <a:endParaRPr lang="en-US" altLang="en-US" sz="4000" dirty="0"/>
          </a:p>
        </p:txBody>
      </p:sp>
    </p:spTree>
    <p:extLst>
      <p:ext uri="{BB962C8B-B14F-4D97-AF65-F5344CB8AC3E}">
        <p14:creationId xmlns:p14="http://schemas.microsoft.com/office/powerpoint/2010/main" val="335873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03141" y="320037"/>
            <a:ext cx="6706181" cy="1182727"/>
          </a:xfrm>
          <a:prstGeom prst="rect">
            <a:avLst/>
          </a:prstGeom>
        </p:spPr>
      </p:pic>
      <p:sp>
        <p:nvSpPr>
          <p:cNvPr id="4" name="Rectangle 3"/>
          <p:cNvSpPr/>
          <p:nvPr/>
        </p:nvSpPr>
        <p:spPr>
          <a:xfrm>
            <a:off x="359228" y="1591488"/>
            <a:ext cx="6313036" cy="3323987"/>
          </a:xfrm>
          <a:prstGeom prst="rect">
            <a:avLst/>
          </a:prstGeom>
        </p:spPr>
        <p:txBody>
          <a:bodyPr wrap="square">
            <a:spAutoFit/>
          </a:bodyPr>
          <a:lstStyle/>
          <a:p>
            <a:pPr algn="just">
              <a:lnSpc>
                <a:spcPct val="150000"/>
              </a:lnSpc>
            </a:pPr>
            <a:r>
              <a:rPr lang="vi-VN" sz="2800" b="1" dirty="0">
                <a:solidFill>
                  <a:srgbClr val="000000"/>
                </a:solidFill>
                <a:latin typeface="+mj-lt"/>
                <a:cs typeface="Times New Roman" panose="02020603050405020304" pitchFamily="18" charset="0"/>
              </a:rPr>
              <a:t>- Nghệ thuật</a:t>
            </a:r>
            <a:r>
              <a:rPr lang="vi-VN" sz="2800" dirty="0">
                <a:solidFill>
                  <a:srgbClr val="000000"/>
                </a:solidFill>
                <a:latin typeface="+mj-lt"/>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ấu</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rúc</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câ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đối</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buClr>
                <a:srgbClr val="0C0C0C"/>
              </a:buClr>
              <a:buSzPts val="2400"/>
              <a:buFont typeface="Cambria"/>
              <a:buNone/>
            </a:pPr>
            <a:r>
              <a:rPr lang="vi-VN" sz="2800" b="1" dirty="0">
                <a:solidFill>
                  <a:srgbClr val="000000"/>
                </a:solidFill>
                <a:latin typeface="+mj-lt"/>
                <a:cs typeface="Times New Roman" panose="02020603050405020304" pitchFamily="18" charset="0"/>
              </a:rPr>
              <a:t>- Nội dung: </a:t>
            </a:r>
            <a:r>
              <a:rPr lang="en-US" sz="2800" kern="0" dirty="0">
                <a:solidFill>
                  <a:srgbClr val="0C0C0C"/>
                </a:solidFill>
                <a:latin typeface="+mj-lt"/>
                <a:ea typeface="Cambria"/>
                <a:cs typeface="Cambria"/>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ẳ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đị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iệ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ầ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phả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dấ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thân</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ă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ỉ</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chịu</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ó</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hông</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ạ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ọc</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ỏi</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a:t>
            </a:r>
            <a:endParaRPr lang="en-US" sz="2800" kern="0" dirty="0">
              <a:solidFill>
                <a:srgbClr val="000000"/>
              </a:solidFill>
              <a:latin typeface="Times New Roman" panose="02020603050405020304" pitchFamily="18" charset="0"/>
              <a:ea typeface="Arial"/>
              <a:cs typeface="Times New Roman" panose="02020603050405020304" pitchFamily="18" charset="0"/>
              <a:sym typeface="Arial"/>
            </a:endParaRPr>
          </a:p>
          <a:p>
            <a:pPr algn="just">
              <a:lnSpc>
                <a:spcPct val="150000"/>
              </a:lnSpc>
              <a:buClr>
                <a:srgbClr val="0C0C0C"/>
              </a:buClr>
              <a:buSzPts val="2400"/>
              <a:buFont typeface="Cambria"/>
              <a:buNone/>
            </a:pPr>
            <a:r>
              <a:rPr lang="en-US" sz="2800" kern="0" dirty="0">
                <a:solidFill>
                  <a:srgbClr val="0C0C0C"/>
                </a:solidFill>
                <a:latin typeface="Times New Roman" panose="02020603050405020304" pitchFamily="18" charset="0"/>
                <a:ea typeface="Cambria"/>
                <a:cs typeface="Times New Roman" panose="02020603050405020304" pitchFamily="18" charset="0"/>
                <a:sym typeface="Wingdings" panose="05000000000000000000" pitchFamily="2" charset="2"/>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Kinh</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nghiệm</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về</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xã</a:t>
            </a:r>
            <a:r>
              <a:rPr lang="en-US" sz="2800"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kern="0" dirty="0" err="1">
                <a:solidFill>
                  <a:srgbClr val="0C0C0C"/>
                </a:solidFill>
                <a:latin typeface="Times New Roman" panose="02020603050405020304" pitchFamily="18" charset="0"/>
                <a:ea typeface="Cambria"/>
                <a:cs typeface="Times New Roman" panose="02020603050405020304" pitchFamily="18" charset="0"/>
                <a:sym typeface="Cambria"/>
              </a:rPr>
              <a:t>hội</a:t>
            </a:r>
            <a:endParaRPr lang="en-US"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
        <p:nvSpPr>
          <p:cNvPr id="5" name="Rectangle 4"/>
          <p:cNvSpPr/>
          <p:nvPr/>
        </p:nvSpPr>
        <p:spPr>
          <a:xfrm>
            <a:off x="503141" y="5092922"/>
            <a:ext cx="11184034" cy="13050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Khuyên nhủ con người cần học hỏi, chăm chỉ chịu khó, không ngại khó, ngại khổ và luôn cần chủ động trong công việc.</a:t>
            </a:r>
          </a:p>
        </p:txBody>
      </p:sp>
      <p:pic>
        <p:nvPicPr>
          <p:cNvPr id="6" name="Picture 5"/>
          <p:cNvPicPr>
            <a:picLocks noChangeAspect="1"/>
          </p:cNvPicPr>
          <p:nvPr/>
        </p:nvPicPr>
        <p:blipFill>
          <a:blip r:embed="rId4">
            <a:extLst>
              <a:ext uri="{BEBA8EAE-BF5A-486C-A8C5-ECC9F3942E4B}">
                <a14:imgProps xmlns:a14="http://schemas.microsoft.com/office/drawing/2010/main">
                  <a14:imgLayer r:embed="rId5">
                    <a14:imgEffect>
                      <a14:backgroundRemoval t="0" b="99713" l="0" r="95977">
                        <a14:foregroundMark x1="45115" y1="22414" x2="55747" y2="31609"/>
                        <a14:foregroundMark x1="45977" y1="33333" x2="51149" y2="33621"/>
                        <a14:foregroundMark x1="22126" y1="12931" x2="26437" y2="22126"/>
                      </a14:backgroundRemoval>
                    </a14:imgEffect>
                  </a14:imgLayer>
                </a14:imgProps>
              </a:ext>
            </a:extLst>
          </a:blip>
          <a:stretch>
            <a:fillRect/>
          </a:stretch>
        </p:blipFill>
        <p:spPr>
          <a:xfrm>
            <a:off x="7209322" y="300038"/>
            <a:ext cx="4615437" cy="4615437"/>
          </a:xfrm>
          <a:prstGeom prst="rect">
            <a:avLst/>
          </a:prstGeom>
        </p:spPr>
      </p:pic>
    </p:spTree>
    <p:extLst>
      <p:ext uri="{BB962C8B-B14F-4D97-AF65-F5344CB8AC3E}">
        <p14:creationId xmlns:p14="http://schemas.microsoft.com/office/powerpoint/2010/main" val="1785679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7482" y="183578"/>
            <a:ext cx="5773412" cy="1176630"/>
          </a:xfrm>
          <a:prstGeom prst="rect">
            <a:avLst/>
          </a:prstGeom>
        </p:spPr>
      </p:pic>
      <p:pic>
        <p:nvPicPr>
          <p:cNvPr id="3" name="Picture 2"/>
          <p:cNvPicPr>
            <a:picLocks noChangeAspect="1"/>
          </p:cNvPicPr>
          <p:nvPr/>
        </p:nvPicPr>
        <p:blipFill>
          <a:blip r:embed="rId4"/>
          <a:stretch>
            <a:fillRect/>
          </a:stretch>
        </p:blipFill>
        <p:spPr>
          <a:xfrm>
            <a:off x="6539504" y="0"/>
            <a:ext cx="5117538" cy="2520388"/>
          </a:xfrm>
          <a:prstGeom prst="rect">
            <a:avLst/>
          </a:prstGeom>
        </p:spPr>
      </p:pic>
      <p:sp>
        <p:nvSpPr>
          <p:cNvPr id="4" name="Rectangle 3"/>
          <p:cNvSpPr/>
          <p:nvPr/>
        </p:nvSpPr>
        <p:spPr>
          <a:xfrm>
            <a:off x="259086" y="1217333"/>
            <a:ext cx="11532216" cy="4539191"/>
          </a:xfrm>
          <a:prstGeom prst="rect">
            <a:avLst/>
          </a:prstGeom>
        </p:spPr>
        <p:txBody>
          <a:bodyPr wrap="square">
            <a:spAutoFit/>
          </a:bodyPr>
          <a:lstStyle/>
          <a:p>
            <a:pPr algn="just">
              <a:lnSpc>
                <a:spcPct val="150000"/>
              </a:lnSpc>
            </a:pPr>
            <a:r>
              <a:rPr lang="vi-VN" sz="2800" b="1" dirty="0">
                <a:solidFill>
                  <a:srgbClr val="000000"/>
                </a:solidFill>
                <a:latin typeface="+mj-lt"/>
              </a:rPr>
              <a:t>- Nghệ thuật</a:t>
            </a:r>
            <a:r>
              <a:rPr lang="vi-VN" sz="2800" dirty="0">
                <a:solidFill>
                  <a:srgbClr val="000000"/>
                </a:solidFill>
                <a:latin typeface="+mj-lt"/>
              </a:rPr>
              <a:t>: </a:t>
            </a:r>
            <a:r>
              <a:rPr lang="en-US" sz="2800" dirty="0" err="1">
                <a:solidFill>
                  <a:srgbClr val="000000"/>
                </a:solidFill>
                <a:latin typeface="Times New Roman" panose="02020603050405020304" pitchFamily="18" charset="0"/>
                <a:cs typeface="Times New Roman" panose="02020603050405020304" pitchFamily="18" charset="0"/>
              </a:rPr>
              <a:t>ẩ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a:solidFill>
                  <a:srgbClr val="000000"/>
                </a:solidFill>
                <a:latin typeface="+mj-lt"/>
              </a:rPr>
              <a:t>- </a:t>
            </a:r>
            <a:r>
              <a:rPr lang="vi-VN" sz="2800" b="1" dirty="0">
                <a:solidFill>
                  <a:srgbClr val="000000"/>
                </a:solidFill>
                <a:latin typeface="+mj-lt"/>
              </a:rPr>
              <a:t>Nội dung</a:t>
            </a:r>
            <a:r>
              <a:rPr lang="vi-VN" sz="2800" dirty="0">
                <a:solidFill>
                  <a:srgbClr val="000000"/>
                </a:solidFill>
                <a:latin typeface="+mj-lt"/>
              </a:rPr>
              <a:t>:</a:t>
            </a:r>
            <a:endParaRPr lang="en-US" sz="2800" dirty="0">
              <a:solidFill>
                <a:srgbClr val="000000"/>
              </a:solidFill>
              <a:latin typeface="+mj-lt"/>
            </a:endParaRPr>
          </a:p>
          <a:p>
            <a:pPr algn="just">
              <a:lnSpc>
                <a:spcPct val="150000"/>
              </a:lnSpc>
            </a:pPr>
            <a:r>
              <a:rPr lang="en-US" sz="2800" dirty="0">
                <a:latin typeface="+mj-lt"/>
              </a:rPr>
              <a:t>+ </a:t>
            </a:r>
            <a:r>
              <a:rPr lang="vi-VN" sz="2800" dirty="0">
                <a:latin typeface="+mj-lt"/>
              </a:rPr>
              <a:t>Nghĩa đen: Khi thưởng thức quả ngọt, cần nhớ đến người trồng cây, chăm sóc để tạo ra chúng.</a:t>
            </a:r>
          </a:p>
          <a:p>
            <a:pPr algn="just">
              <a:lnSpc>
                <a:spcPct val="150000"/>
              </a:lnSpc>
            </a:pPr>
            <a:r>
              <a:rPr lang="en-US" sz="2800" dirty="0">
                <a:latin typeface="+mj-lt"/>
              </a:rPr>
              <a:t>+ </a:t>
            </a:r>
            <a:r>
              <a:rPr lang="vi-VN" sz="2800" dirty="0">
                <a:latin typeface="+mj-lt"/>
              </a:rPr>
              <a:t>Nghĩa bóng: Nhắc nhở con người phải có lòng biết ơn, có nhớ đến người đã giúp đỡ ta trong lúc khó khăn hoạn nạn.</a:t>
            </a:r>
          </a:p>
          <a:p>
            <a:pPr algn="just">
              <a:lnSpc>
                <a:spcPct val="150000"/>
              </a:lnSpc>
            </a:pPr>
            <a:endParaRPr lang="vi-VN" sz="2800" b="0" i="0" dirty="0">
              <a:solidFill>
                <a:srgbClr val="000000"/>
              </a:solidFill>
              <a:effectLst/>
              <a:latin typeface="+mj-lt"/>
            </a:endParaRPr>
          </a:p>
        </p:txBody>
      </p:sp>
      <p:sp>
        <p:nvSpPr>
          <p:cNvPr id="5" name="Rectangle 4"/>
          <p:cNvSpPr/>
          <p:nvPr/>
        </p:nvSpPr>
        <p:spPr>
          <a:xfrm>
            <a:off x="393346" y="5364064"/>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vi-VN" sz="2800" kern="0" dirty="0">
                <a:solidFill>
                  <a:srgbClr val="0C0C0C"/>
                </a:solidFill>
                <a:latin typeface="Times New Roman" panose="02020603050405020304" pitchFamily="18" charset="0"/>
                <a:ea typeface="Cambria"/>
                <a:cs typeface="Times New Roman" panose="02020603050405020304" pitchFamily="18" charset="0"/>
                <a:sym typeface="Cambria"/>
              </a:rPr>
              <a:t>Thể hiện tình cảm biết ơn với ông bà, cha mẹ, thầy cô, những người giúp mình, hi sinh vì mình…</a:t>
            </a:r>
          </a:p>
        </p:txBody>
      </p:sp>
    </p:spTree>
    <p:extLst>
      <p:ext uri="{BB962C8B-B14F-4D97-AF65-F5344CB8AC3E}">
        <p14:creationId xmlns:p14="http://schemas.microsoft.com/office/powerpoint/2010/main" val="77248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93981" y="197536"/>
            <a:ext cx="6346486" cy="1950889"/>
          </a:xfrm>
          <a:prstGeom prst="rect">
            <a:avLst/>
          </a:prstGeom>
        </p:spPr>
      </p:pic>
      <p:pic>
        <p:nvPicPr>
          <p:cNvPr id="2" name="Picture 1"/>
          <p:cNvPicPr>
            <a:picLocks noChangeAspect="1"/>
          </p:cNvPicPr>
          <p:nvPr/>
        </p:nvPicPr>
        <p:blipFill>
          <a:blip r:embed="rId3"/>
          <a:stretch>
            <a:fillRect/>
          </a:stretch>
        </p:blipFill>
        <p:spPr>
          <a:xfrm>
            <a:off x="8429626" y="124693"/>
            <a:ext cx="3148012" cy="2096576"/>
          </a:xfrm>
          <a:prstGeom prst="rect">
            <a:avLst/>
          </a:prstGeom>
        </p:spPr>
      </p:pic>
      <p:sp>
        <p:nvSpPr>
          <p:cNvPr id="4" name="Rectangle 3"/>
          <p:cNvSpPr/>
          <p:nvPr/>
        </p:nvSpPr>
        <p:spPr>
          <a:xfrm>
            <a:off x="273374" y="2148425"/>
            <a:ext cx="11532216" cy="2600199"/>
          </a:xfrm>
          <a:prstGeom prst="rect">
            <a:avLst/>
          </a:prstGeom>
        </p:spPr>
        <p:txBody>
          <a:bodyPr wrap="square">
            <a:spAutoFit/>
          </a:bodyPr>
          <a:lstStyle/>
          <a:p>
            <a:pPr algn="just">
              <a:lnSpc>
                <a:spcPct val="150000"/>
              </a:lnSpc>
            </a:pPr>
            <a:r>
              <a:rPr lang="vi-VN" sz="2800" b="1" dirty="0">
                <a:solidFill>
                  <a:srgbClr val="000000"/>
                </a:solidFill>
                <a:latin typeface="Times New Roman" panose="02020603050405020304" pitchFamily="18" charset="0"/>
                <a:cs typeface="Times New Roman" panose="02020603050405020304" pitchFamily="18" charset="0"/>
              </a:rPr>
              <a:t>- Nghệ thuật</a:t>
            </a:r>
            <a:r>
              <a:rPr lang="vi-VN"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ẩ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dụ</a:t>
            </a:r>
            <a:endParaRPr lang="vi-VN" sz="2800" dirty="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en-US" sz="2800" b="1" dirty="0">
                <a:solidFill>
                  <a:srgbClr val="000000"/>
                </a:solidFill>
                <a:latin typeface="Times New Roman" panose="02020603050405020304" pitchFamily="18" charset="0"/>
                <a:cs typeface="Times New Roman" panose="02020603050405020304" pitchFamily="18" charset="0"/>
              </a:rPr>
              <a:t>- </a:t>
            </a:r>
            <a:r>
              <a:rPr lang="vi-VN" sz="2800" b="1" dirty="0">
                <a:solidFill>
                  <a:srgbClr val="000000"/>
                </a:solidFill>
                <a:latin typeface="Times New Roman" panose="02020603050405020304" pitchFamily="18" charset="0"/>
                <a:cs typeface="Times New Roman" panose="02020603050405020304" pitchFamily="18" charset="0"/>
              </a:rPr>
              <a:t>Nội dung</a:t>
            </a:r>
            <a:r>
              <a:rPr lang="vi-VN" sz="2800" dirty="0">
                <a:solidFill>
                  <a:srgbClr val="000000"/>
                </a:solidFill>
                <a:latin typeface="Times New Roman" panose="02020603050405020304" pitchFamily="18" charset="0"/>
                <a:cs typeface="Times New Roman" panose="02020603050405020304" pitchFamily="18" charset="0"/>
              </a:rPr>
              <a:t>:</a:t>
            </a:r>
            <a:endParaRPr lang="en-US" sz="280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ghĩa đen: một cái cây nhỏ bé thì sẽ không làm nên khu rừng rộng lớn.</a:t>
            </a:r>
          </a:p>
          <a:p>
            <a:pPr>
              <a:lnSpc>
                <a:spcPct val="150000"/>
              </a:lnSpc>
            </a:pP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Nghĩa bóng:</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vai trò của sự đoàn kết trong cuộc sống</a:t>
            </a:r>
          </a:p>
        </p:txBody>
      </p:sp>
      <p:sp>
        <p:nvSpPr>
          <p:cNvPr id="6" name="Rectangle 5"/>
          <p:cNvSpPr/>
          <p:nvPr/>
        </p:nvSpPr>
        <p:spPr>
          <a:xfrm>
            <a:off x="407634" y="4978301"/>
            <a:ext cx="11263696" cy="1307537"/>
          </a:xfrm>
          <a:prstGeom prst="rect">
            <a:avLst/>
          </a:prstGeom>
          <a:solidFill>
            <a:srgbClr val="ECF1AD"/>
          </a:solidFill>
          <a:ln w="38100">
            <a:solidFill>
              <a:srgbClr val="ECF1AD"/>
            </a:solidFill>
            <a:prstDash val="sysDash"/>
          </a:ln>
        </p:spPr>
        <p:txBody>
          <a:bodyPr wrap="square">
            <a:spAutoFit/>
          </a:bodyPr>
          <a:lstStyle/>
          <a:p>
            <a:pPr algn="just">
              <a:lnSpc>
                <a:spcPct val="150000"/>
              </a:lnSpc>
              <a:buClr>
                <a:srgbClr val="000000"/>
              </a:buClr>
              <a:buSzPts val="2400"/>
              <a:buFont typeface="Arial"/>
              <a:buNone/>
            </a:pP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Tình</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huố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vận</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b="1" kern="0" dirty="0" err="1">
                <a:solidFill>
                  <a:srgbClr val="0C0C0C"/>
                </a:solidFill>
                <a:latin typeface="Times New Roman" panose="02020603050405020304" pitchFamily="18" charset="0"/>
                <a:ea typeface="Cambria"/>
                <a:cs typeface="Times New Roman" panose="02020603050405020304" pitchFamily="18" charset="0"/>
                <a:sym typeface="Cambria"/>
              </a:rPr>
              <a:t>dụng</a:t>
            </a:r>
            <a:r>
              <a:rPr lang="en-US" sz="2800" b="1" kern="0" dirty="0">
                <a:solidFill>
                  <a:srgbClr val="0C0C0C"/>
                </a:solidFill>
                <a:latin typeface="Times New Roman" panose="02020603050405020304" pitchFamily="18" charset="0"/>
                <a:ea typeface="Cambria"/>
                <a:cs typeface="Times New Roman" panose="02020603050405020304" pitchFamily="18" charset="0"/>
                <a:sym typeface="Cambria"/>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ạnh</a:t>
            </a:r>
            <a:r>
              <a:rPr lang="en-US" sz="2800" dirty="0">
                <a:latin typeface="Times New Roman" panose="02020603050405020304" pitchFamily="18" charset="0"/>
                <a:cs typeface="Times New Roman" panose="02020603050405020304" pitchFamily="18" charset="0"/>
              </a:rPr>
              <a:t> to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ữ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ệ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ọ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endParaRPr lang="vi-VN" sz="2800" kern="0" dirty="0">
              <a:solidFill>
                <a:srgbClr val="0C0C0C"/>
              </a:solidFill>
              <a:latin typeface="Times New Roman" panose="02020603050405020304" pitchFamily="18" charset="0"/>
              <a:ea typeface="Cambria"/>
              <a:cs typeface="Times New Roman" panose="02020603050405020304" pitchFamily="18" charset="0"/>
              <a:sym typeface="Cambria"/>
            </a:endParaRPr>
          </a:p>
        </p:txBody>
      </p:sp>
    </p:spTree>
    <p:extLst>
      <p:ext uri="{BB962C8B-B14F-4D97-AF65-F5344CB8AC3E}">
        <p14:creationId xmlns:p14="http://schemas.microsoft.com/office/powerpoint/2010/main" val="199972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
            <a:ext cx="1218412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8" name="图片 22">
            <a:extLst>
              <a:ext uri="{FF2B5EF4-FFF2-40B4-BE49-F238E27FC236}">
                <a16:creationId xmlns:a16="http://schemas.microsoft.com/office/drawing/2014/main" id="{73816305-59D8-40E6-8A7B-6C8BD8647131}"/>
              </a:ext>
            </a:extLst>
          </p:cNvPr>
          <p:cNvPicPr>
            <a:picLocks noChangeAspect="1"/>
          </p:cNvPicPr>
          <p:nvPr/>
        </p:nvPicPr>
        <p:blipFill rotWithShape="1">
          <a:blip r:embed="rId3">
            <a:lum bright="70000" contrast="-70000"/>
            <a:extLst>
              <a:ext uri="{28A0092B-C50C-407E-A947-70E740481C1C}">
                <a14:useLocalDpi xmlns:a14="http://schemas.microsoft.com/office/drawing/2010/main" val="0"/>
              </a:ext>
            </a:extLst>
          </a:blip>
          <a:srcRect l="3740" t="73653" r="16264" b="1"/>
          <a:stretch/>
        </p:blipFill>
        <p:spPr>
          <a:xfrm>
            <a:off x="-212225" y="4343399"/>
            <a:ext cx="12548919" cy="2718637"/>
          </a:xfrm>
          <a:prstGeom prst="rect">
            <a:avLst/>
          </a:prstGeom>
        </p:spPr>
      </p:pic>
      <p:grpSp>
        <p:nvGrpSpPr>
          <p:cNvPr id="19" name="组合 2">
            <a:extLst>
              <a:ext uri="{FF2B5EF4-FFF2-40B4-BE49-F238E27FC236}">
                <a16:creationId xmlns:a16="http://schemas.microsoft.com/office/drawing/2014/main" id="{90168F4B-550B-4E6E-A635-C37B7953F99A}"/>
              </a:ext>
            </a:extLst>
          </p:cNvPr>
          <p:cNvGrpSpPr/>
          <p:nvPr/>
        </p:nvGrpSpPr>
        <p:grpSpPr>
          <a:xfrm>
            <a:off x="1743037" y="575498"/>
            <a:ext cx="10441091" cy="5480539"/>
            <a:chOff x="1036320" y="695178"/>
            <a:chExt cx="10416524" cy="5467644"/>
          </a:xfrm>
        </p:grpSpPr>
        <p:sp>
          <p:nvSpPr>
            <p:cNvPr id="21" name="椭圆 1">
              <a:extLst>
                <a:ext uri="{FF2B5EF4-FFF2-40B4-BE49-F238E27FC236}">
                  <a16:creationId xmlns:a16="http://schemas.microsoft.com/office/drawing/2014/main" id="{385A5385-9345-42A9-ABC4-894C5AA5B240}"/>
                </a:ext>
              </a:extLst>
            </p:cNvPr>
            <p:cNvSpPr/>
            <p:nvPr/>
          </p:nvSpPr>
          <p:spPr>
            <a:xfrm>
              <a:off x="1036320" y="695178"/>
              <a:ext cx="5467644" cy="54676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sp>
          <p:nvSpPr>
            <p:cNvPr id="22" name="矩形 9">
              <a:extLst>
                <a:ext uri="{FF2B5EF4-FFF2-40B4-BE49-F238E27FC236}">
                  <a16:creationId xmlns:a16="http://schemas.microsoft.com/office/drawing/2014/main" id="{E31408A5-98C3-4438-B823-2EA6ABF8970E}"/>
                </a:ext>
              </a:extLst>
            </p:cNvPr>
            <p:cNvSpPr/>
            <p:nvPr/>
          </p:nvSpPr>
          <p:spPr>
            <a:xfrm>
              <a:off x="3770142" y="695178"/>
              <a:ext cx="7682702" cy="5467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endParaRPr>
            </a:p>
          </p:txBody>
        </p:sp>
      </p:grpSp>
      <p:pic>
        <p:nvPicPr>
          <p:cNvPr id="23" name="Picture 22" descr="22858PICdbgea5Gz679dY_PIC2018.png"/>
          <p:cNvPicPr>
            <a:picLocks noChangeAspect="1"/>
          </p:cNvPicPr>
          <p:nvPr/>
        </p:nvPicPr>
        <p:blipFill>
          <a:blip r:embed="rId4" cstate="print"/>
          <a:stretch>
            <a:fillRect/>
          </a:stretch>
        </p:blipFill>
        <p:spPr>
          <a:xfrm flipH="1">
            <a:off x="-547272" y="3062159"/>
            <a:ext cx="3727183" cy="3944608"/>
          </a:xfrm>
          <a:prstGeom prst="rect">
            <a:avLst/>
          </a:prstGeom>
        </p:spPr>
      </p:pic>
      <p:sp>
        <p:nvSpPr>
          <p:cNvPr id="3" name="Rectangle 2"/>
          <p:cNvSpPr/>
          <p:nvPr/>
        </p:nvSpPr>
        <p:spPr>
          <a:xfrm>
            <a:off x="3073140" y="1826256"/>
            <a:ext cx="8453438" cy="2229393"/>
          </a:xfrm>
          <a:prstGeom prst="rect">
            <a:avLst/>
          </a:prstGeom>
        </p:spPr>
        <p:txBody>
          <a:bodyPr wrap="square">
            <a:spAutoFit/>
          </a:bodyPr>
          <a:lstStyle/>
          <a:p>
            <a:pPr>
              <a:lnSpc>
                <a:spcPct val="150000"/>
              </a:lnSpc>
            </a:pPr>
            <a:r>
              <a:rPr lang="en-US" sz="3200" dirty="0" err="1">
                <a:solidFill>
                  <a:srgbClr val="FF0000"/>
                </a:solidFill>
                <a:latin typeface="Times New Roman" panose="02020603050405020304" pitchFamily="18" charset="0"/>
              </a:rPr>
              <a:t>Vì</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sao</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hiều</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câu</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ục</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gữ</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ề</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sống</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xã</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hộ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ra</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ừ</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huở</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xưa</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hưng</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ẫn</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còn</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giá</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trị</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đố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với</a:t>
            </a:r>
            <a:r>
              <a:rPr lang="en-US" sz="3200" dirty="0">
                <a:solidFill>
                  <a:srgbClr val="FF0000"/>
                </a:solidFill>
                <a:latin typeface="Times New Roman" panose="02020603050405020304" pitchFamily="18" charset="0"/>
              </a:rPr>
              <a:t> con </a:t>
            </a:r>
            <a:r>
              <a:rPr lang="en-US" sz="3200" dirty="0" err="1">
                <a:solidFill>
                  <a:srgbClr val="FF0000"/>
                </a:solidFill>
                <a:latin typeface="Times New Roman" panose="02020603050405020304" pitchFamily="18" charset="0"/>
              </a:rPr>
              <a:t>người</a:t>
            </a:r>
            <a:r>
              <a:rPr lang="en-US" sz="3200" dirty="0">
                <a:solidFill>
                  <a:srgbClr val="FF0000"/>
                </a:solidFill>
                <a:latin typeface="Times New Roman" panose="02020603050405020304" pitchFamily="18" charset="0"/>
              </a:rPr>
              <a:t> </a:t>
            </a:r>
            <a:r>
              <a:rPr lang="en-US" sz="3200" dirty="0" err="1">
                <a:solidFill>
                  <a:srgbClr val="FF0000"/>
                </a:solidFill>
                <a:latin typeface="Times New Roman" panose="02020603050405020304" pitchFamily="18" charset="0"/>
              </a:rPr>
              <a:t>ngày</a:t>
            </a:r>
            <a:r>
              <a:rPr lang="en-US" sz="3200" dirty="0">
                <a:solidFill>
                  <a:srgbClr val="FF0000"/>
                </a:solidFill>
                <a:latin typeface="Times New Roman" panose="02020603050405020304" pitchFamily="18" charset="0"/>
              </a:rPr>
              <a:t> nay?</a:t>
            </a:r>
            <a:endParaRPr lang="en-US" sz="3200" dirty="0">
              <a:solidFill>
                <a:srgbClr val="FF0000"/>
              </a:solidFill>
            </a:endParaRPr>
          </a:p>
        </p:txBody>
      </p:sp>
    </p:spTree>
    <p:extLst>
      <p:ext uri="{BB962C8B-B14F-4D97-AF65-F5344CB8AC3E}">
        <p14:creationId xmlns:p14="http://schemas.microsoft.com/office/powerpoint/2010/main" val="387118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75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7683" y="1239321"/>
            <a:ext cx="6404317" cy="6186309"/>
          </a:xfrm>
          <a:prstGeom prst="rect">
            <a:avLst/>
          </a:prstGeom>
        </p:spPr>
        <p:txBody>
          <a:bodyPr wrap="none">
            <a:spAutoFit/>
          </a:bodyPr>
          <a:lstStyle/>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8. </a:t>
            </a:r>
            <a:r>
              <a:rPr lang="vi-VN" sz="2400" dirty="0">
                <a:solidFill>
                  <a:schemeClr val="accent5">
                    <a:lumMod val="50000"/>
                  </a:schemeClr>
                </a:solidFill>
                <a:latin typeface="Times New Roman" panose="02020603050405020304" pitchFamily="18" charset="0"/>
                <a:cs typeface="Times New Roman" panose="02020603050405020304" pitchFamily="18" charset="0"/>
              </a:rPr>
              <a:t>Làm </a:t>
            </a:r>
            <a:r>
              <a:rPr lang="en-US" sz="2400" dirty="0">
                <a:solidFill>
                  <a:schemeClr val="accent5">
                    <a:lumMod val="50000"/>
                  </a:schemeClr>
                </a:solidFill>
                <a:latin typeface="Times New Roman" panose="02020603050405020304" pitchFamily="18" charset="0"/>
                <a:cs typeface="Times New Roman" panose="02020603050405020304" pitchFamily="18" charset="0"/>
              </a:rPr>
              <a:t>r</a:t>
            </a:r>
            <a:r>
              <a:rPr lang="vi-VN" sz="2400" dirty="0">
                <a:solidFill>
                  <a:schemeClr val="accent5">
                    <a:lumMod val="50000"/>
                  </a:schemeClr>
                </a:solidFill>
                <a:latin typeface="Times New Roman" panose="02020603050405020304" pitchFamily="18" charset="0"/>
                <a:cs typeface="Times New Roman" panose="02020603050405020304" pitchFamily="18" charset="0"/>
              </a:rPr>
              <a:t>ộng ba năm không bằng ch</a:t>
            </a:r>
            <a:r>
              <a:rPr lang="en-US" sz="2400" dirty="0">
                <a:solidFill>
                  <a:schemeClr val="accent5">
                    <a:lumMod val="50000"/>
                  </a:schemeClr>
                </a:solidFill>
                <a:latin typeface="Times New Roman" panose="02020603050405020304" pitchFamily="18" charset="0"/>
                <a:cs typeface="Times New Roman" panose="02020603050405020304" pitchFamily="18" charset="0"/>
              </a:rPr>
              <a:t>ă</a:t>
            </a:r>
            <a:r>
              <a:rPr lang="vi-VN" sz="2400" dirty="0">
                <a:solidFill>
                  <a:schemeClr val="accent5">
                    <a:lumMod val="50000"/>
                  </a:schemeClr>
                </a:solidFill>
                <a:latin typeface="Times New Roman" panose="02020603050405020304" pitchFamily="18" charset="0"/>
                <a:cs typeface="Times New Roman" panose="02020603050405020304" pitchFamily="18" charset="0"/>
              </a:rPr>
              <a:t>n tằm một l</a:t>
            </a:r>
            <a:r>
              <a:rPr lang="en-US" sz="2400" dirty="0">
                <a:solidFill>
                  <a:schemeClr val="accent5">
                    <a:lumMod val="50000"/>
                  </a:schemeClr>
                </a:solidFill>
                <a:latin typeface="Times New Roman" panose="02020603050405020304" pitchFamily="18" charset="0"/>
                <a:cs typeface="Times New Roman" panose="02020603050405020304" pitchFamily="18" charset="0"/>
              </a:rPr>
              <a:t>ứ</a:t>
            </a:r>
            <a:r>
              <a:rPr lang="vi-VN" sz="2400" dirty="0">
                <a:solidFill>
                  <a:schemeClr val="accent5">
                    <a:lumMod val="50000"/>
                  </a:schemeClr>
                </a:solidFill>
                <a:latin typeface="Times New Roman" panose="02020603050405020304" pitchFamily="18" charset="0"/>
                <a:cs typeface="Times New Roman" panose="02020603050405020304" pitchFamily="18" charset="0"/>
              </a:rPr>
              <a:t>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9. </a:t>
            </a:r>
            <a:r>
              <a:rPr lang="vi-VN" sz="2400" dirty="0">
                <a:solidFill>
                  <a:schemeClr val="accent5">
                    <a:lumMod val="50000"/>
                  </a:schemeClr>
                </a:solidFill>
                <a:latin typeface="Times New Roman" panose="02020603050405020304" pitchFamily="18" charset="0"/>
                <a:cs typeface="Times New Roman" panose="02020603050405020304" pitchFamily="18" charset="0"/>
              </a:rPr>
              <a:t>Người sống hơn đ</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ng và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0. </a:t>
            </a:r>
            <a:r>
              <a:rPr lang="vi-VN" sz="2400" dirty="0">
                <a:solidFill>
                  <a:schemeClr val="accent5">
                    <a:lumMod val="50000"/>
                  </a:schemeClr>
                </a:solidFill>
                <a:latin typeface="Times New Roman" panose="02020603050405020304" pitchFamily="18" charset="0"/>
                <a:cs typeface="Times New Roman" panose="02020603050405020304" pitchFamily="18" charset="0"/>
              </a:rPr>
              <a:t>Đói cho sạch, rách cho th</a:t>
            </a:r>
            <a:r>
              <a:rPr lang="en-US" sz="2400" dirty="0">
                <a:solidFill>
                  <a:schemeClr val="accent5">
                    <a:lumMod val="50000"/>
                  </a:schemeClr>
                </a:solidFill>
                <a:latin typeface="Times New Roman" panose="02020603050405020304" pitchFamily="18" charset="0"/>
                <a:cs typeface="Times New Roman" panose="02020603050405020304" pitchFamily="18" charset="0"/>
              </a:rPr>
              <a:t>ơ</a:t>
            </a:r>
            <a:r>
              <a:rPr lang="vi-VN" sz="2400" dirty="0">
                <a:solidFill>
                  <a:schemeClr val="accent5">
                    <a:lumMod val="50000"/>
                  </a:schemeClr>
                </a:solidFill>
                <a:latin typeface="Times New Roman" panose="02020603050405020304" pitchFamily="18" charset="0"/>
                <a:cs typeface="Times New Roman" panose="02020603050405020304" pitchFamily="18" charset="0"/>
              </a:rPr>
              <a:t>m</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1. </a:t>
            </a:r>
            <a:r>
              <a:rPr lang="vi-VN" sz="2400" dirty="0">
                <a:solidFill>
                  <a:schemeClr val="accent5">
                    <a:lumMod val="50000"/>
                  </a:schemeClr>
                </a:solidFill>
                <a:latin typeface="Times New Roman" panose="02020603050405020304" pitchFamily="18" charset="0"/>
                <a:cs typeface="Times New Roman" panose="02020603050405020304" pitchFamily="18" charset="0"/>
              </a:rPr>
              <a:t>Không thầy đố m</a:t>
            </a:r>
            <a:r>
              <a:rPr lang="en-US" sz="2400" dirty="0">
                <a:solidFill>
                  <a:schemeClr val="accent5">
                    <a:lumMod val="50000"/>
                  </a:schemeClr>
                </a:solidFill>
                <a:latin typeface="Times New Roman" panose="02020603050405020304" pitchFamily="18" charset="0"/>
                <a:cs typeface="Times New Roman" panose="02020603050405020304" pitchFamily="18" charset="0"/>
              </a:rPr>
              <a:t>à</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nên</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2. </a:t>
            </a:r>
            <a:r>
              <a:rPr lang="vi-VN" sz="2400" dirty="0">
                <a:solidFill>
                  <a:schemeClr val="accent5">
                    <a:lumMod val="50000"/>
                  </a:schemeClr>
                </a:solidFill>
                <a:latin typeface="Times New Roman" panose="02020603050405020304" pitchFamily="18" charset="0"/>
                <a:cs typeface="Times New Roman" panose="02020603050405020304" pitchFamily="18" charset="0"/>
              </a:rPr>
              <a:t>Học thầy ch</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ẳng</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tà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học bạ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13.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lành</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hề</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ớ</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ề</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ỏ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4. </a:t>
            </a:r>
            <a:r>
              <a:rPr lang="vi-VN" sz="2400" dirty="0">
                <a:solidFill>
                  <a:schemeClr val="accent5">
                    <a:lumMod val="50000"/>
                  </a:schemeClr>
                </a:solidFill>
                <a:latin typeface="Times New Roman" panose="02020603050405020304" pitchFamily="18" charset="0"/>
                <a:cs typeface="Times New Roman" panose="02020603050405020304" pitchFamily="18" charset="0"/>
              </a:rPr>
              <a:t>Ăn quả nhớ k</a:t>
            </a:r>
            <a:r>
              <a:rPr lang="en-US" sz="2400" dirty="0">
                <a:solidFill>
                  <a:schemeClr val="accent5">
                    <a:lumMod val="50000"/>
                  </a:schemeClr>
                </a:solidFill>
                <a:latin typeface="Times New Roman" panose="02020603050405020304" pitchFamily="18" charset="0"/>
                <a:cs typeface="Times New Roman" panose="02020603050405020304" pitchFamily="18" charset="0"/>
              </a:rPr>
              <a:t>ẻ</a:t>
            </a:r>
            <a:r>
              <a:rPr lang="vi-VN" sz="2400" dirty="0">
                <a:solidFill>
                  <a:schemeClr val="accent5">
                    <a:lumMod val="50000"/>
                  </a:schemeClr>
                </a:solidFill>
                <a:latin typeface="Times New Roman" panose="02020603050405020304" pitchFamily="18" charset="0"/>
                <a:cs typeface="Times New Roman" panose="02020603050405020304" pitchFamily="18" charset="0"/>
              </a:rPr>
              <a:t> trồng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5. </a:t>
            </a:r>
            <a:r>
              <a:rPr lang="vi-VN" sz="2400" dirty="0">
                <a:solidFill>
                  <a:schemeClr val="accent5">
                    <a:lumMod val="50000"/>
                  </a:schemeClr>
                </a:solidFill>
                <a:latin typeface="Times New Roman" panose="02020603050405020304" pitchFamily="18" charset="0"/>
                <a:cs typeface="Times New Roman" panose="02020603050405020304" pitchFamily="18" charset="0"/>
              </a:rPr>
              <a:t>Một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làm chẳng nên non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Ba c</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chụm lại n</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hòn núi ca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01817" y="1239321"/>
            <a:ext cx="5804794" cy="5632311"/>
          </a:xfrm>
          <a:prstGeom prst="rect">
            <a:avLst/>
          </a:prstGeom>
        </p:spPr>
        <p:txBody>
          <a:bodyPr wrap="none">
            <a:spAutoFit/>
          </a:bodyPr>
          <a:lstStyle/>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1. </a:t>
            </a:r>
            <a:r>
              <a:rPr lang="vi-VN" sz="2400" dirty="0">
                <a:solidFill>
                  <a:schemeClr val="accent5">
                    <a:lumMod val="50000"/>
                  </a:schemeClr>
                </a:solidFill>
                <a:latin typeface="Times New Roman" panose="02020603050405020304" pitchFamily="18" charset="0"/>
                <a:cs typeface="Times New Roman" panose="02020603050405020304" pitchFamily="18" charset="0"/>
              </a:rPr>
              <a:t>Gió heo may</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chuồn chuồn bay 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bão</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2. </a:t>
            </a:r>
            <a:r>
              <a:rPr lang="vi-VN" sz="2400" dirty="0">
                <a:solidFill>
                  <a:schemeClr val="accent5">
                    <a:lumMod val="50000"/>
                  </a:schemeClr>
                </a:solidFill>
                <a:latin typeface="Times New Roman" panose="02020603050405020304" pitchFamily="18" charset="0"/>
                <a:cs typeface="Times New Roman" panose="02020603050405020304" pitchFamily="18" charset="0"/>
              </a:rPr>
              <a:t>Kiến cánh vỡ tổ bay ra </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Bão táp mưa sa gần tớ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3. </a:t>
            </a:r>
            <a:r>
              <a:rPr lang="vi-VN" sz="2400" dirty="0">
                <a:solidFill>
                  <a:schemeClr val="accent5">
                    <a:lumMod val="50000"/>
                  </a:schemeClr>
                </a:solidFill>
                <a:latin typeface="Times New Roman" panose="02020603050405020304" pitchFamily="18" charset="0"/>
                <a:cs typeface="Times New Roman" panose="02020603050405020304" pitchFamily="18" charset="0"/>
              </a:rPr>
              <a:t>Mây kéo xuống bi</a:t>
            </a:r>
            <a:r>
              <a:rPr lang="en-US" sz="2400" dirty="0">
                <a:solidFill>
                  <a:schemeClr val="accent5">
                    <a:lumMod val="50000"/>
                  </a:schemeClr>
                </a:solidFill>
                <a:latin typeface="Times New Roman" panose="02020603050405020304" pitchFamily="18" charset="0"/>
                <a:cs typeface="Times New Roman" panose="02020603050405020304" pitchFamily="18" charset="0"/>
              </a:rPr>
              <a:t>ể</a:t>
            </a:r>
            <a:r>
              <a:rPr lang="vi-VN" sz="2400" dirty="0">
                <a:solidFill>
                  <a:schemeClr val="accent5">
                    <a:lumMod val="50000"/>
                  </a:schemeClr>
                </a:solidFill>
                <a:latin typeface="Times New Roman" panose="02020603050405020304" pitchFamily="18" charset="0"/>
                <a:cs typeface="Times New Roman" panose="02020603050405020304" pitchFamily="18" charset="0"/>
              </a:rPr>
              <a:t>n t</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hì</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chang cha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vi-VN"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m</a:t>
            </a:r>
            <a:r>
              <a:rPr lang="en-US" sz="2400" dirty="0">
                <a:solidFill>
                  <a:schemeClr val="accent5">
                    <a:lumMod val="50000"/>
                  </a:schemeClr>
                </a:solidFill>
                <a:latin typeface="Times New Roman" panose="02020603050405020304" pitchFamily="18" charset="0"/>
                <a:cs typeface="Times New Roman" panose="02020603050405020304" pitchFamily="18" charset="0"/>
              </a:rPr>
              <a:t>â</a:t>
            </a:r>
            <a:r>
              <a:rPr lang="vi-VN" sz="2400" dirty="0">
                <a:solidFill>
                  <a:schemeClr val="accent5">
                    <a:lumMod val="50000"/>
                  </a:schemeClr>
                </a:solidFill>
                <a:latin typeface="Times New Roman" panose="02020603050405020304" pitchFamily="18" charset="0"/>
                <a:cs typeface="Times New Roman" panose="02020603050405020304" pitchFamily="18" charset="0"/>
              </a:rPr>
              <a:t>y kéo l</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n ngàn th</a:t>
            </a:r>
            <a:r>
              <a:rPr lang="en-US" sz="2400" dirty="0">
                <a:solidFill>
                  <a:schemeClr val="accent5">
                    <a:lumMod val="50000"/>
                  </a:schemeClr>
                </a:solidFill>
                <a:latin typeface="Times New Roman" panose="02020603050405020304" pitchFamily="18" charset="0"/>
                <a:cs typeface="Times New Roman" panose="02020603050405020304" pitchFamily="18" charset="0"/>
              </a:rPr>
              <a:t>ì </a:t>
            </a:r>
            <a:r>
              <a:rPr lang="vi-VN" sz="2400" dirty="0">
                <a:solidFill>
                  <a:schemeClr val="accent5">
                    <a:lumMod val="50000"/>
                  </a:schemeClr>
                </a:solidFill>
                <a:latin typeface="Times New Roman" panose="02020603050405020304" pitchFamily="18" charset="0"/>
                <a:cs typeface="Times New Roman" panose="02020603050405020304" pitchFamily="18" charset="0"/>
              </a:rPr>
              <a:t>mưa như trút</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4. </a:t>
            </a:r>
            <a:r>
              <a:rPr lang="vi-VN" sz="2400" dirty="0">
                <a:solidFill>
                  <a:schemeClr val="accent5">
                    <a:lumMod val="50000"/>
                  </a:schemeClr>
                </a:solidFill>
                <a:latin typeface="Times New Roman" panose="02020603050405020304" pitchFamily="18" charset="0"/>
                <a:cs typeface="Times New Roman" panose="02020603050405020304" pitchFamily="18" charset="0"/>
              </a:rPr>
              <a:t>Đ</a:t>
            </a:r>
            <a:r>
              <a:rPr lang="en-US" sz="2400" dirty="0">
                <a:solidFill>
                  <a:schemeClr val="accent5">
                    <a:lumMod val="50000"/>
                  </a:schemeClr>
                </a:solidFill>
                <a:latin typeface="Times New Roman" panose="02020603050405020304" pitchFamily="18" charset="0"/>
                <a:cs typeface="Times New Roman" panose="02020603050405020304" pitchFamily="18" charset="0"/>
              </a:rPr>
              <a:t>ê</a:t>
            </a:r>
            <a:r>
              <a:rPr lang="vi-VN" sz="2400" dirty="0">
                <a:solidFill>
                  <a:schemeClr val="accent5">
                    <a:lumMod val="50000"/>
                  </a:schemeClr>
                </a:solidFill>
                <a:latin typeface="Times New Roman" panose="02020603050405020304" pitchFamily="18" charset="0"/>
                <a:cs typeface="Times New Roman" panose="02020603050405020304" pitchFamily="18" charset="0"/>
              </a:rPr>
              <a:t>m tháng Năm chưa nằm đã sáng</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vi-VN" sz="2400" dirty="0">
                <a:solidFill>
                  <a:schemeClr val="accent5">
                    <a:lumMod val="50000"/>
                  </a:schemeClr>
                </a:solidFill>
                <a:latin typeface="Times New Roman" panose="02020603050405020304" pitchFamily="18" charset="0"/>
                <a:cs typeface="Times New Roman" panose="02020603050405020304" pitchFamily="18" charset="0"/>
              </a:rPr>
              <a:t>Ngày tháng Mười chưa cười đã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5.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chóng trưa, mưa chóng tối</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6. </a:t>
            </a:r>
            <a:r>
              <a:rPr lang="vi-VN" sz="2400" dirty="0">
                <a:solidFill>
                  <a:schemeClr val="accent5">
                    <a:lumMod val="50000"/>
                  </a:schemeClr>
                </a:solidFill>
                <a:latin typeface="Times New Roman" panose="02020603050405020304" pitchFamily="18" charset="0"/>
                <a:cs typeface="Times New Roman" panose="02020603050405020304" pitchFamily="18" charset="0"/>
              </a:rPr>
              <a:t>Nhất nước, nh</a:t>
            </a:r>
            <a:r>
              <a:rPr lang="en-US" sz="2400" dirty="0">
                <a:solidFill>
                  <a:schemeClr val="accent5">
                    <a:lumMod val="50000"/>
                  </a:schemeClr>
                </a:solidFill>
                <a:latin typeface="Times New Roman" panose="02020603050405020304" pitchFamily="18" charset="0"/>
                <a:cs typeface="Times New Roman" panose="02020603050405020304" pitchFamily="18" charset="0"/>
              </a:rPr>
              <a:t>ì</a:t>
            </a:r>
            <a:r>
              <a:rPr lang="vi-VN" sz="2400" dirty="0">
                <a:solidFill>
                  <a:schemeClr val="accent5">
                    <a:lumMod val="50000"/>
                  </a:schemeClr>
                </a:solidFill>
                <a:latin typeface="Times New Roman" panose="02020603050405020304" pitchFamily="18" charset="0"/>
                <a:cs typeface="Times New Roman" panose="02020603050405020304" pitchFamily="18" charset="0"/>
              </a:rPr>
              <a:t> phân, tam cần</a:t>
            </a:r>
            <a:r>
              <a:rPr lang="en-US" sz="2400" dirty="0">
                <a:solidFill>
                  <a:schemeClr val="accent5">
                    <a:lumMod val="50000"/>
                  </a:schemeClr>
                </a:solidFill>
                <a:latin typeface="Times New Roman" panose="02020603050405020304" pitchFamily="18" charset="0"/>
                <a:cs typeface="Times New Roman" panose="02020603050405020304" pitchFamily="18" charset="0"/>
              </a:rPr>
              <a:t>,</a:t>
            </a:r>
            <a:r>
              <a:rPr lang="vi-VN" sz="2400" dirty="0">
                <a:solidFill>
                  <a:schemeClr val="accent5">
                    <a:lumMod val="50000"/>
                  </a:schemeClr>
                </a:solidFill>
                <a:latin typeface="Times New Roman" panose="02020603050405020304" pitchFamily="18" charset="0"/>
                <a:cs typeface="Times New Roman" panose="02020603050405020304" pitchFamily="18" charset="0"/>
              </a:rPr>
              <a:t> t</a:t>
            </a:r>
            <a:r>
              <a:rPr lang="en-US" sz="2400" dirty="0">
                <a:solidFill>
                  <a:schemeClr val="accent5">
                    <a:lumMod val="50000"/>
                  </a:schemeClr>
                </a:solidFill>
                <a:latin typeface="Times New Roman" panose="02020603050405020304" pitchFamily="18" charset="0"/>
                <a:cs typeface="Times New Roman" panose="02020603050405020304" pitchFamily="18" charset="0"/>
              </a:rPr>
              <a:t>ứ </a:t>
            </a:r>
            <a:r>
              <a:rPr lang="vi-VN" sz="2400" dirty="0">
                <a:solidFill>
                  <a:schemeClr val="accent5">
                    <a:lumMod val="50000"/>
                  </a:schemeClr>
                </a:solidFill>
                <a:latin typeface="Times New Roman" panose="02020603050405020304" pitchFamily="18" charset="0"/>
                <a:cs typeface="Times New Roman" panose="02020603050405020304" pitchFamily="18" charset="0"/>
              </a:rPr>
              <a:t>giống</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chemeClr val="accent5">
                    <a:lumMod val="50000"/>
                  </a:schemeClr>
                </a:solidFill>
                <a:latin typeface="Times New Roman" panose="02020603050405020304" pitchFamily="18" charset="0"/>
                <a:cs typeface="Times New Roman" panose="02020603050405020304" pitchFamily="18" charset="0"/>
              </a:rPr>
              <a:t>7. </a:t>
            </a:r>
            <a:r>
              <a:rPr lang="vi-VN" sz="2400" dirty="0">
                <a:solidFill>
                  <a:schemeClr val="accent5">
                    <a:lumMod val="50000"/>
                  </a:schemeClr>
                </a:solidFill>
                <a:latin typeface="Times New Roman" panose="02020603050405020304" pitchFamily="18" charset="0"/>
                <a:cs typeface="Times New Roman" panose="02020603050405020304" pitchFamily="18" charset="0"/>
              </a:rPr>
              <a:t>Nắng tốt dưa. mưa t</a:t>
            </a:r>
            <a:r>
              <a:rPr lang="en-US" sz="2400" dirty="0">
                <a:solidFill>
                  <a:schemeClr val="accent5">
                    <a:lumMod val="50000"/>
                  </a:schemeClr>
                </a:solidFill>
                <a:latin typeface="Times New Roman" panose="02020603050405020304" pitchFamily="18" charset="0"/>
                <a:cs typeface="Times New Roman" panose="02020603050405020304" pitchFamily="18" charset="0"/>
              </a:rPr>
              <a:t>ố</a:t>
            </a:r>
            <a:r>
              <a:rPr lang="vi-VN" sz="2400" dirty="0">
                <a:solidFill>
                  <a:schemeClr val="accent5">
                    <a:lumMod val="50000"/>
                  </a:schemeClr>
                </a:solidFill>
                <a:latin typeface="Times New Roman" panose="02020603050405020304" pitchFamily="18" charset="0"/>
                <a:cs typeface="Times New Roman" panose="02020603050405020304" pitchFamily="18" charset="0"/>
              </a:rPr>
              <a:t>t lúa</a:t>
            </a:r>
            <a:endParaRPr lang="en-US" sz="24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01817" y="257176"/>
            <a:ext cx="11059286" cy="982146"/>
          </a:xfrm>
          <a:prstGeom prst="rect">
            <a:avLst/>
          </a:prstGeom>
        </p:spPr>
      </p:pic>
      <p:grpSp>
        <p:nvGrpSpPr>
          <p:cNvPr id="8" name="Google Shape;10824;p75"/>
          <p:cNvGrpSpPr/>
          <p:nvPr/>
        </p:nvGrpSpPr>
        <p:grpSpPr>
          <a:xfrm>
            <a:off x="10172700" y="4814888"/>
            <a:ext cx="1776412" cy="1857375"/>
            <a:chOff x="971263" y="2363802"/>
            <a:chExt cx="1827300" cy="1930973"/>
          </a:xfrm>
        </p:grpSpPr>
        <p:sp>
          <p:nvSpPr>
            <p:cNvPr id="10" name="Google Shape;10825;p75"/>
            <p:cNvSpPr/>
            <p:nvPr/>
          </p:nvSpPr>
          <p:spPr>
            <a:xfrm>
              <a:off x="971263" y="2363802"/>
              <a:ext cx="1827300" cy="1827300"/>
            </a:xfrm>
            <a:prstGeom prst="ellipse">
              <a:avLst/>
            </a:prstGeom>
            <a:solidFill>
              <a:schemeClr val="lt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1" name="Google Shape;10826;p75"/>
            <p:cNvGrpSpPr/>
            <p:nvPr/>
          </p:nvGrpSpPr>
          <p:grpSpPr>
            <a:xfrm>
              <a:off x="1257438" y="2571750"/>
              <a:ext cx="1254975" cy="1723025"/>
              <a:chOff x="3332925" y="1157750"/>
              <a:chExt cx="1254975" cy="1723025"/>
            </a:xfrm>
          </p:grpSpPr>
          <p:grpSp>
            <p:nvGrpSpPr>
              <p:cNvPr id="12" name="Google Shape;10827;p75"/>
              <p:cNvGrpSpPr/>
              <p:nvPr/>
            </p:nvGrpSpPr>
            <p:grpSpPr>
              <a:xfrm>
                <a:off x="3332925" y="1157750"/>
                <a:ext cx="1254975" cy="1723025"/>
                <a:chOff x="3332925" y="1157750"/>
                <a:chExt cx="1254975" cy="1723025"/>
              </a:xfrm>
            </p:grpSpPr>
            <p:sp>
              <p:nvSpPr>
                <p:cNvPr id="14" name="Google Shape;10828;p75"/>
                <p:cNvSpPr/>
                <p:nvPr/>
              </p:nvSpPr>
              <p:spPr>
                <a:xfrm>
                  <a:off x="3666200" y="2385775"/>
                  <a:ext cx="666675" cy="495000"/>
                </a:xfrm>
                <a:custGeom>
                  <a:avLst/>
                  <a:gdLst/>
                  <a:ahLst/>
                  <a:cxnLst/>
                  <a:rect l="l" t="t" r="r" b="b"/>
                  <a:pathLst>
                    <a:path w="26667" h="19800" extrusionOk="0">
                      <a:moveTo>
                        <a:pt x="12194" y="0"/>
                      </a:moveTo>
                      <a:cubicBezTo>
                        <a:pt x="2313" y="0"/>
                        <a:pt x="0" y="14170"/>
                        <a:pt x="0" y="14170"/>
                      </a:cubicBezTo>
                      <a:cubicBezTo>
                        <a:pt x="1554" y="15623"/>
                        <a:pt x="3083" y="16726"/>
                        <a:pt x="4562" y="17553"/>
                      </a:cubicBezTo>
                      <a:cubicBezTo>
                        <a:pt x="7439" y="19181"/>
                        <a:pt x="10205" y="19799"/>
                        <a:pt x="12749" y="19799"/>
                      </a:cubicBezTo>
                      <a:cubicBezTo>
                        <a:pt x="18316" y="19799"/>
                        <a:pt x="22817" y="16837"/>
                        <a:pt x="25088" y="14997"/>
                      </a:cubicBezTo>
                      <a:cubicBezTo>
                        <a:pt x="26090" y="14145"/>
                        <a:pt x="26667" y="13543"/>
                        <a:pt x="26667" y="13543"/>
                      </a:cubicBezTo>
                      <a:cubicBezTo>
                        <a:pt x="25865" y="10761"/>
                        <a:pt x="24436" y="5799"/>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532822"/>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0829;p75"/>
                <p:cNvSpPr/>
                <p:nvPr/>
              </p:nvSpPr>
              <p:spPr>
                <a:xfrm>
                  <a:off x="3666200" y="2385775"/>
                  <a:ext cx="511925" cy="438850"/>
                </a:xfrm>
                <a:custGeom>
                  <a:avLst/>
                  <a:gdLst/>
                  <a:ahLst/>
                  <a:cxnLst/>
                  <a:rect l="l" t="t" r="r" b="b"/>
                  <a:pathLst>
                    <a:path w="20477" h="17554" extrusionOk="0">
                      <a:moveTo>
                        <a:pt x="12194" y="0"/>
                      </a:moveTo>
                      <a:cubicBezTo>
                        <a:pt x="2313" y="0"/>
                        <a:pt x="0" y="14170"/>
                        <a:pt x="0" y="14170"/>
                      </a:cubicBezTo>
                      <a:cubicBezTo>
                        <a:pt x="1554" y="15623"/>
                        <a:pt x="3083" y="16726"/>
                        <a:pt x="4562" y="17553"/>
                      </a:cubicBezTo>
                      <a:cubicBezTo>
                        <a:pt x="3835" y="12866"/>
                        <a:pt x="6140" y="6801"/>
                        <a:pt x="8872" y="6250"/>
                      </a:cubicBezTo>
                      <a:cubicBezTo>
                        <a:pt x="9157" y="6194"/>
                        <a:pt x="9421" y="6168"/>
                        <a:pt x="9667" y="6168"/>
                      </a:cubicBezTo>
                      <a:cubicBezTo>
                        <a:pt x="12280" y="6168"/>
                        <a:pt x="12784" y="9066"/>
                        <a:pt x="12807" y="9157"/>
                      </a:cubicBezTo>
                      <a:cubicBezTo>
                        <a:pt x="12857" y="9082"/>
                        <a:pt x="14862" y="5498"/>
                        <a:pt x="17845" y="4395"/>
                      </a:cubicBezTo>
                      <a:cubicBezTo>
                        <a:pt x="19148" y="3894"/>
                        <a:pt x="19975" y="3267"/>
                        <a:pt x="20476" y="2691"/>
                      </a:cubicBezTo>
                      <a:cubicBezTo>
                        <a:pt x="19875" y="2240"/>
                        <a:pt x="19198" y="1789"/>
                        <a:pt x="18471" y="1438"/>
                      </a:cubicBezTo>
                      <a:cubicBezTo>
                        <a:pt x="16867" y="611"/>
                        <a:pt x="14938" y="84"/>
                        <a:pt x="12632" y="9"/>
                      </a:cubicBezTo>
                      <a:cubicBezTo>
                        <a:pt x="12484" y="3"/>
                        <a:pt x="12338" y="0"/>
                        <a:pt x="12194" y="0"/>
                      </a:cubicBezTo>
                      <a:close/>
                    </a:path>
                  </a:pathLst>
                </a:custGeom>
                <a:solidFill>
                  <a:srgbClr val="3806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6" name="Google Shape;10830;p75"/>
                <p:cNvSpPr/>
                <p:nvPr/>
              </p:nvSpPr>
              <p:spPr>
                <a:xfrm>
                  <a:off x="4125475" y="2421700"/>
                  <a:ext cx="207400" cy="339000"/>
                </a:xfrm>
                <a:custGeom>
                  <a:avLst/>
                  <a:gdLst/>
                  <a:ahLst/>
                  <a:cxnLst/>
                  <a:rect l="l" t="t" r="r" b="b"/>
                  <a:pathLst>
                    <a:path w="8296" h="13560" extrusionOk="0">
                      <a:moveTo>
                        <a:pt x="100" y="1"/>
                      </a:moveTo>
                      <a:cubicBezTo>
                        <a:pt x="25" y="427"/>
                        <a:pt x="0" y="878"/>
                        <a:pt x="25" y="1379"/>
                      </a:cubicBezTo>
                      <a:cubicBezTo>
                        <a:pt x="25" y="1379"/>
                        <a:pt x="5564" y="4287"/>
                        <a:pt x="6717" y="13560"/>
                      </a:cubicBezTo>
                      <a:cubicBezTo>
                        <a:pt x="7719" y="12708"/>
                        <a:pt x="8296" y="12106"/>
                        <a:pt x="8296" y="12106"/>
                      </a:cubicBezTo>
                      <a:cubicBezTo>
                        <a:pt x="7344" y="8898"/>
                        <a:pt x="5614" y="2783"/>
                        <a:pt x="100" y="1"/>
                      </a:cubicBezTo>
                      <a:close/>
                    </a:path>
                  </a:pathLst>
                </a:custGeom>
                <a:solidFill>
                  <a:srgbClr val="7B4F4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 name="Google Shape;10831;p75"/>
                <p:cNvSpPr/>
                <p:nvPr/>
              </p:nvSpPr>
              <p:spPr>
                <a:xfrm>
                  <a:off x="3806550" y="2325700"/>
                  <a:ext cx="372825" cy="237000"/>
                </a:xfrm>
                <a:custGeom>
                  <a:avLst/>
                  <a:gdLst/>
                  <a:ahLst/>
                  <a:cxnLst/>
                  <a:rect l="l" t="t" r="r" b="b"/>
                  <a:pathLst>
                    <a:path w="14913" h="9480" extrusionOk="0">
                      <a:moveTo>
                        <a:pt x="7198" y="0"/>
                      </a:moveTo>
                      <a:cubicBezTo>
                        <a:pt x="7049" y="0"/>
                        <a:pt x="6897" y="2"/>
                        <a:pt x="6742" y="6"/>
                      </a:cubicBezTo>
                      <a:cubicBezTo>
                        <a:pt x="2381" y="132"/>
                        <a:pt x="0" y="1335"/>
                        <a:pt x="251" y="3866"/>
                      </a:cubicBezTo>
                      <a:cubicBezTo>
                        <a:pt x="526" y="6422"/>
                        <a:pt x="6817" y="6272"/>
                        <a:pt x="6917" y="9480"/>
                      </a:cubicBezTo>
                      <a:lnTo>
                        <a:pt x="6943" y="9480"/>
                      </a:lnTo>
                      <a:cubicBezTo>
                        <a:pt x="6993" y="9355"/>
                        <a:pt x="8847" y="6272"/>
                        <a:pt x="12080" y="5445"/>
                      </a:cubicBezTo>
                      <a:cubicBezTo>
                        <a:pt x="14913" y="4718"/>
                        <a:pt x="14161" y="1034"/>
                        <a:pt x="9324" y="182"/>
                      </a:cubicBezTo>
                      <a:cubicBezTo>
                        <a:pt x="8673" y="56"/>
                        <a:pt x="7969" y="0"/>
                        <a:pt x="7198" y="0"/>
                      </a:cubicBezTo>
                      <a:close/>
                    </a:path>
                  </a:pathLst>
                </a:custGeom>
                <a:solidFill>
                  <a:srgbClr val="FF383C"/>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8" name="Google Shape;10832;p75"/>
                <p:cNvSpPr/>
                <p:nvPr/>
              </p:nvSpPr>
              <p:spPr>
                <a:xfrm>
                  <a:off x="4366075" y="1860775"/>
                  <a:ext cx="207425" cy="231350"/>
                </a:xfrm>
                <a:custGeom>
                  <a:avLst/>
                  <a:gdLst/>
                  <a:ahLst/>
                  <a:cxnLst/>
                  <a:rect l="l" t="t" r="r" b="b"/>
                  <a:pathLst>
                    <a:path w="8297"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cubicBezTo>
                        <a:pt x="7895" y="6047"/>
                        <a:pt x="7995" y="5520"/>
                        <a:pt x="8045" y="4919"/>
                      </a:cubicBezTo>
                      <a:cubicBezTo>
                        <a:pt x="8296" y="1385"/>
                        <a:pt x="6642" y="307"/>
                        <a:pt x="5088" y="57"/>
                      </a:cubicBezTo>
                      <a:cubicBezTo>
                        <a:pt x="4822" y="17"/>
                        <a:pt x="4560" y="1"/>
                        <a:pt x="4309"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 name="Google Shape;10833;p75"/>
                <p:cNvSpPr/>
                <p:nvPr/>
              </p:nvSpPr>
              <p:spPr>
                <a:xfrm>
                  <a:off x="3337875" y="1850850"/>
                  <a:ext cx="199900" cy="231750"/>
                </a:xfrm>
                <a:custGeom>
                  <a:avLst/>
                  <a:gdLst/>
                  <a:ahLst/>
                  <a:cxnLst/>
                  <a:rect l="l" t="t" r="r" b="b"/>
                  <a:pathLst>
                    <a:path w="7996" h="9270" extrusionOk="0">
                      <a:moveTo>
                        <a:pt x="3691" y="0"/>
                      </a:moveTo>
                      <a:cubicBezTo>
                        <a:pt x="3314" y="0"/>
                        <a:pt x="2918" y="43"/>
                        <a:pt x="2532" y="153"/>
                      </a:cubicBezTo>
                      <a:cubicBezTo>
                        <a:pt x="1203" y="529"/>
                        <a:pt x="0" y="1682"/>
                        <a:pt x="0" y="4664"/>
                      </a:cubicBezTo>
                      <a:cubicBezTo>
                        <a:pt x="0" y="8144"/>
                        <a:pt x="1998" y="9270"/>
                        <a:pt x="3946" y="9270"/>
                      </a:cubicBezTo>
                      <a:cubicBezTo>
                        <a:pt x="5689" y="9270"/>
                        <a:pt x="7393" y="8369"/>
                        <a:pt x="7594" y="7446"/>
                      </a:cubicBezTo>
                      <a:cubicBezTo>
                        <a:pt x="7995" y="5466"/>
                        <a:pt x="5840" y="404"/>
                        <a:pt x="5840" y="404"/>
                      </a:cubicBezTo>
                      <a:cubicBezTo>
                        <a:pt x="5840" y="404"/>
                        <a:pt x="5514" y="253"/>
                        <a:pt x="4988" y="153"/>
                      </a:cubicBezTo>
                      <a:cubicBezTo>
                        <a:pt x="4623" y="69"/>
                        <a:pt x="4172" y="0"/>
                        <a:pt x="3691" y="0"/>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 name="Google Shape;10834;p75"/>
                <p:cNvSpPr/>
                <p:nvPr/>
              </p:nvSpPr>
              <p:spPr>
                <a:xfrm>
                  <a:off x="4409925" y="1920400"/>
                  <a:ext cx="121550" cy="111300"/>
                </a:xfrm>
                <a:custGeom>
                  <a:avLst/>
                  <a:gdLst/>
                  <a:ahLst/>
                  <a:cxnLst/>
                  <a:rect l="l" t="t" r="r" b="b"/>
                  <a:pathLst>
                    <a:path w="4862" h="4452" extrusionOk="0">
                      <a:moveTo>
                        <a:pt x="2213" y="1"/>
                      </a:moveTo>
                      <a:cubicBezTo>
                        <a:pt x="1483" y="1"/>
                        <a:pt x="853" y="153"/>
                        <a:pt x="853" y="153"/>
                      </a:cubicBezTo>
                      <a:cubicBezTo>
                        <a:pt x="853" y="153"/>
                        <a:pt x="1" y="1531"/>
                        <a:pt x="151" y="2935"/>
                      </a:cubicBezTo>
                      <a:cubicBezTo>
                        <a:pt x="219" y="3715"/>
                        <a:pt x="1193" y="4451"/>
                        <a:pt x="2201" y="4451"/>
                      </a:cubicBezTo>
                      <a:cubicBezTo>
                        <a:pt x="3039" y="4451"/>
                        <a:pt x="3900" y="3944"/>
                        <a:pt x="4286" y="2534"/>
                      </a:cubicBezTo>
                      <a:cubicBezTo>
                        <a:pt x="4861" y="405"/>
                        <a:pt x="3404" y="1"/>
                        <a:pt x="2213"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 name="Google Shape;10835;p75"/>
                <p:cNvSpPr/>
                <p:nvPr/>
              </p:nvSpPr>
              <p:spPr>
                <a:xfrm>
                  <a:off x="4366075" y="1860775"/>
                  <a:ext cx="194250" cy="231350"/>
                </a:xfrm>
                <a:custGeom>
                  <a:avLst/>
                  <a:gdLst/>
                  <a:ahLst/>
                  <a:cxnLst/>
                  <a:rect l="l" t="t" r="r" b="b"/>
                  <a:pathLst>
                    <a:path w="7770" h="9254" extrusionOk="0">
                      <a:moveTo>
                        <a:pt x="4309" y="1"/>
                      </a:moveTo>
                      <a:cubicBezTo>
                        <a:pt x="3309" y="1"/>
                        <a:pt x="2507" y="257"/>
                        <a:pt x="2507" y="257"/>
                      </a:cubicBezTo>
                      <a:cubicBezTo>
                        <a:pt x="2507" y="257"/>
                        <a:pt x="0" y="5170"/>
                        <a:pt x="276" y="7150"/>
                      </a:cubicBezTo>
                      <a:cubicBezTo>
                        <a:pt x="415" y="8163"/>
                        <a:pt x="2261" y="9253"/>
                        <a:pt x="4123" y="9253"/>
                      </a:cubicBezTo>
                      <a:cubicBezTo>
                        <a:pt x="5623" y="9253"/>
                        <a:pt x="7132" y="8546"/>
                        <a:pt x="7770" y="6523"/>
                      </a:cubicBezTo>
                      <a:lnTo>
                        <a:pt x="7770" y="6523"/>
                      </a:lnTo>
                      <a:cubicBezTo>
                        <a:pt x="6648" y="7136"/>
                        <a:pt x="5394" y="7540"/>
                        <a:pt x="4485" y="7540"/>
                      </a:cubicBezTo>
                      <a:cubicBezTo>
                        <a:pt x="3424" y="7540"/>
                        <a:pt x="2836" y="6988"/>
                        <a:pt x="3484" y="5571"/>
                      </a:cubicBezTo>
                      <a:cubicBezTo>
                        <a:pt x="4411" y="3515"/>
                        <a:pt x="4862" y="1360"/>
                        <a:pt x="5088" y="57"/>
                      </a:cubicBezTo>
                      <a:cubicBezTo>
                        <a:pt x="4822" y="17"/>
                        <a:pt x="4560" y="1"/>
                        <a:pt x="4309"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2" name="Google Shape;10836;p75"/>
                <p:cNvSpPr/>
                <p:nvPr/>
              </p:nvSpPr>
              <p:spPr>
                <a:xfrm>
                  <a:off x="3332925" y="1854675"/>
                  <a:ext cx="204850" cy="227925"/>
                </a:xfrm>
                <a:custGeom>
                  <a:avLst/>
                  <a:gdLst/>
                  <a:ahLst/>
                  <a:cxnLst/>
                  <a:rect l="l" t="t" r="r" b="b"/>
                  <a:pathLst>
                    <a:path w="8194" h="9117" extrusionOk="0">
                      <a:moveTo>
                        <a:pt x="5186" y="0"/>
                      </a:moveTo>
                      <a:cubicBezTo>
                        <a:pt x="5010" y="1880"/>
                        <a:pt x="4960" y="4311"/>
                        <a:pt x="5612" y="5890"/>
                      </a:cubicBezTo>
                      <a:cubicBezTo>
                        <a:pt x="6022" y="6849"/>
                        <a:pt x="5290" y="7429"/>
                        <a:pt x="4339" y="7429"/>
                      </a:cubicBezTo>
                      <a:cubicBezTo>
                        <a:pt x="2556" y="7429"/>
                        <a:pt x="0" y="5393"/>
                        <a:pt x="2730" y="0"/>
                      </a:cubicBezTo>
                      <a:lnTo>
                        <a:pt x="2730" y="0"/>
                      </a:lnTo>
                      <a:cubicBezTo>
                        <a:pt x="1401" y="376"/>
                        <a:pt x="198" y="1529"/>
                        <a:pt x="198" y="4511"/>
                      </a:cubicBezTo>
                      <a:cubicBezTo>
                        <a:pt x="198" y="7991"/>
                        <a:pt x="2196" y="9117"/>
                        <a:pt x="4144" y="9117"/>
                      </a:cubicBezTo>
                      <a:cubicBezTo>
                        <a:pt x="5887" y="9117"/>
                        <a:pt x="7591" y="8216"/>
                        <a:pt x="7792" y="7293"/>
                      </a:cubicBezTo>
                      <a:cubicBezTo>
                        <a:pt x="8193" y="5313"/>
                        <a:pt x="6038" y="251"/>
                        <a:pt x="6038" y="251"/>
                      </a:cubicBezTo>
                      <a:cubicBezTo>
                        <a:pt x="6038" y="251"/>
                        <a:pt x="5712" y="100"/>
                        <a:pt x="5186" y="0"/>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 name="Google Shape;10837;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138" y="2532"/>
                      </a:lnTo>
                      <a:lnTo>
                        <a:pt x="5239" y="1"/>
                      </a:ln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4" name="Google Shape;10838;p75"/>
                <p:cNvSpPr/>
                <p:nvPr/>
              </p:nvSpPr>
              <p:spPr>
                <a:xfrm>
                  <a:off x="3909300" y="2242500"/>
                  <a:ext cx="130975" cy="198000"/>
                </a:xfrm>
                <a:custGeom>
                  <a:avLst/>
                  <a:gdLst/>
                  <a:ahLst/>
                  <a:cxnLst/>
                  <a:rect l="l" t="t" r="r" b="b"/>
                  <a:pathLst>
                    <a:path w="5239" h="7920" extrusionOk="0">
                      <a:moveTo>
                        <a:pt x="5239" y="1"/>
                      </a:moveTo>
                      <a:lnTo>
                        <a:pt x="201" y="602"/>
                      </a:lnTo>
                      <a:lnTo>
                        <a:pt x="0" y="6693"/>
                      </a:lnTo>
                      <a:cubicBezTo>
                        <a:pt x="0" y="6693"/>
                        <a:pt x="764" y="7919"/>
                        <a:pt x="2307" y="7919"/>
                      </a:cubicBezTo>
                      <a:cubicBezTo>
                        <a:pt x="3035" y="7919"/>
                        <a:pt x="3937" y="7646"/>
                        <a:pt x="5013" y="6843"/>
                      </a:cubicBezTo>
                      <a:lnTo>
                        <a:pt x="5013" y="6843"/>
                      </a:lnTo>
                      <a:cubicBezTo>
                        <a:pt x="4482" y="7058"/>
                        <a:pt x="4021" y="7150"/>
                        <a:pt x="3627" y="7150"/>
                      </a:cubicBezTo>
                      <a:cubicBezTo>
                        <a:pt x="1120" y="7150"/>
                        <a:pt x="1268" y="3399"/>
                        <a:pt x="2632" y="3334"/>
                      </a:cubicBezTo>
                      <a:cubicBezTo>
                        <a:pt x="3785" y="3259"/>
                        <a:pt x="4737" y="2783"/>
                        <a:pt x="5138" y="2532"/>
                      </a:cubicBezTo>
                      <a:lnTo>
                        <a:pt x="5239" y="1"/>
                      </a:ln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 name="Google Shape;10839;p75"/>
                <p:cNvSpPr/>
                <p:nvPr/>
              </p:nvSpPr>
              <p:spPr>
                <a:xfrm>
                  <a:off x="3472575" y="1402450"/>
                  <a:ext cx="971850" cy="885600"/>
                </a:xfrm>
                <a:custGeom>
                  <a:avLst/>
                  <a:gdLst/>
                  <a:ahLst/>
                  <a:cxnLst/>
                  <a:rect l="l" t="t" r="r" b="b"/>
                  <a:pathLst>
                    <a:path w="38874"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cubicBezTo>
                        <a:pt x="36292" y="29568"/>
                        <a:pt x="38873" y="22726"/>
                        <a:pt x="38848" y="17713"/>
                      </a:cubicBezTo>
                      <a:cubicBezTo>
                        <a:pt x="38848" y="16360"/>
                        <a:pt x="38648" y="15157"/>
                        <a:pt x="38272" y="14154"/>
                      </a:cubicBezTo>
                      <a:cubicBezTo>
                        <a:pt x="36034" y="8163"/>
                        <a:pt x="33380" y="1"/>
                        <a:pt x="21796" y="1"/>
                      </a:cubicBezTo>
                      <a:close/>
                    </a:path>
                  </a:pathLst>
                </a:custGeom>
                <a:solidFill>
                  <a:srgbClr val="FFC39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10840;p75"/>
                <p:cNvSpPr/>
                <p:nvPr/>
              </p:nvSpPr>
              <p:spPr>
                <a:xfrm>
                  <a:off x="3472575" y="1402450"/>
                  <a:ext cx="971225" cy="885600"/>
                </a:xfrm>
                <a:custGeom>
                  <a:avLst/>
                  <a:gdLst/>
                  <a:ahLst/>
                  <a:cxnLst/>
                  <a:rect l="l" t="t" r="r" b="b"/>
                  <a:pathLst>
                    <a:path w="38849" h="35424" extrusionOk="0">
                      <a:moveTo>
                        <a:pt x="21796" y="1"/>
                      </a:moveTo>
                      <a:cubicBezTo>
                        <a:pt x="21314" y="1"/>
                        <a:pt x="20816" y="15"/>
                        <a:pt x="20302" y="44"/>
                      </a:cubicBezTo>
                      <a:cubicBezTo>
                        <a:pt x="7419" y="771"/>
                        <a:pt x="1154" y="8264"/>
                        <a:pt x="552" y="16610"/>
                      </a:cubicBezTo>
                      <a:cubicBezTo>
                        <a:pt x="1" y="24254"/>
                        <a:pt x="2883" y="34831"/>
                        <a:pt x="19500" y="35407"/>
                      </a:cubicBezTo>
                      <a:cubicBezTo>
                        <a:pt x="19802" y="35418"/>
                        <a:pt x="20099" y="35423"/>
                        <a:pt x="20393" y="35423"/>
                      </a:cubicBezTo>
                      <a:cubicBezTo>
                        <a:pt x="24247" y="35423"/>
                        <a:pt x="27414" y="34522"/>
                        <a:pt x="29976" y="33102"/>
                      </a:cubicBezTo>
                      <a:lnTo>
                        <a:pt x="29976" y="33102"/>
                      </a:lnTo>
                      <a:cubicBezTo>
                        <a:pt x="27675" y="33697"/>
                        <a:pt x="24950" y="34084"/>
                        <a:pt x="22341" y="34084"/>
                      </a:cubicBezTo>
                      <a:cubicBezTo>
                        <a:pt x="17587" y="34084"/>
                        <a:pt x="13219" y="32799"/>
                        <a:pt x="12507" y="29142"/>
                      </a:cubicBezTo>
                      <a:cubicBezTo>
                        <a:pt x="11104" y="21999"/>
                        <a:pt x="10928" y="14731"/>
                        <a:pt x="21079" y="13954"/>
                      </a:cubicBezTo>
                      <a:cubicBezTo>
                        <a:pt x="21901" y="13891"/>
                        <a:pt x="22714" y="13861"/>
                        <a:pt x="23514" y="13861"/>
                      </a:cubicBezTo>
                      <a:cubicBezTo>
                        <a:pt x="30345" y="13861"/>
                        <a:pt x="36223" y="16008"/>
                        <a:pt x="38848" y="17713"/>
                      </a:cubicBezTo>
                      <a:cubicBezTo>
                        <a:pt x="38848" y="16360"/>
                        <a:pt x="38648" y="15157"/>
                        <a:pt x="38272" y="14154"/>
                      </a:cubicBezTo>
                      <a:cubicBezTo>
                        <a:pt x="36034" y="8163"/>
                        <a:pt x="33380" y="1"/>
                        <a:pt x="21796" y="1"/>
                      </a:cubicBezTo>
                      <a:close/>
                    </a:path>
                  </a:pathLst>
                </a:custGeom>
                <a:solidFill>
                  <a:srgbClr val="F99863">
                    <a:alpha val="5759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10841;p75"/>
                <p:cNvSpPr/>
                <p:nvPr/>
              </p:nvSpPr>
              <p:spPr>
                <a:xfrm>
                  <a:off x="3580350" y="1989950"/>
                  <a:ext cx="213050" cy="209400"/>
                </a:xfrm>
                <a:custGeom>
                  <a:avLst/>
                  <a:gdLst/>
                  <a:ahLst/>
                  <a:cxnLst/>
                  <a:rect l="l" t="t" r="r" b="b"/>
                  <a:pathLst>
                    <a:path w="8522" h="8376" extrusionOk="0">
                      <a:moveTo>
                        <a:pt x="4271" y="0"/>
                      </a:moveTo>
                      <a:cubicBezTo>
                        <a:pt x="2004" y="0"/>
                        <a:pt x="149" y="1778"/>
                        <a:pt x="76" y="4038"/>
                      </a:cubicBezTo>
                      <a:cubicBezTo>
                        <a:pt x="0" y="6343"/>
                        <a:pt x="1805" y="8298"/>
                        <a:pt x="4111" y="8374"/>
                      </a:cubicBezTo>
                      <a:cubicBezTo>
                        <a:pt x="4157" y="8375"/>
                        <a:pt x="4204" y="8376"/>
                        <a:pt x="4250" y="8376"/>
                      </a:cubicBezTo>
                      <a:cubicBezTo>
                        <a:pt x="6495" y="8376"/>
                        <a:pt x="8373" y="6598"/>
                        <a:pt x="8447" y="4338"/>
                      </a:cubicBezTo>
                      <a:cubicBezTo>
                        <a:pt x="8522" y="2033"/>
                        <a:pt x="6717" y="78"/>
                        <a:pt x="4412" y="3"/>
                      </a:cubicBezTo>
                      <a:cubicBezTo>
                        <a:pt x="4365" y="1"/>
                        <a:pt x="4318" y="0"/>
                        <a:pt x="4271" y="0"/>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10842;p75"/>
                <p:cNvSpPr/>
                <p:nvPr/>
              </p:nvSpPr>
              <p:spPr>
                <a:xfrm>
                  <a:off x="4126725" y="1983675"/>
                  <a:ext cx="213675" cy="209425"/>
                </a:xfrm>
                <a:custGeom>
                  <a:avLst/>
                  <a:gdLst/>
                  <a:ahLst/>
                  <a:cxnLst/>
                  <a:rect l="l" t="t" r="r" b="b"/>
                  <a:pathLst>
                    <a:path w="8547" h="8377" extrusionOk="0">
                      <a:moveTo>
                        <a:pt x="4272" y="1"/>
                      </a:moveTo>
                      <a:cubicBezTo>
                        <a:pt x="2029" y="1"/>
                        <a:pt x="174" y="1779"/>
                        <a:pt x="101" y="4063"/>
                      </a:cubicBezTo>
                      <a:cubicBezTo>
                        <a:pt x="0" y="6369"/>
                        <a:pt x="1830" y="8299"/>
                        <a:pt x="4136" y="8374"/>
                      </a:cubicBezTo>
                      <a:cubicBezTo>
                        <a:pt x="4182" y="8375"/>
                        <a:pt x="4228" y="8376"/>
                        <a:pt x="4275" y="8376"/>
                      </a:cubicBezTo>
                      <a:cubicBezTo>
                        <a:pt x="6518" y="8376"/>
                        <a:pt x="8373" y="6598"/>
                        <a:pt x="8471" y="4339"/>
                      </a:cubicBezTo>
                      <a:cubicBezTo>
                        <a:pt x="8547" y="2033"/>
                        <a:pt x="6717" y="103"/>
                        <a:pt x="4411" y="3"/>
                      </a:cubicBezTo>
                      <a:cubicBezTo>
                        <a:pt x="4365" y="1"/>
                        <a:pt x="4319" y="1"/>
                        <a:pt x="4272" y="1"/>
                      </a:cubicBezTo>
                      <a:close/>
                    </a:path>
                  </a:pathLst>
                </a:custGeom>
                <a:solidFill>
                  <a:srgbClr val="FF7069">
                    <a:alpha val="6473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10843;p75"/>
                <p:cNvSpPr/>
                <p:nvPr/>
              </p:nvSpPr>
              <p:spPr>
                <a:xfrm>
                  <a:off x="3416825" y="1157750"/>
                  <a:ext cx="1112175" cy="681900"/>
                </a:xfrm>
                <a:custGeom>
                  <a:avLst/>
                  <a:gdLst/>
                  <a:ahLst/>
                  <a:cxnLst/>
                  <a:rect l="l" t="t" r="r" b="b"/>
                  <a:pathLst>
                    <a:path w="44487" h="27276" extrusionOk="0">
                      <a:moveTo>
                        <a:pt x="29601" y="0"/>
                      </a:moveTo>
                      <a:cubicBezTo>
                        <a:pt x="29508" y="0"/>
                        <a:pt x="29415" y="19"/>
                        <a:pt x="29324" y="57"/>
                      </a:cubicBezTo>
                      <a:cubicBezTo>
                        <a:pt x="27569" y="809"/>
                        <a:pt x="31354" y="5721"/>
                        <a:pt x="31354" y="5721"/>
                      </a:cubicBezTo>
                      <a:cubicBezTo>
                        <a:pt x="31354" y="5721"/>
                        <a:pt x="29129" y="2912"/>
                        <a:pt x="23061" y="2912"/>
                      </a:cubicBezTo>
                      <a:cubicBezTo>
                        <a:pt x="22721" y="2912"/>
                        <a:pt x="22369" y="2921"/>
                        <a:pt x="22005" y="2940"/>
                      </a:cubicBezTo>
                      <a:cubicBezTo>
                        <a:pt x="19674" y="3065"/>
                        <a:pt x="16867" y="3566"/>
                        <a:pt x="13459" y="4744"/>
                      </a:cubicBezTo>
                      <a:cubicBezTo>
                        <a:pt x="25" y="9406"/>
                        <a:pt x="0" y="23717"/>
                        <a:pt x="1529" y="27025"/>
                      </a:cubicBezTo>
                      <a:cubicBezTo>
                        <a:pt x="1529" y="27025"/>
                        <a:pt x="6516" y="24293"/>
                        <a:pt x="10953" y="23641"/>
                      </a:cubicBezTo>
                      <a:cubicBezTo>
                        <a:pt x="10953" y="23641"/>
                        <a:pt x="11930" y="15872"/>
                        <a:pt x="12882" y="14844"/>
                      </a:cubicBezTo>
                      <a:cubicBezTo>
                        <a:pt x="12945" y="14780"/>
                        <a:pt x="13001" y="14750"/>
                        <a:pt x="13052" y="14750"/>
                      </a:cubicBezTo>
                      <a:cubicBezTo>
                        <a:pt x="13800" y="14750"/>
                        <a:pt x="13386" y="21235"/>
                        <a:pt x="13785" y="22338"/>
                      </a:cubicBezTo>
                      <a:cubicBezTo>
                        <a:pt x="13785" y="22338"/>
                        <a:pt x="15714" y="22288"/>
                        <a:pt x="17870" y="22263"/>
                      </a:cubicBezTo>
                      <a:cubicBezTo>
                        <a:pt x="18650" y="22254"/>
                        <a:pt x="19460" y="22248"/>
                        <a:pt x="20221" y="22248"/>
                      </a:cubicBezTo>
                      <a:cubicBezTo>
                        <a:pt x="21540" y="22248"/>
                        <a:pt x="22714" y="22265"/>
                        <a:pt x="23334" y="22313"/>
                      </a:cubicBezTo>
                      <a:cubicBezTo>
                        <a:pt x="23334" y="22313"/>
                        <a:pt x="23434" y="16423"/>
                        <a:pt x="22882" y="15095"/>
                      </a:cubicBezTo>
                      <a:cubicBezTo>
                        <a:pt x="22793" y="14873"/>
                        <a:pt x="22807" y="14762"/>
                        <a:pt x="22895" y="14762"/>
                      </a:cubicBezTo>
                      <a:cubicBezTo>
                        <a:pt x="23321" y="14762"/>
                        <a:pt x="25474" y="17379"/>
                        <a:pt x="25765" y="22514"/>
                      </a:cubicBezTo>
                      <a:cubicBezTo>
                        <a:pt x="25765" y="22514"/>
                        <a:pt x="32156" y="23190"/>
                        <a:pt x="34236" y="23742"/>
                      </a:cubicBezTo>
                      <a:cubicBezTo>
                        <a:pt x="34236" y="23742"/>
                        <a:pt x="33509" y="17200"/>
                        <a:pt x="32632" y="15646"/>
                      </a:cubicBezTo>
                      <a:cubicBezTo>
                        <a:pt x="32513" y="15439"/>
                        <a:pt x="32487" y="15342"/>
                        <a:pt x="32530" y="15342"/>
                      </a:cubicBezTo>
                      <a:cubicBezTo>
                        <a:pt x="32810" y="15342"/>
                        <a:pt x="35952" y="19327"/>
                        <a:pt x="36191" y="24268"/>
                      </a:cubicBezTo>
                      <a:cubicBezTo>
                        <a:pt x="36191" y="24268"/>
                        <a:pt x="38898" y="25120"/>
                        <a:pt x="40752" y="26223"/>
                      </a:cubicBezTo>
                      <a:cubicBezTo>
                        <a:pt x="41329" y="26549"/>
                        <a:pt x="41830" y="26900"/>
                        <a:pt x="42131" y="27275"/>
                      </a:cubicBezTo>
                      <a:cubicBezTo>
                        <a:pt x="42131" y="27275"/>
                        <a:pt x="44487" y="12689"/>
                        <a:pt x="35138" y="7250"/>
                      </a:cubicBezTo>
                      <a:cubicBezTo>
                        <a:pt x="35289" y="7200"/>
                        <a:pt x="41128" y="5446"/>
                        <a:pt x="40602" y="3942"/>
                      </a:cubicBezTo>
                      <a:cubicBezTo>
                        <a:pt x="40460" y="3531"/>
                        <a:pt x="39999" y="3352"/>
                        <a:pt x="39365" y="3352"/>
                      </a:cubicBezTo>
                      <a:cubicBezTo>
                        <a:pt x="37643" y="3352"/>
                        <a:pt x="34646" y="4672"/>
                        <a:pt x="33309" y="6248"/>
                      </a:cubicBezTo>
                      <a:cubicBezTo>
                        <a:pt x="33309" y="6248"/>
                        <a:pt x="31324" y="0"/>
                        <a:pt x="29601" y="0"/>
                      </a:cubicBezTo>
                      <a:close/>
                    </a:path>
                  </a:pathLst>
                </a:custGeom>
                <a:solidFill>
                  <a:srgbClr val="F05000"/>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10844;p75"/>
                <p:cNvSpPr/>
                <p:nvPr/>
              </p:nvSpPr>
              <p:spPr>
                <a:xfrm>
                  <a:off x="3578475" y="1799525"/>
                  <a:ext cx="238750" cy="152900"/>
                </a:xfrm>
                <a:custGeom>
                  <a:avLst/>
                  <a:gdLst/>
                  <a:ahLst/>
                  <a:cxnLst/>
                  <a:rect l="l" t="t" r="r" b="b"/>
                  <a:pathLst>
                    <a:path w="9550" h="6116" fill="none" extrusionOk="0">
                      <a:moveTo>
                        <a:pt x="1078" y="6041"/>
                      </a:moveTo>
                      <a:cubicBezTo>
                        <a:pt x="1078" y="6041"/>
                        <a:pt x="0" y="0"/>
                        <a:pt x="4888" y="201"/>
                      </a:cubicBezTo>
                      <a:cubicBezTo>
                        <a:pt x="9549" y="376"/>
                        <a:pt x="8171" y="6116"/>
                        <a:pt x="8171" y="6116"/>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1" name="Google Shape;10845;p75"/>
                <p:cNvSpPr/>
                <p:nvPr/>
              </p:nvSpPr>
              <p:spPr>
                <a:xfrm>
                  <a:off x="4134875" y="1818325"/>
                  <a:ext cx="239375" cy="153525"/>
                </a:xfrm>
                <a:custGeom>
                  <a:avLst/>
                  <a:gdLst/>
                  <a:ahLst/>
                  <a:cxnLst/>
                  <a:rect l="l" t="t" r="r" b="b"/>
                  <a:pathLst>
                    <a:path w="9575" h="6141" fill="none" extrusionOk="0">
                      <a:moveTo>
                        <a:pt x="1078" y="6066"/>
                      </a:moveTo>
                      <a:cubicBezTo>
                        <a:pt x="1078" y="6066"/>
                        <a:pt x="0" y="0"/>
                        <a:pt x="4887" y="201"/>
                      </a:cubicBezTo>
                      <a:cubicBezTo>
                        <a:pt x="9574" y="376"/>
                        <a:pt x="8171" y="6141"/>
                        <a:pt x="8171" y="6141"/>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2" name="Google Shape;10846;p75"/>
                <p:cNvSpPr/>
                <p:nvPr/>
              </p:nvSpPr>
              <p:spPr>
                <a:xfrm>
                  <a:off x="3865200" y="1888350"/>
                  <a:ext cx="198875" cy="86250"/>
                </a:xfrm>
                <a:custGeom>
                  <a:avLst/>
                  <a:gdLst/>
                  <a:ahLst/>
                  <a:cxnLst/>
                  <a:rect l="l" t="t" r="r" b="b"/>
                  <a:pathLst>
                    <a:path w="7955" h="3450" extrusionOk="0">
                      <a:moveTo>
                        <a:pt x="3820" y="0"/>
                      </a:moveTo>
                      <a:cubicBezTo>
                        <a:pt x="0" y="0"/>
                        <a:pt x="1215" y="2610"/>
                        <a:pt x="4020" y="3415"/>
                      </a:cubicBezTo>
                      <a:cubicBezTo>
                        <a:pt x="4091" y="3438"/>
                        <a:pt x="4169" y="3450"/>
                        <a:pt x="4254" y="3450"/>
                      </a:cubicBezTo>
                      <a:cubicBezTo>
                        <a:pt x="4532" y="3450"/>
                        <a:pt x="4878" y="3331"/>
                        <a:pt x="5223" y="3139"/>
                      </a:cubicBezTo>
                      <a:cubicBezTo>
                        <a:pt x="6602" y="2387"/>
                        <a:pt x="7955" y="432"/>
                        <a:pt x="4897" y="57"/>
                      </a:cubicBezTo>
                      <a:cubicBezTo>
                        <a:pt x="4672" y="31"/>
                        <a:pt x="4421" y="6"/>
                        <a:pt x="4145" y="6"/>
                      </a:cubicBezTo>
                      <a:cubicBezTo>
                        <a:pt x="4033" y="2"/>
                        <a:pt x="3925" y="0"/>
                        <a:pt x="3820" y="0"/>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3" name="Google Shape;10847;p75"/>
                <p:cNvSpPr/>
                <p:nvPr/>
              </p:nvSpPr>
              <p:spPr>
                <a:xfrm>
                  <a:off x="3826600" y="2020700"/>
                  <a:ext cx="264425" cy="68325"/>
                </a:xfrm>
                <a:custGeom>
                  <a:avLst/>
                  <a:gdLst/>
                  <a:ahLst/>
                  <a:cxnLst/>
                  <a:rect l="l" t="t" r="r" b="b"/>
                  <a:pathLst>
                    <a:path w="10577" h="2733" fill="none" extrusionOk="0">
                      <a:moveTo>
                        <a:pt x="0" y="1"/>
                      </a:moveTo>
                      <a:cubicBezTo>
                        <a:pt x="0" y="1"/>
                        <a:pt x="4562" y="2732"/>
                        <a:pt x="10577" y="377"/>
                      </a:cubicBezTo>
                    </a:path>
                  </a:pathLst>
                </a:custGeom>
                <a:noFill/>
                <a:ln w="13150" cap="rnd" cmpd="sng">
                  <a:solidFill>
                    <a:srgbClr val="323232"/>
                  </a:solidFill>
                  <a:prstDash val="solid"/>
                  <a:miter lim="25062"/>
                  <a:headEnd type="none" w="sm" len="sm"/>
                  <a:tailEnd type="none" w="sm" len="sm"/>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4" name="Google Shape;10848;p75"/>
                <p:cNvSpPr/>
                <p:nvPr/>
              </p:nvSpPr>
              <p:spPr>
                <a:xfrm>
                  <a:off x="3663050" y="2016325"/>
                  <a:ext cx="20075" cy="20075"/>
                </a:xfrm>
                <a:custGeom>
                  <a:avLst/>
                  <a:gdLst/>
                  <a:ahLst/>
                  <a:cxnLst/>
                  <a:rect l="l" t="t" r="r" b="b"/>
                  <a:pathLst>
                    <a:path w="803" h="803" extrusionOk="0">
                      <a:moveTo>
                        <a:pt x="427" y="0"/>
                      </a:moveTo>
                      <a:cubicBezTo>
                        <a:pt x="201" y="0"/>
                        <a:pt x="26" y="176"/>
                        <a:pt x="1" y="376"/>
                      </a:cubicBezTo>
                      <a:cubicBezTo>
                        <a:pt x="1" y="602"/>
                        <a:pt x="176" y="777"/>
                        <a:pt x="402" y="802"/>
                      </a:cubicBezTo>
                      <a:cubicBezTo>
                        <a:pt x="602" y="802"/>
                        <a:pt x="778" y="627"/>
                        <a:pt x="803" y="401"/>
                      </a:cubicBezTo>
                      <a:cubicBezTo>
                        <a:pt x="803" y="201"/>
                        <a:pt x="627"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5" name="Google Shape;10849;p75"/>
                <p:cNvSpPr/>
                <p:nvPr/>
              </p:nvSpPr>
              <p:spPr>
                <a:xfrm>
                  <a:off x="3702525" y="2053900"/>
                  <a:ext cx="20075" cy="19525"/>
                </a:xfrm>
                <a:custGeom>
                  <a:avLst/>
                  <a:gdLst/>
                  <a:ahLst/>
                  <a:cxnLst/>
                  <a:rect l="l" t="t" r="r" b="b"/>
                  <a:pathLst>
                    <a:path w="803" h="781" extrusionOk="0">
                      <a:moveTo>
                        <a:pt x="427" y="1"/>
                      </a:moveTo>
                      <a:cubicBezTo>
                        <a:pt x="201" y="1"/>
                        <a:pt x="26" y="151"/>
                        <a:pt x="26" y="377"/>
                      </a:cubicBezTo>
                      <a:cubicBezTo>
                        <a:pt x="1" y="602"/>
                        <a:pt x="176" y="778"/>
                        <a:pt x="402" y="778"/>
                      </a:cubicBezTo>
                      <a:cubicBezTo>
                        <a:pt x="415" y="780"/>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6" name="Google Shape;10850;p75"/>
                <p:cNvSpPr/>
                <p:nvPr/>
              </p:nvSpPr>
              <p:spPr>
                <a:xfrm>
                  <a:off x="3758300" y="2016325"/>
                  <a:ext cx="20075" cy="19500"/>
                </a:xfrm>
                <a:custGeom>
                  <a:avLst/>
                  <a:gdLst/>
                  <a:ahLst/>
                  <a:cxnLst/>
                  <a:rect l="l" t="t" r="r" b="b"/>
                  <a:pathLst>
                    <a:path w="803" h="780" extrusionOk="0">
                      <a:moveTo>
                        <a:pt x="401" y="0"/>
                      </a:moveTo>
                      <a:cubicBezTo>
                        <a:pt x="201" y="0"/>
                        <a:pt x="0" y="151"/>
                        <a:pt x="0" y="376"/>
                      </a:cubicBezTo>
                      <a:cubicBezTo>
                        <a:pt x="0" y="602"/>
                        <a:pt x="151" y="777"/>
                        <a:pt x="376" y="777"/>
                      </a:cubicBezTo>
                      <a:cubicBezTo>
                        <a:pt x="391" y="779"/>
                        <a:pt x="405" y="780"/>
                        <a:pt x="419" y="780"/>
                      </a:cubicBezTo>
                      <a:cubicBezTo>
                        <a:pt x="624" y="780"/>
                        <a:pt x="777" y="612"/>
                        <a:pt x="777" y="401"/>
                      </a:cubicBezTo>
                      <a:cubicBezTo>
                        <a:pt x="802" y="201"/>
                        <a:pt x="627" y="0"/>
                        <a:pt x="401"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7" name="Google Shape;10851;p75"/>
                <p:cNvSpPr/>
                <p:nvPr/>
              </p:nvSpPr>
              <p:spPr>
                <a:xfrm>
                  <a:off x="3561550" y="1984375"/>
                  <a:ext cx="20075" cy="19500"/>
                </a:xfrm>
                <a:custGeom>
                  <a:avLst/>
                  <a:gdLst/>
                  <a:ahLst/>
                  <a:cxnLst/>
                  <a:rect l="l" t="t" r="r" b="b"/>
                  <a:pathLst>
                    <a:path w="803" h="780" extrusionOk="0">
                      <a:moveTo>
                        <a:pt x="427" y="0"/>
                      </a:moveTo>
                      <a:cubicBezTo>
                        <a:pt x="201" y="0"/>
                        <a:pt x="26" y="150"/>
                        <a:pt x="26" y="376"/>
                      </a:cubicBezTo>
                      <a:cubicBezTo>
                        <a:pt x="1" y="602"/>
                        <a:pt x="176" y="777"/>
                        <a:pt x="402" y="777"/>
                      </a:cubicBezTo>
                      <a:cubicBezTo>
                        <a:pt x="416" y="779"/>
                        <a:pt x="430" y="779"/>
                        <a:pt x="444" y="779"/>
                      </a:cubicBezTo>
                      <a:cubicBezTo>
                        <a:pt x="649" y="779"/>
                        <a:pt x="803" y="612"/>
                        <a:pt x="803" y="401"/>
                      </a:cubicBezTo>
                      <a:cubicBezTo>
                        <a:pt x="803" y="175"/>
                        <a:pt x="652"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8" name="Google Shape;10852;p75"/>
                <p:cNvSpPr/>
                <p:nvPr/>
              </p:nvSpPr>
              <p:spPr>
                <a:xfrm>
                  <a:off x="3591625" y="2040125"/>
                  <a:ext cx="20075" cy="19500"/>
                </a:xfrm>
                <a:custGeom>
                  <a:avLst/>
                  <a:gdLst/>
                  <a:ahLst/>
                  <a:cxnLst/>
                  <a:rect l="l" t="t" r="r" b="b"/>
                  <a:pathLst>
                    <a:path w="803" h="780" extrusionOk="0">
                      <a:moveTo>
                        <a:pt x="427" y="1"/>
                      </a:moveTo>
                      <a:cubicBezTo>
                        <a:pt x="201" y="1"/>
                        <a:pt x="26" y="176"/>
                        <a:pt x="26" y="377"/>
                      </a:cubicBezTo>
                      <a:cubicBezTo>
                        <a:pt x="1" y="602"/>
                        <a:pt x="176" y="778"/>
                        <a:pt x="402" y="778"/>
                      </a:cubicBezTo>
                      <a:cubicBezTo>
                        <a:pt x="414" y="779"/>
                        <a:pt x="427" y="780"/>
                        <a:pt x="440" y="780"/>
                      </a:cubicBezTo>
                      <a:cubicBezTo>
                        <a:pt x="627" y="780"/>
                        <a:pt x="803" y="613"/>
                        <a:pt x="803" y="402"/>
                      </a:cubicBezTo>
                      <a:cubicBezTo>
                        <a:pt x="803" y="201"/>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9" name="Google Shape;10853;p75"/>
                <p:cNvSpPr/>
                <p:nvPr/>
              </p:nvSpPr>
              <p:spPr>
                <a:xfrm>
                  <a:off x="4233850" y="2036300"/>
                  <a:ext cx="20075" cy="19525"/>
                </a:xfrm>
                <a:custGeom>
                  <a:avLst/>
                  <a:gdLst/>
                  <a:ahLst/>
                  <a:cxnLst/>
                  <a:rect l="l" t="t" r="r" b="b"/>
                  <a:pathLst>
                    <a:path w="803" h="781" extrusionOk="0">
                      <a:moveTo>
                        <a:pt x="384" y="1"/>
                      </a:moveTo>
                      <a:cubicBezTo>
                        <a:pt x="180" y="1"/>
                        <a:pt x="26" y="168"/>
                        <a:pt x="26" y="379"/>
                      </a:cubicBezTo>
                      <a:cubicBezTo>
                        <a:pt x="1" y="580"/>
                        <a:pt x="176" y="780"/>
                        <a:pt x="402" y="780"/>
                      </a:cubicBezTo>
                      <a:cubicBezTo>
                        <a:pt x="602" y="780"/>
                        <a:pt x="803" y="605"/>
                        <a:pt x="803" y="404"/>
                      </a:cubicBezTo>
                      <a:cubicBezTo>
                        <a:pt x="803" y="179"/>
                        <a:pt x="653" y="3"/>
                        <a:pt x="427" y="3"/>
                      </a:cubicBezTo>
                      <a:cubicBezTo>
                        <a:pt x="413" y="2"/>
                        <a:pt x="398" y="1"/>
                        <a:pt x="384"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0" name="Google Shape;10854;p75"/>
                <p:cNvSpPr/>
                <p:nvPr/>
              </p:nvSpPr>
              <p:spPr>
                <a:xfrm>
                  <a:off x="4191875" y="2070775"/>
                  <a:ext cx="20075" cy="19500"/>
                </a:xfrm>
                <a:custGeom>
                  <a:avLst/>
                  <a:gdLst/>
                  <a:ahLst/>
                  <a:cxnLst/>
                  <a:rect l="l" t="t" r="r" b="b"/>
                  <a:pathLst>
                    <a:path w="803" h="780" extrusionOk="0">
                      <a:moveTo>
                        <a:pt x="384" y="0"/>
                      </a:moveTo>
                      <a:cubicBezTo>
                        <a:pt x="179" y="0"/>
                        <a:pt x="24" y="167"/>
                        <a:pt x="1" y="379"/>
                      </a:cubicBezTo>
                      <a:cubicBezTo>
                        <a:pt x="1" y="604"/>
                        <a:pt x="176" y="780"/>
                        <a:pt x="402" y="780"/>
                      </a:cubicBezTo>
                      <a:cubicBezTo>
                        <a:pt x="602" y="780"/>
                        <a:pt x="803" y="629"/>
                        <a:pt x="803" y="404"/>
                      </a:cubicBezTo>
                      <a:cubicBezTo>
                        <a:pt x="803" y="178"/>
                        <a:pt x="627" y="3"/>
                        <a:pt x="427" y="3"/>
                      </a:cubicBezTo>
                      <a:cubicBezTo>
                        <a:pt x="412" y="1"/>
                        <a:pt x="398" y="0"/>
                        <a:pt x="384"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1" name="Google Shape;10855;p75"/>
                <p:cNvSpPr/>
                <p:nvPr/>
              </p:nvSpPr>
              <p:spPr>
                <a:xfrm>
                  <a:off x="4139250" y="2029475"/>
                  <a:ext cx="20075" cy="19500"/>
                </a:xfrm>
                <a:custGeom>
                  <a:avLst/>
                  <a:gdLst/>
                  <a:ahLst/>
                  <a:cxnLst/>
                  <a:rect l="l" t="t" r="r" b="b"/>
                  <a:pathLst>
                    <a:path w="803" h="780" extrusionOk="0">
                      <a:moveTo>
                        <a:pt x="427" y="1"/>
                      </a:moveTo>
                      <a:cubicBezTo>
                        <a:pt x="201" y="1"/>
                        <a:pt x="26" y="151"/>
                        <a:pt x="1" y="376"/>
                      </a:cubicBezTo>
                      <a:cubicBezTo>
                        <a:pt x="1" y="602"/>
                        <a:pt x="176" y="777"/>
                        <a:pt x="402" y="777"/>
                      </a:cubicBezTo>
                      <a:cubicBezTo>
                        <a:pt x="414" y="779"/>
                        <a:pt x="427" y="780"/>
                        <a:pt x="440" y="780"/>
                      </a:cubicBezTo>
                      <a:cubicBezTo>
                        <a:pt x="627" y="780"/>
                        <a:pt x="803" y="613"/>
                        <a:pt x="803" y="402"/>
                      </a:cubicBezTo>
                      <a:cubicBezTo>
                        <a:pt x="803" y="176"/>
                        <a:pt x="627" y="1"/>
                        <a:pt x="427"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2" name="Google Shape;10856;p75"/>
                <p:cNvSpPr/>
                <p:nvPr/>
              </p:nvSpPr>
              <p:spPr>
                <a:xfrm>
                  <a:off x="4337250" y="2010675"/>
                  <a:ext cx="20075" cy="20075"/>
                </a:xfrm>
                <a:custGeom>
                  <a:avLst/>
                  <a:gdLst/>
                  <a:ahLst/>
                  <a:cxnLst/>
                  <a:rect l="l" t="t" r="r" b="b"/>
                  <a:pathLst>
                    <a:path w="803" h="803" extrusionOk="0">
                      <a:moveTo>
                        <a:pt x="426" y="1"/>
                      </a:moveTo>
                      <a:cubicBezTo>
                        <a:pt x="201" y="1"/>
                        <a:pt x="25" y="176"/>
                        <a:pt x="0" y="402"/>
                      </a:cubicBezTo>
                      <a:cubicBezTo>
                        <a:pt x="0" y="602"/>
                        <a:pt x="176" y="803"/>
                        <a:pt x="401" y="803"/>
                      </a:cubicBezTo>
                      <a:cubicBezTo>
                        <a:pt x="602" y="803"/>
                        <a:pt x="777" y="627"/>
                        <a:pt x="802" y="427"/>
                      </a:cubicBezTo>
                      <a:cubicBezTo>
                        <a:pt x="802" y="201"/>
                        <a:pt x="627" y="26"/>
                        <a:pt x="426" y="1"/>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3" name="Google Shape;10857;p75"/>
                <p:cNvSpPr/>
                <p:nvPr/>
              </p:nvSpPr>
              <p:spPr>
                <a:xfrm>
                  <a:off x="4303400" y="2064575"/>
                  <a:ext cx="20075" cy="20075"/>
                </a:xfrm>
                <a:custGeom>
                  <a:avLst/>
                  <a:gdLst/>
                  <a:ahLst/>
                  <a:cxnLst/>
                  <a:rect l="l" t="t" r="r" b="b"/>
                  <a:pathLst>
                    <a:path w="803" h="803" extrusionOk="0">
                      <a:moveTo>
                        <a:pt x="427" y="0"/>
                      </a:moveTo>
                      <a:cubicBezTo>
                        <a:pt x="201" y="0"/>
                        <a:pt x="26" y="175"/>
                        <a:pt x="26" y="376"/>
                      </a:cubicBezTo>
                      <a:cubicBezTo>
                        <a:pt x="1" y="602"/>
                        <a:pt x="176" y="777"/>
                        <a:pt x="402" y="802"/>
                      </a:cubicBezTo>
                      <a:cubicBezTo>
                        <a:pt x="602" y="802"/>
                        <a:pt x="803" y="627"/>
                        <a:pt x="803" y="401"/>
                      </a:cubicBezTo>
                      <a:cubicBezTo>
                        <a:pt x="803" y="201"/>
                        <a:pt x="653" y="0"/>
                        <a:pt x="427" y="0"/>
                      </a:cubicBezTo>
                      <a:close/>
                    </a:path>
                  </a:pathLst>
                </a:custGeom>
                <a:solidFill>
                  <a:srgbClr val="D01C14"/>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4" name="Google Shape;10858;p75"/>
                <p:cNvSpPr/>
                <p:nvPr/>
              </p:nvSpPr>
              <p:spPr>
                <a:xfrm>
                  <a:off x="3416825" y="1231225"/>
                  <a:ext cx="550150" cy="602150"/>
                </a:xfrm>
                <a:custGeom>
                  <a:avLst/>
                  <a:gdLst/>
                  <a:ahLst/>
                  <a:cxnLst/>
                  <a:rect l="l" t="t" r="r" b="b"/>
                  <a:pathLst>
                    <a:path w="22006" h="24086" extrusionOk="0">
                      <a:moveTo>
                        <a:pt x="22005" y="1"/>
                      </a:moveTo>
                      <a:cubicBezTo>
                        <a:pt x="19674" y="126"/>
                        <a:pt x="16867" y="627"/>
                        <a:pt x="13459" y="1805"/>
                      </a:cubicBezTo>
                      <a:cubicBezTo>
                        <a:pt x="25" y="6467"/>
                        <a:pt x="0" y="20778"/>
                        <a:pt x="1529" y="24086"/>
                      </a:cubicBezTo>
                      <a:cubicBezTo>
                        <a:pt x="1529" y="24086"/>
                        <a:pt x="6516" y="21354"/>
                        <a:pt x="10953" y="20702"/>
                      </a:cubicBezTo>
                      <a:cubicBezTo>
                        <a:pt x="10953" y="20702"/>
                        <a:pt x="11930" y="12933"/>
                        <a:pt x="12882" y="11905"/>
                      </a:cubicBezTo>
                      <a:cubicBezTo>
                        <a:pt x="12945" y="11841"/>
                        <a:pt x="13001" y="11811"/>
                        <a:pt x="13052" y="11811"/>
                      </a:cubicBezTo>
                      <a:cubicBezTo>
                        <a:pt x="13800" y="11811"/>
                        <a:pt x="13386" y="18296"/>
                        <a:pt x="13785" y="19399"/>
                      </a:cubicBezTo>
                      <a:cubicBezTo>
                        <a:pt x="13785" y="19399"/>
                        <a:pt x="15714" y="19349"/>
                        <a:pt x="17870" y="19324"/>
                      </a:cubicBezTo>
                      <a:cubicBezTo>
                        <a:pt x="12807" y="3660"/>
                        <a:pt x="22005" y="1"/>
                        <a:pt x="22005" y="1"/>
                      </a:cubicBezTo>
                      <a:close/>
                    </a:path>
                  </a:pathLst>
                </a:custGeom>
                <a:solidFill>
                  <a:srgbClr val="A10008">
                    <a:alpha val="3705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10859;p75"/>
                <p:cNvSpPr/>
                <p:nvPr/>
              </p:nvSpPr>
              <p:spPr>
                <a:xfrm>
                  <a:off x="4295275" y="1339000"/>
                  <a:ext cx="233725" cy="500650"/>
                </a:xfrm>
                <a:custGeom>
                  <a:avLst/>
                  <a:gdLst/>
                  <a:ahLst/>
                  <a:cxnLst/>
                  <a:rect l="l" t="t" r="r" b="b"/>
                  <a:pathLst>
                    <a:path w="9349" h="20026" extrusionOk="0">
                      <a:moveTo>
                        <a:pt x="0" y="0"/>
                      </a:moveTo>
                      <a:cubicBezTo>
                        <a:pt x="1" y="1"/>
                        <a:pt x="7619" y="7244"/>
                        <a:pt x="5614" y="18973"/>
                      </a:cubicBezTo>
                      <a:cubicBezTo>
                        <a:pt x="6191" y="19299"/>
                        <a:pt x="6692" y="19650"/>
                        <a:pt x="6993" y="20025"/>
                      </a:cubicBezTo>
                      <a:cubicBezTo>
                        <a:pt x="6993" y="20025"/>
                        <a:pt x="9349" y="5439"/>
                        <a:pt x="0" y="0"/>
                      </a:cubicBezTo>
                      <a:close/>
                    </a:path>
                  </a:pathLst>
                </a:custGeom>
                <a:solidFill>
                  <a:srgbClr val="FC722D"/>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10860;p75"/>
                <p:cNvSpPr/>
                <p:nvPr/>
              </p:nvSpPr>
              <p:spPr>
                <a:xfrm>
                  <a:off x="3980100" y="2330225"/>
                  <a:ext cx="199275" cy="232475"/>
                </a:xfrm>
                <a:custGeom>
                  <a:avLst/>
                  <a:gdLst/>
                  <a:ahLst/>
                  <a:cxnLst/>
                  <a:rect l="l" t="t" r="r" b="b"/>
                  <a:pathLst>
                    <a:path w="7971" h="9299" extrusionOk="0">
                      <a:moveTo>
                        <a:pt x="2382" y="1"/>
                      </a:moveTo>
                      <a:cubicBezTo>
                        <a:pt x="2281" y="51"/>
                        <a:pt x="2181" y="126"/>
                        <a:pt x="2106" y="226"/>
                      </a:cubicBezTo>
                      <a:cubicBezTo>
                        <a:pt x="2106" y="226"/>
                        <a:pt x="5364" y="1179"/>
                        <a:pt x="4737" y="3409"/>
                      </a:cubicBezTo>
                      <a:cubicBezTo>
                        <a:pt x="4086" y="5615"/>
                        <a:pt x="828" y="3735"/>
                        <a:pt x="1" y="9299"/>
                      </a:cubicBezTo>
                      <a:cubicBezTo>
                        <a:pt x="51" y="9174"/>
                        <a:pt x="1905" y="6091"/>
                        <a:pt x="5138" y="5264"/>
                      </a:cubicBezTo>
                      <a:cubicBezTo>
                        <a:pt x="7971" y="4537"/>
                        <a:pt x="7219" y="853"/>
                        <a:pt x="2382" y="1"/>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10861;p75"/>
                <p:cNvSpPr/>
                <p:nvPr/>
              </p:nvSpPr>
              <p:spPr>
                <a:xfrm>
                  <a:off x="3865200" y="1888350"/>
                  <a:ext cx="130600" cy="86250"/>
                </a:xfrm>
                <a:custGeom>
                  <a:avLst/>
                  <a:gdLst/>
                  <a:ahLst/>
                  <a:cxnLst/>
                  <a:rect l="l" t="t" r="r" b="b"/>
                  <a:pathLst>
                    <a:path w="5224" h="3450" extrusionOk="0">
                      <a:moveTo>
                        <a:pt x="3820" y="0"/>
                      </a:moveTo>
                      <a:cubicBezTo>
                        <a:pt x="0" y="0"/>
                        <a:pt x="1215" y="2610"/>
                        <a:pt x="4020" y="3415"/>
                      </a:cubicBezTo>
                      <a:cubicBezTo>
                        <a:pt x="4091" y="3438"/>
                        <a:pt x="4169" y="3450"/>
                        <a:pt x="4254" y="3450"/>
                      </a:cubicBezTo>
                      <a:cubicBezTo>
                        <a:pt x="4532" y="3450"/>
                        <a:pt x="4878" y="3331"/>
                        <a:pt x="5223" y="3139"/>
                      </a:cubicBezTo>
                      <a:cubicBezTo>
                        <a:pt x="4471" y="2889"/>
                        <a:pt x="3769" y="2463"/>
                        <a:pt x="3569" y="1686"/>
                      </a:cubicBezTo>
                      <a:cubicBezTo>
                        <a:pt x="3273" y="549"/>
                        <a:pt x="4048" y="354"/>
                        <a:pt x="4614" y="354"/>
                      </a:cubicBezTo>
                      <a:cubicBezTo>
                        <a:pt x="4909" y="354"/>
                        <a:pt x="5148" y="407"/>
                        <a:pt x="5148" y="407"/>
                      </a:cubicBezTo>
                      <a:lnTo>
                        <a:pt x="4897" y="57"/>
                      </a:lnTo>
                      <a:cubicBezTo>
                        <a:pt x="4672" y="31"/>
                        <a:pt x="4421" y="6"/>
                        <a:pt x="4145" y="6"/>
                      </a:cubicBezTo>
                      <a:cubicBezTo>
                        <a:pt x="4033" y="2"/>
                        <a:pt x="3925" y="0"/>
                        <a:pt x="3820" y="0"/>
                      </a:cubicBezTo>
                      <a:close/>
                    </a:path>
                  </a:pathLst>
                </a:custGeom>
                <a:solidFill>
                  <a:srgbClr val="FF7069">
                    <a:alpha val="85270"/>
                  </a:srgbClr>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10862;p75"/>
                <p:cNvSpPr/>
                <p:nvPr/>
              </p:nvSpPr>
              <p:spPr>
                <a:xfrm>
                  <a:off x="4585375" y="1210550"/>
                  <a:ext cx="2525" cy="11925"/>
                </a:xfrm>
                <a:custGeom>
                  <a:avLst/>
                  <a:gdLst/>
                  <a:ahLst/>
                  <a:cxnLst/>
                  <a:rect l="l" t="t" r="r" b="b"/>
                  <a:pathLst>
                    <a:path w="101" h="477" extrusionOk="0">
                      <a:moveTo>
                        <a:pt x="100" y="0"/>
                      </a:moveTo>
                      <a:lnTo>
                        <a:pt x="100" y="0"/>
                      </a:lnTo>
                      <a:cubicBezTo>
                        <a:pt x="75" y="151"/>
                        <a:pt x="25" y="301"/>
                        <a:pt x="0" y="477"/>
                      </a:cubicBezTo>
                      <a:cubicBezTo>
                        <a:pt x="25" y="326"/>
                        <a:pt x="75" y="176"/>
                        <a:pt x="100" y="0"/>
                      </a:cubicBezTo>
                      <a:close/>
                    </a:path>
                  </a:pathLst>
                </a:custGeom>
                <a:solidFill>
                  <a:srgbClr val="EE0107"/>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3" name="Google Shape;10863;p75"/>
              <p:cNvSpPr/>
              <p:nvPr/>
            </p:nvSpPr>
            <p:spPr>
              <a:xfrm>
                <a:off x="3378075" y="1911050"/>
                <a:ext cx="117725" cy="111400"/>
              </a:xfrm>
              <a:custGeom>
                <a:avLst/>
                <a:gdLst/>
                <a:ahLst/>
                <a:cxnLst/>
                <a:rect l="l" t="t" r="r" b="b"/>
                <a:pathLst>
                  <a:path w="4709" h="4456" extrusionOk="0">
                    <a:moveTo>
                      <a:pt x="2300" y="1"/>
                    </a:moveTo>
                    <a:cubicBezTo>
                      <a:pt x="1191" y="1"/>
                      <a:pt x="0" y="425"/>
                      <a:pt x="397" y="2382"/>
                    </a:cubicBezTo>
                    <a:cubicBezTo>
                      <a:pt x="698" y="3909"/>
                      <a:pt x="1605" y="4455"/>
                      <a:pt x="2488" y="4455"/>
                    </a:cubicBezTo>
                    <a:cubicBezTo>
                      <a:pt x="3447" y="4455"/>
                      <a:pt x="4378" y="3813"/>
                      <a:pt x="4482" y="3083"/>
                    </a:cubicBezTo>
                    <a:cubicBezTo>
                      <a:pt x="4708" y="1680"/>
                      <a:pt x="3956" y="251"/>
                      <a:pt x="3956" y="251"/>
                    </a:cubicBezTo>
                    <a:cubicBezTo>
                      <a:pt x="3956" y="251"/>
                      <a:pt x="3152" y="1"/>
                      <a:pt x="2300" y="1"/>
                    </a:cubicBezTo>
                    <a:close/>
                  </a:path>
                </a:pathLst>
              </a:custGeom>
              <a:solidFill>
                <a:srgbClr val="FF7069"/>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grpSp>
    </p:spTree>
    <p:extLst>
      <p:ext uri="{BB962C8B-B14F-4D97-AF65-F5344CB8AC3E}">
        <p14:creationId xmlns:p14="http://schemas.microsoft.com/office/powerpoint/2010/main" val="38788220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69805" y="245344"/>
            <a:ext cx="9529052" cy="461665"/>
            <a:chOff x="-178462" y="1828800"/>
            <a:chExt cx="19060588" cy="923316"/>
          </a:xfrm>
        </p:grpSpPr>
        <p:sp>
          <p:nvSpPr>
            <p:cNvPr id="31" name="Round Same Side Corner Rectangle 30"/>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09"/>
              <a:endParaRPr lang="en-US" sz="2133">
                <a:solidFill>
                  <a:prstClr val="white"/>
                </a:solidFill>
              </a:endParaRPr>
            </a:p>
          </p:txBody>
        </p:sp>
        <p:sp>
          <p:nvSpPr>
            <p:cNvPr id="32" name="TextBox 31"/>
            <p:cNvSpPr txBox="1"/>
            <p:nvPr/>
          </p:nvSpPr>
          <p:spPr>
            <a:xfrm>
              <a:off x="316541" y="1828800"/>
              <a:ext cx="1400391" cy="923316"/>
            </a:xfrm>
            <a:prstGeom prst="rect">
              <a:avLst/>
            </a:prstGeom>
            <a:noFill/>
          </p:spPr>
          <p:txBody>
            <a:bodyPr wrap="square" rtlCol="0">
              <a:spAutoFit/>
            </a:bodyPr>
            <a:lstStyle/>
            <a:p>
              <a:pPr algn="ctr" defTabSz="1076509"/>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sp>
          <p:nvSpPr>
            <p:cNvPr id="33" name="TextBox 32"/>
            <p:cNvSpPr txBox="1"/>
            <p:nvPr/>
          </p:nvSpPr>
          <p:spPr>
            <a:xfrm>
              <a:off x="2067735" y="1828800"/>
              <a:ext cx="16814391" cy="923316"/>
            </a:xfrm>
            <a:prstGeom prst="rect">
              <a:avLst/>
            </a:prstGeom>
            <a:noFill/>
          </p:spPr>
          <p:txBody>
            <a:bodyPr wrap="square" rtlCol="0">
              <a:spAutoFit/>
            </a:bodyPr>
            <a:lstStyle/>
            <a:p>
              <a:pPr defTabSz="1076509"/>
              <a:r>
                <a:rPr lang="en-US" sz="2400" b="1" dirty="0">
                  <a:solidFill>
                    <a:srgbClr val="31859C"/>
                  </a:solidFill>
                  <a:latin typeface="Tahoma" panose="020B0604030504040204" pitchFamily="34" charset="0"/>
                  <a:cs typeface="Tahoma" panose="020B0604030504040204" pitchFamily="34" charset="0"/>
                </a:rPr>
                <a:t>TỔNG KẾT</a:t>
              </a:r>
            </a:p>
          </p:txBody>
        </p:sp>
      </p:grpSp>
      <p:pic>
        <p:nvPicPr>
          <p:cNvPr id="2" name="Picture 1"/>
          <p:cNvPicPr>
            <a:picLocks noChangeAspect="1"/>
          </p:cNvPicPr>
          <p:nvPr/>
        </p:nvPicPr>
        <p:blipFill>
          <a:blip r:embed="rId2"/>
          <a:stretch>
            <a:fillRect/>
          </a:stretch>
        </p:blipFill>
        <p:spPr>
          <a:xfrm>
            <a:off x="361123" y="2175647"/>
            <a:ext cx="3917773" cy="1077178"/>
          </a:xfrm>
          <a:prstGeom prst="rect">
            <a:avLst/>
          </a:prstGeom>
        </p:spPr>
      </p:pic>
      <p:sp>
        <p:nvSpPr>
          <p:cNvPr id="9" name="Rectangle 8"/>
          <p:cNvSpPr/>
          <p:nvPr/>
        </p:nvSpPr>
        <p:spPr>
          <a:xfrm>
            <a:off x="6291262" y="-9062"/>
            <a:ext cx="5900738"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0" b="100000" l="400" r="100000">
                        <a14:foregroundMark x1="6475" y1="82741" x2="82654" y2="93724"/>
                        <a14:foregroundMark x1="80336" y1="82950" x2="86811" y2="89644"/>
                        <a14:foregroundMark x1="86411" y1="75523" x2="96163" y2="91946"/>
                        <a14:foregroundMark x1="95204" y1="79916" x2="91847" y2="96234"/>
                        <a14:foregroundMark x1="6235" y1="93201" x2="51958" y2="95502"/>
                        <a14:foregroundMark x1="3517" y1="81695" x2="3917" y2="96967"/>
                        <a14:backgroundMark x1="7034" y1="3452" x2="6875" y2="9833"/>
                        <a14:backgroundMark x1="37330" y1="1883" x2="43965" y2="2929"/>
                        <a14:backgroundMark x1="15028" y1="17782" x2="33253" y2="16946"/>
                        <a14:backgroundMark x1="75060" y1="16946" x2="83853" y2="16736"/>
                        <a14:backgroundMark x1="11191" y1="5962" x2="28377" y2="10251"/>
                        <a14:backgroundMark x1="22382" y1="2824" x2="35172" y2="12134"/>
                        <a14:backgroundMark x1="43805" y1="4289" x2="53797" y2="2197"/>
                        <a14:backgroundMark x1="66986" y1="2406" x2="71543" y2="2824"/>
                        <a14:backgroundMark x1="85612" y1="4079" x2="84972" y2="11088"/>
                      </a14:backgroundRemoval>
                    </a14:imgEffect>
                  </a14:imgLayer>
                </a14:imgProps>
              </a:ext>
            </a:extLst>
          </a:blip>
          <a:stretch>
            <a:fillRect/>
          </a:stretch>
        </p:blipFill>
        <p:spPr>
          <a:xfrm flipH="1">
            <a:off x="7846142" y="2855678"/>
            <a:ext cx="4724822" cy="4222211"/>
          </a:xfrm>
          <a:prstGeom prst="rect">
            <a:avLst/>
          </a:prstGeom>
        </p:spPr>
      </p:pic>
      <p:sp>
        <p:nvSpPr>
          <p:cNvPr id="13" name="Google Shape;1045;p30"/>
          <p:cNvSpPr txBox="1"/>
          <p:nvPr/>
        </p:nvSpPr>
        <p:spPr>
          <a:xfrm>
            <a:off x="493878" y="2905820"/>
            <a:ext cx="6209058" cy="523180"/>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Sử</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ụng</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cách</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iễ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đạt</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ngắ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gọ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cô</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đúc</a:t>
            </a:r>
            <a:r>
              <a:rPr lang="en-US" sz="2800" kern="0" dirty="0">
                <a:solidFill>
                  <a:srgbClr val="000000"/>
                </a:solidFill>
                <a:latin typeface="Times New Roman"/>
                <a:ea typeface="Times New Roman"/>
                <a:cs typeface="Times New Roman"/>
                <a:sym typeface="Times New Roman"/>
              </a:rPr>
              <a:t>.</a:t>
            </a:r>
            <a:endParaRPr sz="2800" kern="0" dirty="0">
              <a:solidFill>
                <a:srgbClr val="000000"/>
              </a:solidFill>
              <a:ea typeface="Arial"/>
              <a:cs typeface="Arial"/>
              <a:sym typeface="Arial"/>
            </a:endParaRPr>
          </a:p>
        </p:txBody>
      </p:sp>
      <p:sp>
        <p:nvSpPr>
          <p:cNvPr id="14" name="Google Shape;1047;p30"/>
          <p:cNvSpPr txBox="1"/>
          <p:nvPr/>
        </p:nvSpPr>
        <p:spPr>
          <a:xfrm>
            <a:off x="528034" y="3388301"/>
            <a:ext cx="6766163" cy="523180"/>
          </a:xfrm>
          <a:prstGeom prst="rect">
            <a:avLst/>
          </a:prstGeom>
          <a:noFill/>
          <a:ln>
            <a:noFill/>
          </a:ln>
        </p:spPr>
        <p:txBody>
          <a:bodyPr spcFirstLastPara="1" wrap="square" lIns="91425" tIns="45700" rIns="91425" bIns="45700" anchor="t" anchorCtr="0">
            <a:spAutoFit/>
          </a:bodyPr>
          <a:lstStyle/>
          <a:p>
            <a:pPr>
              <a:buClr>
                <a:srgbClr val="000000"/>
              </a:buClr>
              <a:buSzPts val="3200"/>
              <a:buFont typeface="Arial"/>
              <a:buNone/>
            </a:pP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Sử</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ụng</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nhiều</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biệ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pháp</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tu</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từ</a:t>
            </a:r>
            <a:r>
              <a:rPr lang="en-US" sz="2800" kern="0" dirty="0">
                <a:solidFill>
                  <a:srgbClr val="000000"/>
                </a:solidFill>
                <a:latin typeface="Times New Roman"/>
                <a:ea typeface="Times New Roman"/>
                <a:cs typeface="Times New Roman"/>
                <a:sym typeface="Times New Roman"/>
              </a:rPr>
              <a:t>.</a:t>
            </a:r>
            <a:endParaRPr sz="2800" kern="0" dirty="0">
              <a:solidFill>
                <a:srgbClr val="000000"/>
              </a:solidFill>
              <a:ea typeface="Arial"/>
              <a:cs typeface="Arial"/>
              <a:sym typeface="Arial"/>
            </a:endParaRPr>
          </a:p>
        </p:txBody>
      </p:sp>
      <p:sp>
        <p:nvSpPr>
          <p:cNvPr id="15" name="Google Shape;1049;p30"/>
          <p:cNvSpPr txBox="1"/>
          <p:nvPr/>
        </p:nvSpPr>
        <p:spPr>
          <a:xfrm>
            <a:off x="575903" y="3866805"/>
            <a:ext cx="7607046" cy="584735"/>
          </a:xfrm>
          <a:prstGeom prst="rect">
            <a:avLst/>
          </a:prstGeom>
          <a:noFill/>
          <a:ln>
            <a:noFill/>
          </a:ln>
        </p:spPr>
        <p:txBody>
          <a:bodyPr spcFirstLastPara="1" wrap="square" lIns="91425" tIns="45700" rIns="91425" bIns="45700" anchor="t" anchorCtr="0">
            <a:spAutoFit/>
          </a:bodyPr>
          <a:lstStyle/>
          <a:p>
            <a:pPr algn="just">
              <a:buClr>
                <a:srgbClr val="000000"/>
              </a:buClr>
              <a:buSzPts val="3200"/>
              <a:buFont typeface="Arial"/>
              <a:buNone/>
            </a:pPr>
            <a:r>
              <a:rPr lang="en-US" sz="32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Tạo</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vầ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nhịp</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cho</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câu</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vă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ễ</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nhớ</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ễ</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vận</a:t>
            </a:r>
            <a:r>
              <a:rPr lang="en-US" sz="2800" kern="0" dirty="0">
                <a:solidFill>
                  <a:srgbClr val="000000"/>
                </a:solidFill>
                <a:latin typeface="Times New Roman"/>
                <a:ea typeface="Times New Roman"/>
                <a:cs typeface="Times New Roman"/>
                <a:sym typeface="Times New Roman"/>
              </a:rPr>
              <a:t> </a:t>
            </a:r>
            <a:r>
              <a:rPr lang="en-US" sz="2800" kern="0" dirty="0" err="1">
                <a:solidFill>
                  <a:srgbClr val="000000"/>
                </a:solidFill>
                <a:latin typeface="Times New Roman"/>
                <a:ea typeface="Times New Roman"/>
                <a:cs typeface="Times New Roman"/>
                <a:sym typeface="Times New Roman"/>
              </a:rPr>
              <a:t>dụng</a:t>
            </a:r>
            <a:r>
              <a:rPr lang="en-US" sz="2800" kern="0" dirty="0">
                <a:solidFill>
                  <a:srgbClr val="000000"/>
                </a:solidFill>
                <a:latin typeface="Times New Roman"/>
                <a:ea typeface="Times New Roman"/>
                <a:cs typeface="Times New Roman"/>
                <a:sym typeface="Times New Roman"/>
              </a:rPr>
              <a:t>.</a:t>
            </a:r>
            <a:endParaRPr sz="2800" kern="0" dirty="0">
              <a:solidFill>
                <a:srgbClr val="000000"/>
              </a:solidFill>
              <a:ea typeface="Arial"/>
              <a:cs typeface="Arial"/>
              <a:sym typeface="Arial"/>
            </a:endParaRPr>
          </a:p>
        </p:txBody>
      </p:sp>
      <p:pic>
        <p:nvPicPr>
          <p:cNvPr id="3" name="Picture 2">
            <a:extLst>
              <a:ext uri="{FF2B5EF4-FFF2-40B4-BE49-F238E27FC236}">
                <a16:creationId xmlns:a16="http://schemas.microsoft.com/office/drawing/2014/main" id="{84DAA1D0-819F-DF95-C271-C3443D0E934E}"/>
              </a:ext>
            </a:extLst>
          </p:cNvPr>
          <p:cNvPicPr>
            <a:picLocks noChangeAspect="1"/>
          </p:cNvPicPr>
          <p:nvPr/>
        </p:nvPicPr>
        <p:blipFill>
          <a:blip r:embed="rId5"/>
          <a:stretch>
            <a:fillRect/>
          </a:stretch>
        </p:blipFill>
        <p:spPr>
          <a:xfrm>
            <a:off x="4379426" y="79130"/>
            <a:ext cx="4085304" cy="1001695"/>
          </a:xfrm>
          <a:prstGeom prst="rect">
            <a:avLst/>
          </a:prstGeom>
        </p:spPr>
      </p:pic>
      <p:sp>
        <p:nvSpPr>
          <p:cNvPr id="4" name="Google Shape;1058;p30">
            <a:extLst>
              <a:ext uri="{FF2B5EF4-FFF2-40B4-BE49-F238E27FC236}">
                <a16:creationId xmlns:a16="http://schemas.microsoft.com/office/drawing/2014/main" id="{F53CB969-B091-3491-7B1F-1C29736FA0EF}"/>
              </a:ext>
            </a:extLst>
          </p:cNvPr>
          <p:cNvSpPr txBox="1"/>
          <p:nvPr/>
        </p:nvSpPr>
        <p:spPr>
          <a:xfrm>
            <a:off x="4807623" y="873223"/>
            <a:ext cx="7216847" cy="1569620"/>
          </a:xfrm>
          <a:prstGeom prst="rect">
            <a:avLst/>
          </a:prstGeom>
          <a:noFill/>
          <a:ln>
            <a:noFill/>
          </a:ln>
        </p:spPr>
        <p:txBody>
          <a:bodyPr spcFirstLastPara="1" wrap="square" lIns="91425" tIns="45700" rIns="91425" bIns="45700" anchor="t" anchorCtr="0">
            <a:spAutoFit/>
          </a:bodyPr>
          <a:lstStyle/>
          <a:p>
            <a:pPr algn="just" eaLnBrk="0" fontAlgn="base" hangingPunct="0">
              <a:spcBef>
                <a:spcPct val="0"/>
              </a:spcBef>
              <a:spcAft>
                <a:spcPct val="0"/>
              </a:spcAft>
              <a:defRPr/>
            </a:pPr>
            <a:r>
              <a:rPr lang="en-US" altLang="en-US" sz="2400" dirty="0">
                <a:latin typeface="Times New Roman" panose="02020603050405020304" pitchFamily="18" charset="0"/>
                <a:cs typeface="Times New Roman" panose="02020603050405020304" pitchFamily="18" charset="0"/>
              </a:rPr>
              <a:t>T</a:t>
            </a:r>
            <a:r>
              <a:rPr lang="vi-VN" altLang="en-US" sz="2400" dirty="0">
                <a:latin typeface="Times New Roman" panose="02020603050405020304" pitchFamily="18" charset="0"/>
                <a:cs typeface="Times New Roman" panose="02020603050405020304" pitchFamily="18" charset="0"/>
              </a:rPr>
              <a:t>ục ngữ thường đúc kết kinh nghiệm về tự nhiên, về lao động sản xuất, về ứng xử trong cuộc sống.</a:t>
            </a:r>
            <a:r>
              <a:rPr lang="vi-VN" altLang="en-US" sz="2400" dirty="0">
                <a:latin typeface="Times New Roman" panose="02020603050405020304" pitchFamily="18" charset="0"/>
                <a:cs typeface="Calibri" panose="020F0502020204030204" pitchFamily="34" charset="0"/>
              </a:rPr>
              <a:t> Tục ngữ thực sự là kho tàng trí tuệ của nh</a:t>
            </a:r>
            <a:r>
              <a:rPr lang="en-US" altLang="en-US" sz="2400" dirty="0">
                <a:latin typeface="Times New Roman" panose="02020603050405020304" pitchFamily="18" charset="0"/>
                <a:cs typeface="Calibri" panose="020F0502020204030204" pitchFamily="34" charset="0"/>
              </a:rPr>
              <a:t>â</a:t>
            </a:r>
            <a:r>
              <a:rPr lang="vi-VN" altLang="en-US" sz="2400" dirty="0">
                <a:latin typeface="Times New Roman" panose="02020603050405020304" pitchFamily="18" charset="0"/>
                <a:cs typeface="Calibri" panose="020F0502020204030204" pitchFamily="34" charset="0"/>
              </a:rPr>
              <a:t>n dân</a:t>
            </a:r>
            <a:r>
              <a:rPr lang="en-US" altLang="en-US" sz="2400" dirty="0">
                <a:latin typeface="Times New Roman" panose="02020603050405020304" pitchFamily="18" charset="0"/>
                <a:cs typeface="Calibri" panose="020F0502020204030204" pitchFamily="34" charset="0"/>
              </a:rPr>
              <a:t>,</a:t>
            </a:r>
            <a:r>
              <a:rPr lang="vi-VN" altLang="en-US" sz="2400" dirty="0">
                <a:latin typeface="Times New Roman" panose="02020603050405020304" pitchFamily="18" charset="0"/>
                <a:cs typeface="Calibri" panose="020F0502020204030204" pitchFamily="34" charset="0"/>
              </a:rPr>
              <a:t> được sử dụng nhi</a:t>
            </a:r>
            <a:r>
              <a:rPr lang="en-US" altLang="en-US" sz="2400" dirty="0">
                <a:latin typeface="Times New Roman" panose="02020603050405020304" pitchFamily="18" charset="0"/>
                <a:cs typeface="Calibri" panose="020F0502020204030204" pitchFamily="34" charset="0"/>
              </a:rPr>
              <a:t>ề</a:t>
            </a:r>
            <a:r>
              <a:rPr lang="vi-VN" altLang="en-US" sz="2400" dirty="0">
                <a:latin typeface="Times New Roman" panose="02020603050405020304" pitchFamily="18" charset="0"/>
                <a:cs typeface="Calibri" panose="020F0502020204030204" pitchFamily="34" charset="0"/>
              </a:rPr>
              <a:t>u trong ngôn ngữ giao tiếp hằng ngày</a:t>
            </a:r>
            <a:r>
              <a:rPr lang="en-US" altLang="en-US" sz="2400" dirty="0">
                <a:latin typeface="Times New Roman" panose="02020603050405020304" pitchFamily="18" charset="0"/>
                <a:cs typeface="Calibri" panose="020F0502020204030204" pitchFamily="34" charset="0"/>
              </a:rPr>
              <a:t>.</a:t>
            </a:r>
            <a:endParaRPr lang="en-US" altLang="en-US" sz="2400" dirty="0">
              <a:latin typeface="Candara" panose="020E0502030303020204" pitchFamily="34" charset="0"/>
            </a:endParaRPr>
          </a:p>
        </p:txBody>
      </p:sp>
    </p:spTree>
    <p:extLst>
      <p:ext uri="{BB962C8B-B14F-4D97-AF65-F5344CB8AC3E}">
        <p14:creationId xmlns:p14="http://schemas.microsoft.com/office/powerpoint/2010/main" val="271512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21203486">
            <a:off x="963200" y="2227474"/>
            <a:ext cx="2595728" cy="3917537"/>
          </a:xfrm>
          <a:prstGeom prst="rect">
            <a:avLst/>
          </a:prstGeom>
        </p:spPr>
      </p:pic>
      <p:pic>
        <p:nvPicPr>
          <p:cNvPr id="2" name="Picture 1"/>
          <p:cNvPicPr>
            <a:picLocks noChangeAspect="1"/>
          </p:cNvPicPr>
          <p:nvPr/>
        </p:nvPicPr>
        <p:blipFill>
          <a:blip r:embed="rId3"/>
          <a:stretch>
            <a:fillRect/>
          </a:stretch>
        </p:blipFill>
        <p:spPr>
          <a:xfrm>
            <a:off x="0" y="0"/>
            <a:ext cx="13869602" cy="2353260"/>
          </a:xfrm>
          <a:prstGeom prst="rect">
            <a:avLst/>
          </a:prstGeom>
        </p:spPr>
      </p:pic>
      <p:sp>
        <p:nvSpPr>
          <p:cNvPr id="15" name="Rectangle 14"/>
          <p:cNvSpPr/>
          <p:nvPr/>
        </p:nvSpPr>
        <p:spPr>
          <a:xfrm>
            <a:off x="4236378" y="2967623"/>
            <a:ext cx="6779285" cy="3046988"/>
          </a:xfrm>
          <a:prstGeom prst="rect">
            <a:avLst/>
          </a:prstGeom>
          <a:ln w="57150">
            <a:solidFill>
              <a:srgbClr val="F4F7CD"/>
            </a:solidFill>
            <a:prstDash val="lgDash"/>
          </a:ln>
        </p:spPr>
        <p:txBody>
          <a:bodyPr wrap="square">
            <a:spAutoFit/>
          </a:bodyPr>
          <a:lstStyle/>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Hình</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thức</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hoạt</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ộng</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á</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hân</a:t>
            </a:r>
            <a:endParaRPr lang="en-US" sz="3200" dirty="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Yêu</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cầu</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sâu</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huỗi</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sắp</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xếp</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lại</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hứ</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ự</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hững</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gợi</a:t>
            </a:r>
            <a:r>
              <a:rPr lang="en-US" sz="3200" dirty="0">
                <a:solidFill>
                  <a:srgbClr val="FF0000"/>
                </a:solidFill>
                <a:latin typeface="Times" panose="02020603050405020304" pitchFamily="18" charset="0"/>
                <a:ea typeface="Cambria"/>
                <a:cs typeface="Times" panose="02020603050405020304" pitchFamily="18" charset="0"/>
                <a:sym typeface="Cambria"/>
              </a:rPr>
              <a:t> ý </a:t>
            </a:r>
            <a:r>
              <a:rPr lang="en-US" sz="3200" dirty="0" err="1">
                <a:solidFill>
                  <a:srgbClr val="FF0000"/>
                </a:solidFill>
                <a:latin typeface="Times" panose="02020603050405020304" pitchFamily="18" charset="0"/>
                <a:ea typeface="Cambria"/>
                <a:cs typeface="Times" panose="02020603050405020304" pitchFamily="18" charset="0"/>
                <a:sym typeface="Cambria"/>
              </a:rPr>
              <a:t>để</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ược</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âu</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tục</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ngữ</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đúng</a:t>
            </a:r>
            <a:endParaRPr lang="en-US" sz="3200" dirty="0">
              <a:solidFill>
                <a:srgbClr val="FF0000"/>
              </a:solidFill>
              <a:latin typeface="Times" panose="02020603050405020304" pitchFamily="18" charset="0"/>
              <a:ea typeface="Cambria"/>
              <a:cs typeface="Times" panose="02020603050405020304" pitchFamily="18" charset="0"/>
              <a:sym typeface="Cambria"/>
            </a:endParaRPr>
          </a:p>
          <a:p>
            <a:pPr algn="just">
              <a:lnSpc>
                <a:spcPct val="150000"/>
              </a:lnSpc>
              <a:buClr>
                <a:srgbClr val="000000"/>
              </a:buClr>
              <a:buSzPts val="2800"/>
            </a:pP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Thời</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b="1" dirty="0" err="1">
                <a:solidFill>
                  <a:srgbClr val="FF0000"/>
                </a:solidFill>
                <a:latin typeface="Times" panose="02020603050405020304" pitchFamily="18" charset="0"/>
                <a:ea typeface="Cambria"/>
                <a:cs typeface="Times" panose="02020603050405020304" pitchFamily="18" charset="0"/>
                <a:sym typeface="Cambria"/>
              </a:rPr>
              <a:t>gian</a:t>
            </a:r>
            <a:r>
              <a:rPr lang="en-US" sz="3200" b="1" dirty="0">
                <a:solidFill>
                  <a:srgbClr val="FF0000"/>
                </a:solidFill>
                <a:latin typeface="Times" panose="02020603050405020304" pitchFamily="18" charset="0"/>
                <a:ea typeface="Cambria"/>
                <a:cs typeface="Times" panose="02020603050405020304" pitchFamily="18" charset="0"/>
                <a:sym typeface="Cambria"/>
              </a:rPr>
              <a:t>: </a:t>
            </a:r>
            <a:r>
              <a:rPr lang="en-US" sz="3200" dirty="0">
                <a:solidFill>
                  <a:srgbClr val="FF0000"/>
                </a:solidFill>
                <a:latin typeface="Times" panose="02020603050405020304" pitchFamily="18" charset="0"/>
                <a:ea typeface="Cambria"/>
                <a:cs typeface="Times" panose="02020603050405020304" pitchFamily="18" charset="0"/>
                <a:sym typeface="Cambria"/>
              </a:rPr>
              <a:t>10 </a:t>
            </a:r>
            <a:r>
              <a:rPr lang="en-US" sz="3200" dirty="0" err="1">
                <a:solidFill>
                  <a:srgbClr val="FF0000"/>
                </a:solidFill>
                <a:latin typeface="Times" panose="02020603050405020304" pitchFamily="18" charset="0"/>
                <a:ea typeface="Cambria"/>
                <a:cs typeface="Times" panose="02020603050405020304" pitchFamily="18" charset="0"/>
                <a:sym typeface="Cambria"/>
              </a:rPr>
              <a:t>giây</a:t>
            </a:r>
            <a:r>
              <a:rPr lang="en-US" sz="3200" dirty="0">
                <a:solidFill>
                  <a:srgbClr val="FF0000"/>
                </a:solidFill>
                <a:latin typeface="Times" panose="02020603050405020304" pitchFamily="18" charset="0"/>
                <a:ea typeface="Cambria"/>
                <a:cs typeface="Times" panose="02020603050405020304" pitchFamily="18" charset="0"/>
                <a:sym typeface="Cambria"/>
              </a:rPr>
              <a:t>/ </a:t>
            </a:r>
            <a:r>
              <a:rPr lang="en-US" sz="3200" dirty="0" err="1">
                <a:solidFill>
                  <a:srgbClr val="FF0000"/>
                </a:solidFill>
                <a:latin typeface="Times" panose="02020603050405020304" pitchFamily="18" charset="0"/>
                <a:ea typeface="Cambria"/>
                <a:cs typeface="Times" panose="02020603050405020304" pitchFamily="18" charset="0"/>
                <a:sym typeface="Cambria"/>
              </a:rPr>
              <a:t>câu</a:t>
            </a:r>
            <a:endParaRPr lang="en-US" sz="3200" dirty="0">
              <a:solidFill>
                <a:srgbClr val="FF0000"/>
              </a:solidFill>
              <a:latin typeface="Times" panose="02020603050405020304" pitchFamily="18" charset="0"/>
              <a:ea typeface="Cambria"/>
              <a:cs typeface="Times" panose="02020603050405020304" pitchFamily="18" charset="0"/>
              <a:sym typeface="Cambria"/>
            </a:endParaRPr>
          </a:p>
        </p:txBody>
      </p:sp>
    </p:spTree>
    <p:extLst>
      <p:ext uri="{BB962C8B-B14F-4D97-AF65-F5344CB8AC3E}">
        <p14:creationId xmlns:p14="http://schemas.microsoft.com/office/powerpoint/2010/main" val="6366448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399245"/>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2"/>
          <p:cNvSpPr>
            <a:spLocks noChangeArrowheads="1"/>
          </p:cNvSpPr>
          <p:nvPr/>
        </p:nvSpPr>
        <p:spPr bwMode="auto">
          <a:xfrm>
            <a:off x="1320967" y="2832156"/>
            <a:ext cx="1826605" cy="738664"/>
          </a:xfrm>
          <a:prstGeom prst="rect">
            <a:avLst/>
          </a:prstGeom>
          <a:noFill/>
          <a:ln>
            <a:noFill/>
          </a:ln>
          <a:effectLst/>
        </p:spPr>
        <p:txBody>
          <a:bodyPr wrap="none" lIns="232552" tIns="0" rIns="0" bIns="0" anchor="ctr">
            <a:spAutoFit/>
          </a:bodyPr>
          <a:lstStyle/>
          <a:p>
            <a:pPr algn="ctr" eaLnBrk="0" hangingPunct="0">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hỉ</a:t>
            </a:r>
            <a:r>
              <a:rPr lang="en-US" sz="4800" b="1" kern="0" dirty="0">
                <a:solidFill>
                  <a:srgbClr val="0000FF"/>
                </a:solidFill>
                <a:latin typeface="Times New Roman" pitchFamily="18" charset="0"/>
                <a:cs typeface="Times New Roman" pitchFamily="18" charset="0"/>
                <a:sym typeface="Arial"/>
              </a:rPr>
              <a:t> lo/</a:t>
            </a:r>
            <a:endParaRPr lang="vi-VN" sz="4800" b="1" kern="0" dirty="0">
              <a:solidFill>
                <a:srgbClr val="0000FF"/>
              </a:solidFill>
              <a:latin typeface="Times New Roman" pitchFamily="18" charset="0"/>
              <a:cs typeface="Times New Roman" pitchFamily="18" charset="0"/>
              <a:sym typeface="Arial"/>
            </a:endParaRPr>
          </a:p>
        </p:txBody>
      </p:sp>
      <p:sp>
        <p:nvSpPr>
          <p:cNvPr id="6" name="Rectangle 3"/>
          <p:cNvSpPr>
            <a:spLocks noChangeArrowheads="1"/>
          </p:cNvSpPr>
          <p:nvPr/>
        </p:nvSpPr>
        <p:spPr bwMode="auto">
          <a:xfrm>
            <a:off x="5354338" y="2770607"/>
            <a:ext cx="3242024"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háng</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ảy</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7" name="Rectangle 4"/>
          <p:cNvSpPr>
            <a:spLocks noChangeArrowheads="1"/>
          </p:cNvSpPr>
          <p:nvPr/>
        </p:nvSpPr>
        <p:spPr bwMode="auto">
          <a:xfrm>
            <a:off x="3175988" y="2770607"/>
            <a:ext cx="235235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kiế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bò</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8" name="Rectangle 5"/>
          <p:cNvSpPr>
            <a:spLocks noChangeArrowheads="1"/>
          </p:cNvSpPr>
          <p:nvPr/>
        </p:nvSpPr>
        <p:spPr bwMode="auto">
          <a:xfrm>
            <a:off x="8421842" y="2789523"/>
            <a:ext cx="1770468"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lại</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ụt</a:t>
            </a:r>
            <a:endParaRPr lang="vi-VN" sz="4800" b="1" kern="0" dirty="0">
              <a:solidFill>
                <a:srgbClr val="0000FF"/>
              </a:solidFill>
              <a:latin typeface="Times New Roman" pitchFamily="18" charset="0"/>
              <a:cs typeface="Times New Roman" pitchFamily="18" charset="0"/>
              <a:sym typeface="Arial"/>
            </a:endParaRPr>
          </a:p>
        </p:txBody>
      </p:sp>
      <p:pic>
        <p:nvPicPr>
          <p:cNvPr id="10" name="Picture 9"/>
          <p:cNvPicPr>
            <a:picLocks noChangeAspect="1"/>
          </p:cNvPicPr>
          <p:nvPr/>
        </p:nvPicPr>
        <p:blipFill>
          <a:blip r:embed="rId4"/>
          <a:stretch>
            <a:fillRect/>
          </a:stretch>
        </p:blipFill>
        <p:spPr>
          <a:xfrm>
            <a:off x="0" y="257175"/>
            <a:ext cx="13869602" cy="2353260"/>
          </a:xfrm>
          <a:prstGeom prst="rect">
            <a:avLst/>
          </a:prstGeom>
        </p:spPr>
      </p:pic>
      <p:pic>
        <p:nvPicPr>
          <p:cNvPr id="4" name="Picture 3"/>
          <p:cNvPicPr>
            <a:picLocks noChangeAspect="1"/>
          </p:cNvPicPr>
          <p:nvPr/>
        </p:nvPicPr>
        <p:blipFill>
          <a:blip r:embed="rId5"/>
          <a:stretch>
            <a:fillRect/>
          </a:stretch>
        </p:blipFill>
        <p:spPr>
          <a:xfrm>
            <a:off x="1367407" y="4570161"/>
            <a:ext cx="9144793" cy="1420491"/>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850220768"/>
              </p:ext>
            </p:extLst>
          </p:nvPr>
        </p:nvGraphicFramePr>
        <p:xfrm>
          <a:off x="7296151" y="4261518"/>
          <a:ext cx="85725" cy="13335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151" y="4261518"/>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het gio"/>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5326">
            <a:off x="10530658" y="2954219"/>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3" descr="an30"/>
          <p:cNvPicPr>
            <a:picLocks noChangeAspect="1" noChangeArrowheads="1" noCrop="1"/>
          </p:cNvPicPr>
          <p:nvPr/>
        </p:nvPicPr>
        <p:blipFill>
          <a:blip r:embed="rId9"/>
          <a:srcRect/>
          <a:stretch>
            <a:fillRect/>
          </a:stretch>
        </p:blipFill>
        <p:spPr bwMode="auto">
          <a:xfrm>
            <a:off x="10599089" y="2860394"/>
            <a:ext cx="835880" cy="740102"/>
          </a:xfrm>
          <a:prstGeom prst="ellipse">
            <a:avLst/>
          </a:prstGeom>
          <a:ln>
            <a:noFill/>
          </a:ln>
          <a:effectLst>
            <a:softEdge rad="112500"/>
          </a:effectLst>
        </p:spPr>
      </p:pic>
      <p:sp>
        <p:nvSpPr>
          <p:cNvPr id="18" name="Hình chữ nhật 85"/>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9" name="Hình chữ nhật 84"/>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20" name="Hình chữ nhật 83"/>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21" name="Hình chữ nhật 57"/>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2" name="Hình chữ nhật 86"/>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3" name="Hình chữ nhật 87"/>
          <p:cNvSpPr/>
          <p:nvPr/>
        </p:nvSpPr>
        <p:spPr>
          <a:xfrm>
            <a:off x="10505761" y="2610435"/>
            <a:ext cx="1022534"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4" name="Hình chữ nhật 88"/>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5" name="Hình chữ nhật 89"/>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6" name="Hình chữ nhật 90"/>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7" name="Hình chữ nhật 91"/>
          <p:cNvSpPr/>
          <p:nvPr/>
        </p:nvSpPr>
        <p:spPr>
          <a:xfrm>
            <a:off x="10505762" y="2610435"/>
            <a:ext cx="1022533" cy="1240019"/>
          </a:xfrm>
          <a:prstGeom prst="rect">
            <a:avLst/>
          </a:prstGeom>
          <a:blipFill>
            <a:blip r:embed="rId10"/>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8" name="Hình Bầu dục 45"/>
          <p:cNvSpPr/>
          <p:nvPr/>
        </p:nvSpPr>
        <p:spPr>
          <a:xfrm>
            <a:off x="10622620" y="2970988"/>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Tree>
    <p:extLst>
      <p:ext uri="{BB962C8B-B14F-4D97-AF65-F5344CB8AC3E}">
        <p14:creationId xmlns:p14="http://schemas.microsoft.com/office/powerpoint/2010/main" val="41781664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par>
                                <p:cTn id="8" presetID="4" presetClass="entr" presetSubtype="3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out)">
                                      <p:cBhvr>
                                        <p:cTn id="10" dur="500"/>
                                        <p:tgtEl>
                                          <p:spTgt spid="17"/>
                                        </p:tgtEl>
                                      </p:cBhvr>
                                    </p:animEffect>
                                  </p:childTnLst>
                                </p:cTn>
                              </p:par>
                              <p:par>
                                <p:cTn id="11" presetID="4" presetClass="entr" presetSubtype="32"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out)">
                                      <p:cBhvr>
                                        <p:cTn id="13" dur="500"/>
                                        <p:tgtEl>
                                          <p:spTgt spid="18"/>
                                        </p:tgtEl>
                                      </p:cBhvr>
                                    </p:animEffect>
                                  </p:childTnLst>
                                </p:cTn>
                              </p:par>
                              <p:par>
                                <p:cTn id="14" presetID="4" presetClass="entr" presetSubtype="32"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out)">
                                      <p:cBhvr>
                                        <p:cTn id="16" dur="500"/>
                                        <p:tgtEl>
                                          <p:spTgt spid="19"/>
                                        </p:tgtEl>
                                      </p:cBhvr>
                                    </p:animEffect>
                                  </p:childTnLst>
                                </p:cTn>
                              </p:par>
                              <p:par>
                                <p:cTn id="17" presetID="4" presetClass="entr" presetSubtype="32"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out)">
                                      <p:cBhvr>
                                        <p:cTn id="19" dur="500"/>
                                        <p:tgtEl>
                                          <p:spTgt spid="20"/>
                                        </p:tgtEl>
                                      </p:cBhvr>
                                    </p:animEffect>
                                  </p:childTnLst>
                                </p:cTn>
                              </p:par>
                              <p:par>
                                <p:cTn id="20" presetID="4" presetClass="entr" presetSubtype="32"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ox(out)">
                                      <p:cBhvr>
                                        <p:cTn id="22" dur="500"/>
                                        <p:tgtEl>
                                          <p:spTgt spid="21"/>
                                        </p:tgtEl>
                                      </p:cBhvr>
                                    </p:animEffect>
                                  </p:childTnLst>
                                </p:cTn>
                              </p:par>
                              <p:par>
                                <p:cTn id="23" presetID="4" presetClass="entr" presetSubtype="32"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ox(out)">
                                      <p:cBhvr>
                                        <p:cTn id="25" dur="500"/>
                                        <p:tgtEl>
                                          <p:spTgt spid="22"/>
                                        </p:tgtEl>
                                      </p:cBhvr>
                                    </p:animEffect>
                                  </p:childTnLst>
                                </p:cTn>
                              </p:par>
                              <p:par>
                                <p:cTn id="26" presetID="4" presetClass="entr" presetSubtype="32"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ox(out)">
                                      <p:cBhvr>
                                        <p:cTn id="28" dur="500"/>
                                        <p:tgtEl>
                                          <p:spTgt spid="23"/>
                                        </p:tgtEl>
                                      </p:cBhvr>
                                    </p:animEffect>
                                  </p:childTnLst>
                                </p:cTn>
                              </p:par>
                              <p:par>
                                <p:cTn id="29" presetID="4" presetClass="entr" presetSubtype="32"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out)">
                                      <p:cBhvr>
                                        <p:cTn id="31" dur="500"/>
                                        <p:tgtEl>
                                          <p:spTgt spid="24"/>
                                        </p:tgtEl>
                                      </p:cBhvr>
                                    </p:animEffect>
                                  </p:childTnLst>
                                </p:cTn>
                              </p:par>
                              <p:par>
                                <p:cTn id="32" presetID="4" presetClass="entr" presetSubtype="32"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ox(out)">
                                      <p:cBhvr>
                                        <p:cTn id="34" dur="500"/>
                                        <p:tgtEl>
                                          <p:spTgt spid="25"/>
                                        </p:tgtEl>
                                      </p:cBhvr>
                                    </p:animEffect>
                                  </p:childTnLst>
                                </p:cTn>
                              </p:par>
                              <p:par>
                                <p:cTn id="35" presetID="4" presetClass="entr" presetSubtype="32"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ox(out)">
                                      <p:cBhvr>
                                        <p:cTn id="37" dur="500"/>
                                        <p:tgtEl>
                                          <p:spTgt spid="26"/>
                                        </p:tgtEl>
                                      </p:cBhvr>
                                    </p:animEffect>
                                  </p:childTnLst>
                                </p:cTn>
                              </p:par>
                              <p:par>
                                <p:cTn id="38" presetID="4" presetClass="entr" presetSubtype="32"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ox(out)">
                                      <p:cBhvr>
                                        <p:cTn id="40" dur="500"/>
                                        <p:tgtEl>
                                          <p:spTgt spid="27"/>
                                        </p:tgtEl>
                                      </p:cBhvr>
                                    </p:animEffect>
                                  </p:childTnLst>
                                </p:cTn>
                              </p:par>
                              <p:par>
                                <p:cTn id="41" presetID="4" presetClass="entr" presetSubtype="32"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ox(out)">
                                      <p:cBhvr>
                                        <p:cTn id="43" dur="500"/>
                                        <p:tgtEl>
                                          <p:spTgt spid="28"/>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8"/>
                                        </p:tgtEl>
                                      </p:cBhvr>
                                    </p:animEffect>
                                    <p:set>
                                      <p:cBhvr>
                                        <p:cTn id="4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7"/>
                                        </p:tgtEl>
                                      </p:cBhvr>
                                    </p:animEffect>
                                    <p:set>
                                      <p:cBhvr>
                                        <p:cTn id="51" dur="1" fill="hold">
                                          <p:stCondLst>
                                            <p:cond delay="999"/>
                                          </p:stCondLst>
                                        </p:cTn>
                                        <p:tgtEl>
                                          <p:spTgt spid="27"/>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6"/>
                                        </p:tgtEl>
                                      </p:cBhvr>
                                    </p:animEffect>
                                    <p:set>
                                      <p:cBhvr>
                                        <p:cTn id="55" dur="1" fill="hold">
                                          <p:stCondLst>
                                            <p:cond delay="999"/>
                                          </p:stCondLst>
                                        </p:cTn>
                                        <p:tgtEl>
                                          <p:spTgt spid="26"/>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5"/>
                                        </p:tgtEl>
                                      </p:cBhvr>
                                    </p:animEffect>
                                    <p:set>
                                      <p:cBhvr>
                                        <p:cTn id="59" dur="1" fill="hold">
                                          <p:stCondLst>
                                            <p:cond delay="999"/>
                                          </p:stCondLst>
                                        </p:cTn>
                                        <p:tgtEl>
                                          <p:spTgt spid="25"/>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4"/>
                                        </p:tgtEl>
                                      </p:cBhvr>
                                    </p:animEffect>
                                    <p:set>
                                      <p:cBhvr>
                                        <p:cTn id="63" dur="1" fill="hold">
                                          <p:stCondLst>
                                            <p:cond delay="999"/>
                                          </p:stCondLst>
                                        </p:cTn>
                                        <p:tgtEl>
                                          <p:spTgt spid="24"/>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3"/>
                                        </p:tgtEl>
                                      </p:cBhvr>
                                    </p:animEffect>
                                    <p:set>
                                      <p:cBhvr>
                                        <p:cTn id="67" dur="1" fill="hold">
                                          <p:stCondLst>
                                            <p:cond delay="999"/>
                                          </p:stCondLst>
                                        </p:cTn>
                                        <p:tgtEl>
                                          <p:spTgt spid="23"/>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2"/>
                                        </p:tgtEl>
                                      </p:cBhvr>
                                    </p:animEffect>
                                    <p:set>
                                      <p:cBhvr>
                                        <p:cTn id="71" dur="1" fill="hold">
                                          <p:stCondLst>
                                            <p:cond delay="999"/>
                                          </p:stCondLst>
                                        </p:cTn>
                                        <p:tgtEl>
                                          <p:spTgt spid="22"/>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21"/>
                                        </p:tgtEl>
                                      </p:cBhvr>
                                    </p:animEffect>
                                    <p:set>
                                      <p:cBhvr>
                                        <p:cTn id="75" dur="1" fill="hold">
                                          <p:stCondLst>
                                            <p:cond delay="999"/>
                                          </p:stCondLst>
                                        </p:cTn>
                                        <p:tgtEl>
                                          <p:spTgt spid="21"/>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20"/>
                                        </p:tgtEl>
                                      </p:cBhvr>
                                    </p:animEffect>
                                    <p:set>
                                      <p:cBhvr>
                                        <p:cTn id="79" dur="1" fill="hold">
                                          <p:stCondLst>
                                            <p:cond delay="999"/>
                                          </p:stCondLst>
                                        </p:cTn>
                                        <p:tgtEl>
                                          <p:spTgt spid="20"/>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9"/>
                                        </p:tgtEl>
                                      </p:cBhvr>
                                    </p:animEffect>
                                    <p:set>
                                      <p:cBhvr>
                                        <p:cTn id="83" dur="1" fill="hold">
                                          <p:stCondLst>
                                            <p:cond delay="999"/>
                                          </p:stCondLst>
                                        </p:cTn>
                                        <p:tgtEl>
                                          <p:spTgt spid="19"/>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8"/>
                                        </p:tgtEl>
                                      </p:cBhvr>
                                    </p:animEffect>
                                    <p:set>
                                      <p:cBhvr>
                                        <p:cTn id="87" dur="1" fill="hold">
                                          <p:stCondLst>
                                            <p:cond delay="999"/>
                                          </p:stCondLst>
                                        </p:cTn>
                                        <p:tgtEl>
                                          <p:spTgt spid="18"/>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6"/>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7"/>
                                        </p:tgtEl>
                                        <p:attrNameLst>
                                          <p:attrName>ppt_w</p:attrName>
                                        </p:attrNameLst>
                                      </p:cBhvr>
                                      <p:tavLst>
                                        <p:tav tm="0">
                                          <p:val>
                                            <p:strVal val="ppt_w"/>
                                          </p:val>
                                        </p:tav>
                                        <p:tav tm="100000">
                                          <p:val>
                                            <p:fltVal val="0"/>
                                          </p:val>
                                        </p:tav>
                                      </p:tavLst>
                                    </p:anim>
                                    <p:anim calcmode="lin" valueType="num">
                                      <p:cBhvr>
                                        <p:cTn id="94" dur="1000"/>
                                        <p:tgtEl>
                                          <p:spTgt spid="17"/>
                                        </p:tgtEl>
                                        <p:attrNameLst>
                                          <p:attrName>ppt_h</p:attrName>
                                        </p:attrNameLst>
                                      </p:cBhvr>
                                      <p:tavLst>
                                        <p:tav tm="0">
                                          <p:val>
                                            <p:strVal val="ppt_h"/>
                                          </p:val>
                                        </p:tav>
                                        <p:tav tm="100000">
                                          <p:val>
                                            <p:fltVal val="0"/>
                                          </p:val>
                                        </p:tav>
                                      </p:tavLst>
                                    </p:anim>
                                    <p:anim calcmode="lin" valueType="num">
                                      <p:cBhvr>
                                        <p:cTn id="95" dur="1000"/>
                                        <p:tgtEl>
                                          <p:spTgt spid="17"/>
                                        </p:tgtEl>
                                        <p:attrNameLst>
                                          <p:attrName>style.rotation</p:attrName>
                                        </p:attrNameLst>
                                      </p:cBhvr>
                                      <p:tavLst>
                                        <p:tav tm="0">
                                          <p:val>
                                            <p:fltVal val="0"/>
                                          </p:val>
                                        </p:tav>
                                        <p:tav tm="100000">
                                          <p:val>
                                            <p:fltVal val="90"/>
                                          </p:val>
                                        </p:tav>
                                      </p:tavLst>
                                    </p:anim>
                                    <p:animEffect transition="out" filter="fade">
                                      <p:cBhvr>
                                        <p:cTn id="96" dur="1000"/>
                                        <p:tgtEl>
                                          <p:spTgt spid="17"/>
                                        </p:tgtEl>
                                      </p:cBhvr>
                                    </p:animEffect>
                                    <p:set>
                                      <p:cBhvr>
                                        <p:cTn id="97" dur="1" fill="hold">
                                          <p:stCondLst>
                                            <p:cond delay="999"/>
                                          </p:stCondLst>
                                        </p:cTn>
                                        <p:tgtEl>
                                          <p:spTgt spid="17"/>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4"/>
                                        </p:tgtEl>
                                        <p:attrNameLst>
                                          <p:attrName>style.visibility</p:attrName>
                                        </p:attrNameLst>
                                      </p:cBhvr>
                                      <p:to>
                                        <p:strVal val="visible"/>
                                      </p:to>
                                    </p:set>
                                    <p:animEffect transition="in" filter="circle(in)">
                                      <p:cBhvr>
                                        <p:cTn id="10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3"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16"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7"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8"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9"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20"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21"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22"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3"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4"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5"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6"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7" name="Rectangle 2"/>
          <p:cNvSpPr>
            <a:spLocks noChangeArrowheads="1"/>
          </p:cNvSpPr>
          <p:nvPr/>
        </p:nvSpPr>
        <p:spPr bwMode="auto">
          <a:xfrm>
            <a:off x="7084960" y="2625233"/>
            <a:ext cx="3370297" cy="656655"/>
          </a:xfrm>
          <a:prstGeom prst="rect">
            <a:avLst/>
          </a:prstGeom>
          <a:noFill/>
          <a:ln>
            <a:noFill/>
          </a:ln>
          <a:effectLst/>
        </p:spPr>
        <p:txBody>
          <a:bodyPr wrap="none" lIns="232552" tIns="0" rIns="0" bIns="0" anchor="ctr">
            <a:spAutoFit/>
          </a:bodyPr>
          <a:lstStyle/>
          <a:p>
            <a:pPr algn="ct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ị</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viên</a:t>
            </a:r>
            <a:endParaRPr lang="vi-VN" sz="4267" b="1" kern="0" dirty="0">
              <a:solidFill>
                <a:srgbClr val="0000FF"/>
              </a:solidFill>
              <a:latin typeface="Times New Roman" pitchFamily="18" charset="0"/>
              <a:cs typeface="Times New Roman" pitchFamily="18" charset="0"/>
              <a:sym typeface="Arial"/>
            </a:endParaRPr>
          </a:p>
        </p:txBody>
      </p:sp>
      <p:sp>
        <p:nvSpPr>
          <p:cNvPr id="28" name="Rectangle 3"/>
          <p:cNvSpPr>
            <a:spLocks noChangeArrowheads="1"/>
          </p:cNvSpPr>
          <p:nvPr/>
        </p:nvSpPr>
        <p:spPr bwMode="auto">
          <a:xfrm>
            <a:off x="3821129" y="2553025"/>
            <a:ext cx="3533771"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err="1">
                <a:solidFill>
                  <a:srgbClr val="0000FF"/>
                </a:solidFill>
                <a:latin typeface="Times New Roman" pitchFamily="18" charset="0"/>
                <a:cs typeface="Times New Roman" pitchFamily="18" charset="0"/>
                <a:sym typeface="Arial"/>
              </a:rPr>
              <a:t>Nhất</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trì</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sp>
        <p:nvSpPr>
          <p:cNvPr id="29" name="Rectangle 5"/>
          <p:cNvSpPr>
            <a:spLocks noChangeArrowheads="1"/>
          </p:cNvSpPr>
          <p:nvPr/>
        </p:nvSpPr>
        <p:spPr bwMode="auto">
          <a:xfrm>
            <a:off x="240012" y="2563661"/>
            <a:ext cx="3714910" cy="77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267" b="1" kern="0" dirty="0">
                <a:solidFill>
                  <a:srgbClr val="0000FF"/>
                </a:solidFill>
                <a:latin typeface="Times New Roman" pitchFamily="18" charset="0"/>
                <a:cs typeface="Times New Roman" pitchFamily="18" charset="0"/>
                <a:sym typeface="Arial"/>
              </a:rPr>
              <a:t>tam </a:t>
            </a:r>
            <a:r>
              <a:rPr lang="en-US" sz="4267" b="1" kern="0" dirty="0" err="1">
                <a:solidFill>
                  <a:srgbClr val="0000FF"/>
                </a:solidFill>
                <a:latin typeface="Times New Roman" pitchFamily="18" charset="0"/>
                <a:cs typeface="Times New Roman" pitchFamily="18" charset="0"/>
                <a:sym typeface="Arial"/>
              </a:rPr>
              <a:t>canh</a:t>
            </a:r>
            <a:r>
              <a:rPr lang="en-US" sz="4267" b="1" kern="0" dirty="0">
                <a:solidFill>
                  <a:srgbClr val="0000FF"/>
                </a:solidFill>
                <a:latin typeface="Times New Roman" pitchFamily="18" charset="0"/>
                <a:cs typeface="Times New Roman" pitchFamily="18" charset="0"/>
                <a:sym typeface="Arial"/>
              </a:rPr>
              <a:t> </a:t>
            </a:r>
            <a:r>
              <a:rPr lang="en-US" sz="4267" b="1" kern="0" dirty="0" err="1">
                <a:solidFill>
                  <a:srgbClr val="0000FF"/>
                </a:solidFill>
                <a:latin typeface="Times New Roman" pitchFamily="18" charset="0"/>
                <a:cs typeface="Times New Roman" pitchFamily="18" charset="0"/>
                <a:sym typeface="Arial"/>
              </a:rPr>
              <a:t>điền</a:t>
            </a:r>
            <a:r>
              <a:rPr lang="en-US" sz="4267" b="1" kern="0" dirty="0">
                <a:solidFill>
                  <a:srgbClr val="0000FF"/>
                </a:solidFill>
                <a:latin typeface="Times New Roman" pitchFamily="18" charset="0"/>
                <a:cs typeface="Times New Roman" pitchFamily="18" charset="0"/>
                <a:sym typeface="Arial"/>
              </a:rPr>
              <a:t>/</a:t>
            </a:r>
            <a:endParaRPr lang="vi-VN" sz="4267"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240012" y="4620140"/>
            <a:ext cx="11260632" cy="1241707"/>
          </a:xfrm>
          <a:prstGeom prst="rect">
            <a:avLst/>
          </a:prstGeom>
        </p:spPr>
      </p:pic>
    </p:spTree>
    <p:extLst>
      <p:ext uri="{BB962C8B-B14F-4D97-AF65-F5344CB8AC3E}">
        <p14:creationId xmlns:p14="http://schemas.microsoft.com/office/powerpoint/2010/main" val="3261425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out)">
                                      <p:cBhvr>
                                        <p:cTn id="7" dur="500"/>
                                        <p:tgtEl>
                                          <p:spTgt spid="14"/>
                                        </p:tgtEl>
                                      </p:cBhvr>
                                    </p:animEffect>
                                  </p:childTnLst>
                                </p:cTn>
                              </p:par>
                              <p:par>
                                <p:cTn id="8" presetID="4" presetClass="entr" presetSubtype="32"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out)">
                                      <p:cBhvr>
                                        <p:cTn id="10" dur="500"/>
                                        <p:tgtEl>
                                          <p:spTgt spid="15"/>
                                        </p:tgtEl>
                                      </p:cBhvr>
                                    </p:animEffect>
                                  </p:childTnLst>
                                </p:cTn>
                              </p:par>
                              <p:par>
                                <p:cTn id="11" presetID="4" presetClass="entr" presetSubtype="32"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ox(out)">
                                      <p:cBhvr>
                                        <p:cTn id="13" dur="500"/>
                                        <p:tgtEl>
                                          <p:spTgt spid="16"/>
                                        </p:tgtEl>
                                      </p:cBhvr>
                                    </p:animEffect>
                                  </p:childTnLst>
                                </p:cTn>
                              </p:par>
                              <p:par>
                                <p:cTn id="14" presetID="4" presetClass="entr" presetSubtype="32"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ox(out)">
                                      <p:cBhvr>
                                        <p:cTn id="16" dur="500"/>
                                        <p:tgtEl>
                                          <p:spTgt spid="17"/>
                                        </p:tgtEl>
                                      </p:cBhvr>
                                    </p:animEffect>
                                  </p:childTnLst>
                                </p:cTn>
                              </p:par>
                              <p:par>
                                <p:cTn id="17" presetID="4" presetClass="entr" presetSubtype="32"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out)">
                                      <p:cBhvr>
                                        <p:cTn id="19" dur="500"/>
                                        <p:tgtEl>
                                          <p:spTgt spid="18"/>
                                        </p:tgtEl>
                                      </p:cBhvr>
                                    </p:animEffect>
                                  </p:childTnLst>
                                </p:cTn>
                              </p:par>
                              <p:par>
                                <p:cTn id="20" presetID="4" presetClass="entr" presetSubtype="32"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ox(out)">
                                      <p:cBhvr>
                                        <p:cTn id="22" dur="500"/>
                                        <p:tgtEl>
                                          <p:spTgt spid="19"/>
                                        </p:tgtEl>
                                      </p:cBhvr>
                                    </p:animEffect>
                                  </p:childTnLst>
                                </p:cTn>
                              </p:par>
                              <p:par>
                                <p:cTn id="23" presetID="4" presetClass="entr" presetSubtype="32"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ox(out)">
                                      <p:cBhvr>
                                        <p:cTn id="25" dur="500"/>
                                        <p:tgtEl>
                                          <p:spTgt spid="20"/>
                                        </p:tgtEl>
                                      </p:cBhvr>
                                    </p:animEffect>
                                  </p:childTnLst>
                                </p:cTn>
                              </p:par>
                              <p:par>
                                <p:cTn id="26" presetID="4" presetClass="entr" presetSubtype="32"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ox(out)">
                                      <p:cBhvr>
                                        <p:cTn id="28" dur="500"/>
                                        <p:tgtEl>
                                          <p:spTgt spid="21"/>
                                        </p:tgtEl>
                                      </p:cBhvr>
                                    </p:animEffect>
                                  </p:childTnLst>
                                </p:cTn>
                              </p:par>
                              <p:par>
                                <p:cTn id="29" presetID="4" presetClass="entr" presetSubtype="32"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ox(out)">
                                      <p:cBhvr>
                                        <p:cTn id="31" dur="500"/>
                                        <p:tgtEl>
                                          <p:spTgt spid="22"/>
                                        </p:tgtEl>
                                      </p:cBhvr>
                                    </p:animEffect>
                                  </p:childTnLst>
                                </p:cTn>
                              </p:par>
                              <p:par>
                                <p:cTn id="32" presetID="4" presetClass="entr" presetSubtype="32"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ox(out)">
                                      <p:cBhvr>
                                        <p:cTn id="34" dur="500"/>
                                        <p:tgtEl>
                                          <p:spTgt spid="23"/>
                                        </p:tgtEl>
                                      </p:cBhvr>
                                    </p:animEffect>
                                  </p:childTnLst>
                                </p:cTn>
                              </p:par>
                              <p:par>
                                <p:cTn id="35" presetID="4" presetClass="entr" presetSubtype="32"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ox(out)">
                                      <p:cBhvr>
                                        <p:cTn id="37" dur="500"/>
                                        <p:tgtEl>
                                          <p:spTgt spid="24"/>
                                        </p:tgtEl>
                                      </p:cBhvr>
                                    </p:animEffect>
                                  </p:childTnLst>
                                </p:cTn>
                              </p:par>
                              <p:par>
                                <p:cTn id="38" presetID="4" presetClass="entr" presetSubtype="32"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ox(out)">
                                      <p:cBhvr>
                                        <p:cTn id="40" dur="500"/>
                                        <p:tgtEl>
                                          <p:spTgt spid="25"/>
                                        </p:tgtEl>
                                      </p:cBhvr>
                                    </p:animEffect>
                                  </p:childTnLst>
                                </p:cTn>
                              </p:par>
                              <p:par>
                                <p:cTn id="41" presetID="4" presetClass="entr" presetSubtype="32"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box(out)">
                                      <p:cBhvr>
                                        <p:cTn id="43" dur="500"/>
                                        <p:tgtEl>
                                          <p:spTgt spid="26"/>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25"/>
                                        </p:tgtEl>
                                      </p:cBhvr>
                                    </p:animEffect>
                                    <p:set>
                                      <p:cBhvr>
                                        <p:cTn id="51" dur="1" fill="hold">
                                          <p:stCondLst>
                                            <p:cond delay="999"/>
                                          </p:stCondLst>
                                        </p:cTn>
                                        <p:tgtEl>
                                          <p:spTgt spid="25"/>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24"/>
                                        </p:tgtEl>
                                      </p:cBhvr>
                                    </p:animEffect>
                                    <p:set>
                                      <p:cBhvr>
                                        <p:cTn id="55" dur="1" fill="hold">
                                          <p:stCondLst>
                                            <p:cond delay="999"/>
                                          </p:stCondLst>
                                        </p:cTn>
                                        <p:tgtEl>
                                          <p:spTgt spid="24"/>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23"/>
                                        </p:tgtEl>
                                      </p:cBhvr>
                                    </p:animEffect>
                                    <p:set>
                                      <p:cBhvr>
                                        <p:cTn id="59" dur="1" fill="hold">
                                          <p:stCondLst>
                                            <p:cond delay="999"/>
                                          </p:stCondLst>
                                        </p:cTn>
                                        <p:tgtEl>
                                          <p:spTgt spid="23"/>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22"/>
                                        </p:tgtEl>
                                      </p:cBhvr>
                                    </p:animEffect>
                                    <p:set>
                                      <p:cBhvr>
                                        <p:cTn id="63" dur="1" fill="hold">
                                          <p:stCondLst>
                                            <p:cond delay="999"/>
                                          </p:stCondLst>
                                        </p:cTn>
                                        <p:tgtEl>
                                          <p:spTgt spid="22"/>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21"/>
                                        </p:tgtEl>
                                      </p:cBhvr>
                                    </p:animEffect>
                                    <p:set>
                                      <p:cBhvr>
                                        <p:cTn id="67" dur="1" fill="hold">
                                          <p:stCondLst>
                                            <p:cond delay="999"/>
                                          </p:stCondLst>
                                        </p:cTn>
                                        <p:tgtEl>
                                          <p:spTgt spid="21"/>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20"/>
                                        </p:tgtEl>
                                      </p:cBhvr>
                                    </p:animEffect>
                                    <p:set>
                                      <p:cBhvr>
                                        <p:cTn id="71" dur="1" fill="hold">
                                          <p:stCondLst>
                                            <p:cond delay="999"/>
                                          </p:stCondLst>
                                        </p:cTn>
                                        <p:tgtEl>
                                          <p:spTgt spid="20"/>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9"/>
                                        </p:tgtEl>
                                      </p:cBhvr>
                                    </p:animEffect>
                                    <p:set>
                                      <p:cBhvr>
                                        <p:cTn id="75" dur="1" fill="hold">
                                          <p:stCondLst>
                                            <p:cond delay="999"/>
                                          </p:stCondLst>
                                        </p:cTn>
                                        <p:tgtEl>
                                          <p:spTgt spid="19"/>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18"/>
                                        </p:tgtEl>
                                      </p:cBhvr>
                                    </p:animEffect>
                                    <p:set>
                                      <p:cBhvr>
                                        <p:cTn id="79" dur="1" fill="hold">
                                          <p:stCondLst>
                                            <p:cond delay="999"/>
                                          </p:stCondLst>
                                        </p:cTn>
                                        <p:tgtEl>
                                          <p:spTgt spid="18"/>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17"/>
                                        </p:tgtEl>
                                      </p:cBhvr>
                                    </p:animEffect>
                                    <p:set>
                                      <p:cBhvr>
                                        <p:cTn id="83" dur="1" fill="hold">
                                          <p:stCondLst>
                                            <p:cond delay="999"/>
                                          </p:stCondLst>
                                        </p:cTn>
                                        <p:tgtEl>
                                          <p:spTgt spid="17"/>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16"/>
                                        </p:tgtEl>
                                      </p:cBhvr>
                                    </p:animEffect>
                                    <p:set>
                                      <p:cBhvr>
                                        <p:cTn id="87" dur="1" fill="hold">
                                          <p:stCondLst>
                                            <p:cond delay="999"/>
                                          </p:stCondLst>
                                        </p:cTn>
                                        <p:tgtEl>
                                          <p:spTgt spid="16"/>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14"/>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15"/>
                                        </p:tgtEl>
                                        <p:attrNameLst>
                                          <p:attrName>ppt_w</p:attrName>
                                        </p:attrNameLst>
                                      </p:cBhvr>
                                      <p:tavLst>
                                        <p:tav tm="0">
                                          <p:val>
                                            <p:strVal val="ppt_w"/>
                                          </p:val>
                                        </p:tav>
                                        <p:tav tm="100000">
                                          <p:val>
                                            <p:fltVal val="0"/>
                                          </p:val>
                                        </p:tav>
                                      </p:tavLst>
                                    </p:anim>
                                    <p:anim calcmode="lin" valueType="num">
                                      <p:cBhvr>
                                        <p:cTn id="94" dur="1000"/>
                                        <p:tgtEl>
                                          <p:spTgt spid="15"/>
                                        </p:tgtEl>
                                        <p:attrNameLst>
                                          <p:attrName>ppt_h</p:attrName>
                                        </p:attrNameLst>
                                      </p:cBhvr>
                                      <p:tavLst>
                                        <p:tav tm="0">
                                          <p:val>
                                            <p:strVal val="ppt_h"/>
                                          </p:val>
                                        </p:tav>
                                        <p:tav tm="100000">
                                          <p:val>
                                            <p:fltVal val="0"/>
                                          </p:val>
                                        </p:tav>
                                      </p:tavLst>
                                    </p:anim>
                                    <p:anim calcmode="lin" valueType="num">
                                      <p:cBhvr>
                                        <p:cTn id="95" dur="1000"/>
                                        <p:tgtEl>
                                          <p:spTgt spid="15"/>
                                        </p:tgtEl>
                                        <p:attrNameLst>
                                          <p:attrName>style.rotation</p:attrName>
                                        </p:attrNameLst>
                                      </p:cBhvr>
                                      <p:tavLst>
                                        <p:tav tm="0">
                                          <p:val>
                                            <p:fltVal val="0"/>
                                          </p:val>
                                        </p:tav>
                                        <p:tav tm="100000">
                                          <p:val>
                                            <p:fltVal val="90"/>
                                          </p:val>
                                        </p:tav>
                                      </p:tavLst>
                                    </p:anim>
                                    <p:animEffect transition="out" filter="fade">
                                      <p:cBhvr>
                                        <p:cTn id="96" dur="1000"/>
                                        <p:tgtEl>
                                          <p:spTgt spid="15"/>
                                        </p:tgtEl>
                                      </p:cBhvr>
                                    </p:animEffect>
                                    <p:set>
                                      <p:cBhvr>
                                        <p:cTn id="97"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wipe(down)">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2142070"/>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405255498"/>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7"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1" name="Rectangle 3"/>
          <p:cNvSpPr>
            <a:spLocks noChangeArrowheads="1"/>
          </p:cNvSpPr>
          <p:nvPr/>
        </p:nvSpPr>
        <p:spPr bwMode="auto">
          <a:xfrm>
            <a:off x="3066559" y="2441911"/>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Ăn</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kĩ</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984143" y="2441908"/>
            <a:ext cx="2111907"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tốt</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lúa</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5055280" y="2441907"/>
            <a:ext cx="2349151"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err="1">
                <a:solidFill>
                  <a:srgbClr val="0000FF"/>
                </a:solidFill>
                <a:latin typeface="Times New Roman" pitchFamily="18" charset="0"/>
                <a:cs typeface="Times New Roman" pitchFamily="18" charset="0"/>
                <a:sym typeface="Arial"/>
              </a:rPr>
              <a:t>cày</a:t>
            </a:r>
            <a:r>
              <a:rPr lang="en-US" sz="4800" b="1" kern="0" dirty="0">
                <a:solidFill>
                  <a:srgbClr val="0000FF"/>
                </a:solidFill>
                <a:latin typeface="Times New Roman" pitchFamily="18" charset="0"/>
                <a:cs typeface="Times New Roman" pitchFamily="18" charset="0"/>
                <a:sym typeface="Arial"/>
              </a:rPr>
              <a:t> </a:t>
            </a:r>
            <a:r>
              <a:rPr lang="en-US" sz="4800" b="1" kern="0" dirty="0" err="1">
                <a:solidFill>
                  <a:srgbClr val="0000FF"/>
                </a:solidFill>
                <a:latin typeface="Times New Roman" pitchFamily="18" charset="0"/>
                <a:cs typeface="Times New Roman" pitchFamily="18" charset="0"/>
                <a:sym typeface="Arial"/>
              </a:rPr>
              <a:t>sâu</a:t>
            </a:r>
            <a:r>
              <a:rPr lang="en-US" sz="4800" b="1" kern="0" dirty="0">
                <a:solidFill>
                  <a:srgbClr val="0000FF"/>
                </a:solidFill>
                <a:latin typeface="Times New Roman" pitchFamily="18" charset="0"/>
                <a:cs typeface="Times New Roman" pitchFamily="18" charset="0"/>
                <a:sym typeface="Arial"/>
              </a:rPr>
              <a:t>/</a:t>
            </a:r>
            <a:endParaRPr lang="vi-VN" sz="4800" b="1" kern="0" dirty="0">
              <a:solidFill>
                <a:srgbClr val="0000FF"/>
              </a:solidFill>
              <a:latin typeface="Times New Roman" pitchFamily="18" charset="0"/>
              <a:cs typeface="Times New Roman" pitchFamily="18" charset="0"/>
              <a:sym typeface="Arial"/>
            </a:endParaRPr>
          </a:p>
        </p:txBody>
      </p:sp>
      <p:sp>
        <p:nvSpPr>
          <p:cNvPr id="24" name="Rectangle 6"/>
          <p:cNvSpPr>
            <a:spLocks noChangeArrowheads="1"/>
          </p:cNvSpPr>
          <p:nvPr/>
        </p:nvSpPr>
        <p:spPr bwMode="auto">
          <a:xfrm>
            <a:off x="7484179" y="2441909"/>
            <a:ext cx="1873060" cy="861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800" b="1" kern="0" dirty="0">
                <a:solidFill>
                  <a:srgbClr val="0000FF"/>
                </a:solidFill>
                <a:latin typeface="Times New Roman" pitchFamily="18" charset="0"/>
                <a:cs typeface="Times New Roman" pitchFamily="18" charset="0"/>
                <a:sym typeface="Arial"/>
              </a:rPr>
              <a:t>no </a:t>
            </a:r>
            <a:r>
              <a:rPr lang="en-US" sz="4800" b="1" kern="0" dirty="0" err="1">
                <a:solidFill>
                  <a:srgbClr val="0000FF"/>
                </a:solidFill>
                <a:latin typeface="Times New Roman" pitchFamily="18" charset="0"/>
                <a:cs typeface="Times New Roman" pitchFamily="18" charset="0"/>
                <a:sym typeface="Arial"/>
              </a:rPr>
              <a:t>lâu</a:t>
            </a:r>
            <a:endParaRPr lang="vi-VN" sz="48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1330462" y="4312986"/>
            <a:ext cx="8559526" cy="1420491"/>
          </a:xfrm>
          <a:prstGeom prst="rect">
            <a:avLst/>
          </a:prstGeom>
        </p:spPr>
      </p:pic>
    </p:spTree>
    <p:extLst>
      <p:ext uri="{BB962C8B-B14F-4D97-AF65-F5344CB8AC3E}">
        <p14:creationId xmlns:p14="http://schemas.microsoft.com/office/powerpoint/2010/main" val="15939586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barn(inVertical)">
                                      <p:cBhvr>
                                        <p:cTn id="10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72708" y="2129779"/>
            <a:ext cx="12192000" cy="168698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Picture 9"/>
          <p:cNvPicPr>
            <a:picLocks noChangeAspect="1"/>
          </p:cNvPicPr>
          <p:nvPr/>
        </p:nvPicPr>
        <p:blipFill>
          <a:blip r:embed="rId4"/>
          <a:stretch>
            <a:fillRect/>
          </a:stretch>
        </p:blipFill>
        <p:spPr>
          <a:xfrm>
            <a:off x="0" y="0"/>
            <a:ext cx="13869602" cy="235326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68310752"/>
              </p:ext>
            </p:extLst>
          </p:nvPr>
        </p:nvGraphicFramePr>
        <p:xfrm>
          <a:off x="7296151" y="4004343"/>
          <a:ext cx="85725" cy="133350"/>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6151" y="4004343"/>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het gio"/>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45326">
            <a:off x="10530658" y="2697044"/>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3" descr="an30"/>
          <p:cNvPicPr>
            <a:picLocks noChangeAspect="1" noChangeArrowheads="1" noCrop="1"/>
          </p:cNvPicPr>
          <p:nvPr/>
        </p:nvPicPr>
        <p:blipFill>
          <a:blip r:embed="rId8"/>
          <a:srcRect/>
          <a:stretch>
            <a:fillRect/>
          </a:stretch>
        </p:blipFill>
        <p:spPr bwMode="auto">
          <a:xfrm>
            <a:off x="10599089" y="2603219"/>
            <a:ext cx="835880" cy="740102"/>
          </a:xfrm>
          <a:prstGeom prst="ellipse">
            <a:avLst/>
          </a:prstGeom>
          <a:ln>
            <a:noFill/>
          </a:ln>
          <a:effectLst>
            <a:softEdge rad="112500"/>
          </a:effectLst>
        </p:spPr>
      </p:pic>
      <p:sp>
        <p:nvSpPr>
          <p:cNvPr id="7" name="Hình chữ nhật 85"/>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8" name="Hình chữ nhật 84"/>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9" name="Hình chữ nhật 83"/>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2" name="Hình chữ nhật 57"/>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3" name="Hình chữ nhật 86"/>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4" name="Hình chữ nhật 87"/>
          <p:cNvSpPr/>
          <p:nvPr/>
        </p:nvSpPr>
        <p:spPr>
          <a:xfrm>
            <a:off x="10505761" y="2353260"/>
            <a:ext cx="1022534"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5" name="Hình chữ nhật 88"/>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16" name="Hình chữ nhật 89"/>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17" name="Hình chữ nhật 90"/>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18" name="Hình chữ nhật 91"/>
          <p:cNvSpPr/>
          <p:nvPr/>
        </p:nvSpPr>
        <p:spPr>
          <a:xfrm>
            <a:off x="10505762" y="2353260"/>
            <a:ext cx="1022533" cy="1240019"/>
          </a:xfrm>
          <a:prstGeom prst="rect">
            <a:avLst/>
          </a:prstGeom>
          <a:blipFill>
            <a:blip r:embed="rId9"/>
            <a:stretch>
              <a:fillRect/>
            </a:stretch>
          </a:blipFill>
          <a:ln w="25400" cap="flat" cmpd="sng" algn="ctr">
            <a:noFill/>
            <a:prstDash val="solid"/>
          </a:ln>
          <a:effectLst/>
        </p:spPr>
        <p:txBody>
          <a:bodyPr anchor="b"/>
          <a:lstStyle/>
          <a:p>
            <a:pPr algn="ctr" defTabSz="685800">
              <a:defRPr/>
            </a:pPr>
            <a:r>
              <a:rPr lang="en-US" sz="49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19" name="Hình Bầu dục 45"/>
          <p:cNvSpPr/>
          <p:nvPr/>
        </p:nvSpPr>
        <p:spPr>
          <a:xfrm>
            <a:off x="10622620" y="2713813"/>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sp>
        <p:nvSpPr>
          <p:cNvPr id="20" name="Rectangle 2"/>
          <p:cNvSpPr>
            <a:spLocks noChangeArrowheads="1"/>
          </p:cNvSpPr>
          <p:nvPr/>
        </p:nvSpPr>
        <p:spPr bwMode="auto">
          <a:xfrm>
            <a:off x="183581" y="2596912"/>
            <a:ext cx="2208087"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nchor="ctr">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đại</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h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1" name="Rectangle 3"/>
          <p:cNvSpPr>
            <a:spLocks noChangeArrowheads="1"/>
          </p:cNvSpPr>
          <p:nvPr/>
        </p:nvSpPr>
        <p:spPr bwMode="auto">
          <a:xfrm>
            <a:off x="6939436" y="2605544"/>
            <a:ext cx="3399118"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quầng</a:t>
            </a:r>
            <a:endParaRPr lang="vi-VN" sz="4400" b="1" kern="0" dirty="0">
              <a:solidFill>
                <a:srgbClr val="0000FF"/>
              </a:solidFill>
              <a:latin typeface="Times New Roman" pitchFamily="18" charset="0"/>
              <a:cs typeface="Times New Roman" pitchFamily="18" charset="0"/>
              <a:sym typeface="Arial"/>
            </a:endParaRPr>
          </a:p>
        </p:txBody>
      </p:sp>
      <p:sp>
        <p:nvSpPr>
          <p:cNvPr id="22" name="Rectangle 4"/>
          <p:cNvSpPr>
            <a:spLocks noChangeArrowheads="1"/>
          </p:cNvSpPr>
          <p:nvPr/>
        </p:nvSpPr>
        <p:spPr bwMode="auto">
          <a:xfrm>
            <a:off x="4819616" y="2623233"/>
            <a:ext cx="2293046"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hì</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mưa</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sp>
        <p:nvSpPr>
          <p:cNvPr id="23" name="Rectangle 5"/>
          <p:cNvSpPr>
            <a:spLocks noChangeArrowheads="1"/>
          </p:cNvSpPr>
          <p:nvPr/>
        </p:nvSpPr>
        <p:spPr bwMode="auto">
          <a:xfrm>
            <a:off x="2293185" y="2605544"/>
            <a:ext cx="2644104" cy="800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16" tIns="60908" rIns="121816" bIns="60908">
            <a:spAutoFit/>
          </a:bodyPr>
          <a:lstStyle/>
          <a:p>
            <a:pPr>
              <a:buClr>
                <a:srgbClr val="000000"/>
              </a:buClr>
              <a:buFont typeface="Arial"/>
              <a:buNone/>
            </a:pPr>
            <a:r>
              <a:rPr lang="en-US" sz="4400" b="1" kern="0" dirty="0" err="1">
                <a:solidFill>
                  <a:srgbClr val="0000FF"/>
                </a:solidFill>
                <a:latin typeface="Times New Roman" pitchFamily="18" charset="0"/>
                <a:cs typeface="Times New Roman" pitchFamily="18" charset="0"/>
                <a:sym typeface="Arial"/>
              </a:rPr>
              <a:t>trăng</a:t>
            </a:r>
            <a:r>
              <a:rPr lang="en-US" sz="4400" b="1" kern="0" dirty="0">
                <a:solidFill>
                  <a:srgbClr val="0000FF"/>
                </a:solidFill>
                <a:latin typeface="Times New Roman" pitchFamily="18" charset="0"/>
                <a:cs typeface="Times New Roman" pitchFamily="18" charset="0"/>
                <a:sym typeface="Arial"/>
              </a:rPr>
              <a:t> </a:t>
            </a:r>
            <a:r>
              <a:rPr lang="en-US" sz="4400" b="1" kern="0" dirty="0" err="1">
                <a:solidFill>
                  <a:srgbClr val="0000FF"/>
                </a:solidFill>
                <a:latin typeface="Times New Roman" pitchFamily="18" charset="0"/>
                <a:cs typeface="Times New Roman" pitchFamily="18" charset="0"/>
                <a:sym typeface="Arial"/>
              </a:rPr>
              <a:t>tán</a:t>
            </a:r>
            <a:r>
              <a:rPr lang="en-US" sz="4400" b="1" kern="0" dirty="0">
                <a:solidFill>
                  <a:srgbClr val="0000FF"/>
                </a:solidFill>
                <a:latin typeface="Times New Roman" pitchFamily="18" charset="0"/>
                <a:cs typeface="Times New Roman" pitchFamily="18" charset="0"/>
                <a:sym typeface="Arial"/>
              </a:rPr>
              <a:t>/</a:t>
            </a:r>
            <a:endParaRPr lang="vi-VN" sz="4400" b="1" kern="0" dirty="0">
              <a:solidFill>
                <a:srgbClr val="0000FF"/>
              </a:solidFill>
              <a:latin typeface="Times New Roman" pitchFamily="18" charset="0"/>
              <a:cs typeface="Times New Roman" pitchFamily="18" charset="0"/>
              <a:sym typeface="Arial"/>
            </a:endParaRPr>
          </a:p>
        </p:txBody>
      </p:sp>
      <p:pic>
        <p:nvPicPr>
          <p:cNvPr id="2" name="Picture 1"/>
          <p:cNvPicPr>
            <a:picLocks noChangeAspect="1"/>
          </p:cNvPicPr>
          <p:nvPr/>
        </p:nvPicPr>
        <p:blipFill>
          <a:blip r:embed="rId10"/>
          <a:stretch>
            <a:fillRect/>
          </a:stretch>
        </p:blipFill>
        <p:spPr>
          <a:xfrm>
            <a:off x="-72708" y="4325277"/>
            <a:ext cx="11790686" cy="1426588"/>
          </a:xfrm>
          <a:prstGeom prst="rect">
            <a:avLst/>
          </a:prstGeom>
        </p:spPr>
      </p:pic>
    </p:spTree>
    <p:extLst>
      <p:ext uri="{BB962C8B-B14F-4D97-AF65-F5344CB8AC3E}">
        <p14:creationId xmlns:p14="http://schemas.microsoft.com/office/powerpoint/2010/main" val="21651291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par>
                                <p:cTn id="8" presetID="4" presetClass="entr" presetSubtype="32"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out)">
                                      <p:cBhvr>
                                        <p:cTn id="10" dur="500"/>
                                        <p:tgtEl>
                                          <p:spTgt spid="6"/>
                                        </p:tgtEl>
                                      </p:cBhvr>
                                    </p:animEffect>
                                  </p:childTnLst>
                                </p:cTn>
                              </p:par>
                              <p:par>
                                <p:cTn id="11" presetID="4" presetClass="entr" presetSubtype="3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out)">
                                      <p:cBhvr>
                                        <p:cTn id="13" dur="500"/>
                                        <p:tgtEl>
                                          <p:spTgt spid="7"/>
                                        </p:tgtEl>
                                      </p:cBhvr>
                                    </p:animEffect>
                                  </p:childTnLst>
                                </p:cTn>
                              </p:par>
                              <p:par>
                                <p:cTn id="14" presetID="4" presetClass="entr" presetSubtype="32"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out)">
                                      <p:cBhvr>
                                        <p:cTn id="16" dur="500"/>
                                        <p:tgtEl>
                                          <p:spTgt spid="8"/>
                                        </p:tgtEl>
                                      </p:cBhvr>
                                    </p:animEffect>
                                  </p:childTnLst>
                                </p:cTn>
                              </p:par>
                              <p:par>
                                <p:cTn id="17" presetID="4" presetClass="entr" presetSubtype="32"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out)">
                                      <p:cBhvr>
                                        <p:cTn id="19" dur="500"/>
                                        <p:tgtEl>
                                          <p:spTgt spid="9"/>
                                        </p:tgtEl>
                                      </p:cBhvr>
                                    </p:animEffect>
                                  </p:childTnLst>
                                </p:cTn>
                              </p:par>
                              <p:par>
                                <p:cTn id="20" presetID="4" presetClass="entr" presetSubtype="32"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out)">
                                      <p:cBhvr>
                                        <p:cTn id="22" dur="500"/>
                                        <p:tgtEl>
                                          <p:spTgt spid="12"/>
                                        </p:tgtEl>
                                      </p:cBhvr>
                                    </p:animEffect>
                                  </p:childTnLst>
                                </p:cTn>
                              </p:par>
                              <p:par>
                                <p:cTn id="23" presetID="4" presetClass="entr" presetSubtype="32"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out)">
                                      <p:cBhvr>
                                        <p:cTn id="25" dur="500"/>
                                        <p:tgtEl>
                                          <p:spTgt spid="13"/>
                                        </p:tgtEl>
                                      </p:cBhvr>
                                    </p:animEffect>
                                  </p:childTnLst>
                                </p:cTn>
                              </p:par>
                              <p:par>
                                <p:cTn id="26" presetID="4" presetClass="entr" presetSubtype="32"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out)">
                                      <p:cBhvr>
                                        <p:cTn id="28" dur="500"/>
                                        <p:tgtEl>
                                          <p:spTgt spid="14"/>
                                        </p:tgtEl>
                                      </p:cBhvr>
                                    </p:animEffect>
                                  </p:childTnLst>
                                </p:cTn>
                              </p:par>
                              <p:par>
                                <p:cTn id="29" presetID="4" presetClass="entr" presetSubtype="32"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out)">
                                      <p:cBhvr>
                                        <p:cTn id="31" dur="500"/>
                                        <p:tgtEl>
                                          <p:spTgt spid="15"/>
                                        </p:tgtEl>
                                      </p:cBhvr>
                                    </p:animEffect>
                                  </p:childTnLst>
                                </p:cTn>
                              </p:par>
                              <p:par>
                                <p:cTn id="32" presetID="4" presetClass="entr" presetSubtype="32"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ox(out)">
                                      <p:cBhvr>
                                        <p:cTn id="34" dur="500"/>
                                        <p:tgtEl>
                                          <p:spTgt spid="16"/>
                                        </p:tgtEl>
                                      </p:cBhvr>
                                    </p:animEffect>
                                  </p:childTnLst>
                                </p:cTn>
                              </p:par>
                              <p:par>
                                <p:cTn id="35" presetID="4" presetClass="entr" presetSubtype="32"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out)">
                                      <p:cBhvr>
                                        <p:cTn id="37" dur="500"/>
                                        <p:tgtEl>
                                          <p:spTgt spid="17"/>
                                        </p:tgtEl>
                                      </p:cBhvr>
                                    </p:animEffect>
                                  </p:childTnLst>
                                </p:cTn>
                              </p:par>
                              <p:par>
                                <p:cTn id="38" presetID="4" presetClass="entr" presetSubtype="32"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out)">
                                      <p:cBhvr>
                                        <p:cTn id="40" dur="500"/>
                                        <p:tgtEl>
                                          <p:spTgt spid="18"/>
                                        </p:tgtEl>
                                      </p:cBhvr>
                                    </p:animEffect>
                                  </p:childTnLst>
                                </p:cTn>
                              </p:par>
                              <p:par>
                                <p:cTn id="41" presetID="4" presetClass="entr" presetSubtype="32"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ox(out)">
                                      <p:cBhvr>
                                        <p:cTn id="43" dur="500"/>
                                        <p:tgtEl>
                                          <p:spTgt spid="19"/>
                                        </p:tgtEl>
                                      </p:cBhvr>
                                    </p:animEffect>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huong suy nghi.wav"/>
                                        </p:tgtEl>
                                      </p:cMediaNode>
                                    </p:audio>
                                  </p:subTnLst>
                                </p:cTn>
                              </p:par>
                            </p:childTnLst>
                          </p:cTn>
                        </p:par>
                        <p:par>
                          <p:cTn id="48" fill="hold">
                            <p:stCondLst>
                              <p:cond delay="1000"/>
                            </p:stCondLst>
                            <p:childTnLst>
                              <p:par>
                                <p:cTn id="49" presetID="6" presetClass="exit" presetSubtype="32" fill="hold" nodeType="afterEffect">
                                  <p:stCondLst>
                                    <p:cond delay="0"/>
                                  </p:stCondLst>
                                  <p:childTnLst>
                                    <p:animEffect transition="out" filter="circle(out)">
                                      <p:cBhvr>
                                        <p:cTn id="50" dur="1000"/>
                                        <p:tgtEl>
                                          <p:spTgt spid="18"/>
                                        </p:tgtEl>
                                      </p:cBhvr>
                                    </p:animEffect>
                                    <p:set>
                                      <p:cBhvr>
                                        <p:cTn id="51" dur="1" fill="hold">
                                          <p:stCondLst>
                                            <p:cond delay="999"/>
                                          </p:stCondLst>
                                        </p:cTn>
                                        <p:tgtEl>
                                          <p:spTgt spid="18"/>
                                        </p:tgtEl>
                                        <p:attrNameLst>
                                          <p:attrName>style.visibility</p:attrName>
                                        </p:attrNameLst>
                                      </p:cBhvr>
                                      <p:to>
                                        <p:strVal val="hidden"/>
                                      </p:to>
                                    </p:set>
                                  </p:childTnLst>
                                </p:cTn>
                              </p:par>
                            </p:childTnLst>
                          </p:cTn>
                        </p:par>
                        <p:par>
                          <p:cTn id="52" fill="hold">
                            <p:stCondLst>
                              <p:cond delay="2000"/>
                            </p:stCondLst>
                            <p:childTnLst>
                              <p:par>
                                <p:cTn id="53" presetID="6" presetClass="exit" presetSubtype="32" fill="hold" nodeType="afterEffect">
                                  <p:stCondLst>
                                    <p:cond delay="0"/>
                                  </p:stCondLst>
                                  <p:childTnLst>
                                    <p:animEffect transition="out" filter="circle(out)">
                                      <p:cBhvr>
                                        <p:cTn id="54" dur="1000"/>
                                        <p:tgtEl>
                                          <p:spTgt spid="17"/>
                                        </p:tgtEl>
                                      </p:cBhvr>
                                    </p:animEffect>
                                    <p:set>
                                      <p:cBhvr>
                                        <p:cTn id="55" dur="1" fill="hold">
                                          <p:stCondLst>
                                            <p:cond delay="999"/>
                                          </p:stCondLst>
                                        </p:cTn>
                                        <p:tgtEl>
                                          <p:spTgt spid="17"/>
                                        </p:tgtEl>
                                        <p:attrNameLst>
                                          <p:attrName>style.visibility</p:attrName>
                                        </p:attrNameLst>
                                      </p:cBhvr>
                                      <p:to>
                                        <p:strVal val="hidden"/>
                                      </p:to>
                                    </p:set>
                                  </p:childTnLst>
                                </p:cTn>
                              </p:par>
                            </p:childTnLst>
                          </p:cTn>
                        </p:par>
                        <p:par>
                          <p:cTn id="56" fill="hold">
                            <p:stCondLst>
                              <p:cond delay="3000"/>
                            </p:stCondLst>
                            <p:childTnLst>
                              <p:par>
                                <p:cTn id="57" presetID="6" presetClass="exit" presetSubtype="32" fill="hold" nodeType="afterEffect">
                                  <p:stCondLst>
                                    <p:cond delay="0"/>
                                  </p:stCondLst>
                                  <p:childTnLst>
                                    <p:animEffect transition="out" filter="circle(out)">
                                      <p:cBhvr>
                                        <p:cTn id="58" dur="1000"/>
                                        <p:tgtEl>
                                          <p:spTgt spid="16"/>
                                        </p:tgtEl>
                                      </p:cBhvr>
                                    </p:animEffect>
                                    <p:set>
                                      <p:cBhvr>
                                        <p:cTn id="59" dur="1" fill="hold">
                                          <p:stCondLst>
                                            <p:cond delay="999"/>
                                          </p:stCondLst>
                                        </p:cTn>
                                        <p:tgtEl>
                                          <p:spTgt spid="16"/>
                                        </p:tgtEl>
                                        <p:attrNameLst>
                                          <p:attrName>style.visibility</p:attrName>
                                        </p:attrNameLst>
                                      </p:cBhvr>
                                      <p:to>
                                        <p:strVal val="hidden"/>
                                      </p:to>
                                    </p:set>
                                  </p:childTnLst>
                                </p:cTn>
                              </p:par>
                            </p:childTnLst>
                          </p:cTn>
                        </p:par>
                        <p:par>
                          <p:cTn id="60" fill="hold">
                            <p:stCondLst>
                              <p:cond delay="4000"/>
                            </p:stCondLst>
                            <p:childTnLst>
                              <p:par>
                                <p:cTn id="61" presetID="6" presetClass="exit" presetSubtype="32" fill="hold" nodeType="afterEffect">
                                  <p:stCondLst>
                                    <p:cond delay="0"/>
                                  </p:stCondLst>
                                  <p:childTnLst>
                                    <p:animEffect transition="out" filter="circle(out)">
                                      <p:cBhvr>
                                        <p:cTn id="62" dur="1000"/>
                                        <p:tgtEl>
                                          <p:spTgt spid="15"/>
                                        </p:tgtEl>
                                      </p:cBhvr>
                                    </p:animEffect>
                                    <p:set>
                                      <p:cBhvr>
                                        <p:cTn id="63" dur="1" fill="hold">
                                          <p:stCondLst>
                                            <p:cond delay="999"/>
                                          </p:stCondLst>
                                        </p:cTn>
                                        <p:tgtEl>
                                          <p:spTgt spid="15"/>
                                        </p:tgtEl>
                                        <p:attrNameLst>
                                          <p:attrName>style.visibility</p:attrName>
                                        </p:attrNameLst>
                                      </p:cBhvr>
                                      <p:to>
                                        <p:strVal val="hidden"/>
                                      </p:to>
                                    </p:set>
                                  </p:childTnLst>
                                </p:cTn>
                              </p:par>
                            </p:childTnLst>
                          </p:cTn>
                        </p:par>
                        <p:par>
                          <p:cTn id="64" fill="hold">
                            <p:stCondLst>
                              <p:cond delay="5000"/>
                            </p:stCondLst>
                            <p:childTnLst>
                              <p:par>
                                <p:cTn id="65" presetID="6" presetClass="exit" presetSubtype="32" fill="hold" nodeType="afterEffect">
                                  <p:stCondLst>
                                    <p:cond delay="0"/>
                                  </p:stCondLst>
                                  <p:childTnLst>
                                    <p:animEffect transition="out" filter="circle(out)">
                                      <p:cBhvr>
                                        <p:cTn id="66" dur="1000"/>
                                        <p:tgtEl>
                                          <p:spTgt spid="14"/>
                                        </p:tgtEl>
                                      </p:cBhvr>
                                    </p:animEffect>
                                    <p:set>
                                      <p:cBhvr>
                                        <p:cTn id="67" dur="1" fill="hold">
                                          <p:stCondLst>
                                            <p:cond delay="999"/>
                                          </p:stCondLst>
                                        </p:cTn>
                                        <p:tgtEl>
                                          <p:spTgt spid="14"/>
                                        </p:tgtEl>
                                        <p:attrNameLst>
                                          <p:attrName>style.visibility</p:attrName>
                                        </p:attrNameLst>
                                      </p:cBhvr>
                                      <p:to>
                                        <p:strVal val="hidden"/>
                                      </p:to>
                                    </p:set>
                                  </p:childTnLst>
                                </p:cTn>
                              </p:par>
                            </p:childTnLst>
                          </p:cTn>
                        </p:par>
                        <p:par>
                          <p:cTn id="68" fill="hold">
                            <p:stCondLst>
                              <p:cond delay="6000"/>
                            </p:stCondLst>
                            <p:childTnLst>
                              <p:par>
                                <p:cTn id="69" presetID="6" presetClass="exit" presetSubtype="32" fill="hold" nodeType="afterEffect">
                                  <p:stCondLst>
                                    <p:cond delay="0"/>
                                  </p:stCondLst>
                                  <p:childTnLst>
                                    <p:animEffect transition="out" filter="circle(out)">
                                      <p:cBhvr>
                                        <p:cTn id="70" dur="1000"/>
                                        <p:tgtEl>
                                          <p:spTgt spid="13"/>
                                        </p:tgtEl>
                                      </p:cBhvr>
                                    </p:animEffect>
                                    <p:set>
                                      <p:cBhvr>
                                        <p:cTn id="71" dur="1" fill="hold">
                                          <p:stCondLst>
                                            <p:cond delay="999"/>
                                          </p:stCondLst>
                                        </p:cTn>
                                        <p:tgtEl>
                                          <p:spTgt spid="13"/>
                                        </p:tgtEl>
                                        <p:attrNameLst>
                                          <p:attrName>style.visibility</p:attrName>
                                        </p:attrNameLst>
                                      </p:cBhvr>
                                      <p:to>
                                        <p:strVal val="hidden"/>
                                      </p:to>
                                    </p:set>
                                  </p:childTnLst>
                                </p:cTn>
                              </p:par>
                            </p:childTnLst>
                          </p:cTn>
                        </p:par>
                        <p:par>
                          <p:cTn id="72" fill="hold">
                            <p:stCondLst>
                              <p:cond delay="7000"/>
                            </p:stCondLst>
                            <p:childTnLst>
                              <p:par>
                                <p:cTn id="73" presetID="6" presetClass="exit" presetSubtype="32" fill="hold" nodeType="afterEffect">
                                  <p:stCondLst>
                                    <p:cond delay="0"/>
                                  </p:stCondLst>
                                  <p:childTnLst>
                                    <p:animEffect transition="out" filter="circle(out)">
                                      <p:cBhvr>
                                        <p:cTn id="74" dur="1000"/>
                                        <p:tgtEl>
                                          <p:spTgt spid="12"/>
                                        </p:tgtEl>
                                      </p:cBhvr>
                                    </p:animEffect>
                                    <p:set>
                                      <p:cBhvr>
                                        <p:cTn id="75" dur="1" fill="hold">
                                          <p:stCondLst>
                                            <p:cond delay="999"/>
                                          </p:stCondLst>
                                        </p:cTn>
                                        <p:tgtEl>
                                          <p:spTgt spid="12"/>
                                        </p:tgtEl>
                                        <p:attrNameLst>
                                          <p:attrName>style.visibility</p:attrName>
                                        </p:attrNameLst>
                                      </p:cBhvr>
                                      <p:to>
                                        <p:strVal val="hidden"/>
                                      </p:to>
                                    </p:set>
                                  </p:childTnLst>
                                </p:cTn>
                              </p:par>
                            </p:childTnLst>
                          </p:cTn>
                        </p:par>
                        <p:par>
                          <p:cTn id="76" fill="hold">
                            <p:stCondLst>
                              <p:cond delay="8000"/>
                            </p:stCondLst>
                            <p:childTnLst>
                              <p:par>
                                <p:cTn id="77" presetID="6" presetClass="exit" presetSubtype="32" fill="hold" nodeType="afterEffect">
                                  <p:stCondLst>
                                    <p:cond delay="0"/>
                                  </p:stCondLst>
                                  <p:childTnLst>
                                    <p:animEffect transition="out" filter="circle(out)">
                                      <p:cBhvr>
                                        <p:cTn id="78" dur="1000"/>
                                        <p:tgtEl>
                                          <p:spTgt spid="9"/>
                                        </p:tgtEl>
                                      </p:cBhvr>
                                    </p:animEffect>
                                    <p:set>
                                      <p:cBhvr>
                                        <p:cTn id="79" dur="1" fill="hold">
                                          <p:stCondLst>
                                            <p:cond delay="999"/>
                                          </p:stCondLst>
                                        </p:cTn>
                                        <p:tgtEl>
                                          <p:spTgt spid="9"/>
                                        </p:tgtEl>
                                        <p:attrNameLst>
                                          <p:attrName>style.visibility</p:attrName>
                                        </p:attrNameLst>
                                      </p:cBhvr>
                                      <p:to>
                                        <p:strVal val="hidden"/>
                                      </p:to>
                                    </p:set>
                                  </p:childTnLst>
                                </p:cTn>
                              </p:par>
                            </p:childTnLst>
                          </p:cTn>
                        </p:par>
                        <p:par>
                          <p:cTn id="80" fill="hold">
                            <p:stCondLst>
                              <p:cond delay="9000"/>
                            </p:stCondLst>
                            <p:childTnLst>
                              <p:par>
                                <p:cTn id="81" presetID="6" presetClass="exit" presetSubtype="32" fill="hold" nodeType="afterEffect">
                                  <p:stCondLst>
                                    <p:cond delay="0"/>
                                  </p:stCondLst>
                                  <p:childTnLst>
                                    <p:animEffect transition="out" filter="circle(out)">
                                      <p:cBhvr>
                                        <p:cTn id="82" dur="1000"/>
                                        <p:tgtEl>
                                          <p:spTgt spid="8"/>
                                        </p:tgtEl>
                                      </p:cBhvr>
                                    </p:animEffect>
                                    <p:set>
                                      <p:cBhvr>
                                        <p:cTn id="83" dur="1" fill="hold">
                                          <p:stCondLst>
                                            <p:cond delay="999"/>
                                          </p:stCondLst>
                                        </p:cTn>
                                        <p:tgtEl>
                                          <p:spTgt spid="8"/>
                                        </p:tgtEl>
                                        <p:attrNameLst>
                                          <p:attrName>style.visibility</p:attrName>
                                        </p:attrNameLst>
                                      </p:cBhvr>
                                      <p:to>
                                        <p:strVal val="hidden"/>
                                      </p:to>
                                    </p:set>
                                  </p:childTnLst>
                                </p:cTn>
                              </p:par>
                            </p:childTnLst>
                          </p:cTn>
                        </p:par>
                        <p:par>
                          <p:cTn id="84" fill="hold">
                            <p:stCondLst>
                              <p:cond delay="10000"/>
                            </p:stCondLst>
                            <p:childTnLst>
                              <p:par>
                                <p:cTn id="85" presetID="6" presetClass="exit" presetSubtype="32" fill="hold" nodeType="afterEffect">
                                  <p:stCondLst>
                                    <p:cond delay="0"/>
                                  </p:stCondLst>
                                  <p:childTnLst>
                                    <p:animEffect transition="out" filter="circle(out)">
                                      <p:cBhvr>
                                        <p:cTn id="86" dur="1000"/>
                                        <p:tgtEl>
                                          <p:spTgt spid="7"/>
                                        </p:tgtEl>
                                      </p:cBhvr>
                                    </p:animEffect>
                                    <p:set>
                                      <p:cBhvr>
                                        <p:cTn id="87" dur="1" fill="hold">
                                          <p:stCondLst>
                                            <p:cond delay="999"/>
                                          </p:stCondLst>
                                        </p:cTn>
                                        <p:tgtEl>
                                          <p:spTgt spid="7"/>
                                        </p:tgtEl>
                                        <p:attrNameLst>
                                          <p:attrName>style.visibility</p:attrName>
                                        </p:attrNameLst>
                                      </p:cBhvr>
                                      <p:to>
                                        <p:strVal val="hidden"/>
                                      </p:to>
                                    </p:set>
                                  </p:childTnLst>
                                </p:cTn>
                              </p:par>
                            </p:childTnLst>
                          </p:cTn>
                        </p:par>
                        <p:par>
                          <p:cTn id="88" fill="hold">
                            <p:stCondLst>
                              <p:cond delay="11000"/>
                            </p:stCondLst>
                            <p:childTnLst>
                              <p:par>
                                <p:cTn id="89" presetID="1" presetClass="entr" presetSubtype="0" fill="hold" nodeType="afterEffect">
                                  <p:stCondLst>
                                    <p:cond delay="0"/>
                                  </p:stCondLst>
                                  <p:childTnLst>
                                    <p:set>
                                      <p:cBhvr>
                                        <p:cTn id="90" dur="1" fill="hold">
                                          <p:stCondLst>
                                            <p:cond delay="0"/>
                                          </p:stCondLst>
                                        </p:cTn>
                                        <p:tgtEl>
                                          <p:spTgt spid="5"/>
                                        </p:tgtEl>
                                        <p:attrNameLst>
                                          <p:attrName>style.visibility</p:attrName>
                                        </p:attrNameLst>
                                      </p:cBhvr>
                                      <p:to>
                                        <p:strVal val="visible"/>
                                      </p:to>
                                    </p:set>
                                  </p:childTnLst>
                                </p:cTn>
                              </p:par>
                            </p:childTnLst>
                          </p:cTn>
                        </p:par>
                        <p:par>
                          <p:cTn id="91" fill="hold">
                            <p:stCondLst>
                              <p:cond delay="11000"/>
                            </p:stCondLst>
                            <p:childTnLst>
                              <p:par>
                                <p:cTn id="92" presetID="31" presetClass="exit" presetSubtype="0" fill="hold" nodeType="afterEffect">
                                  <p:stCondLst>
                                    <p:cond delay="0"/>
                                  </p:stCondLst>
                                  <p:childTnLst>
                                    <p:anim calcmode="lin" valueType="num">
                                      <p:cBhvr>
                                        <p:cTn id="93" dur="1000"/>
                                        <p:tgtEl>
                                          <p:spTgt spid="6"/>
                                        </p:tgtEl>
                                        <p:attrNameLst>
                                          <p:attrName>ppt_w</p:attrName>
                                        </p:attrNameLst>
                                      </p:cBhvr>
                                      <p:tavLst>
                                        <p:tav tm="0">
                                          <p:val>
                                            <p:strVal val="ppt_w"/>
                                          </p:val>
                                        </p:tav>
                                        <p:tav tm="100000">
                                          <p:val>
                                            <p:fltVal val="0"/>
                                          </p:val>
                                        </p:tav>
                                      </p:tavLst>
                                    </p:anim>
                                    <p:anim calcmode="lin" valueType="num">
                                      <p:cBhvr>
                                        <p:cTn id="94" dur="1000"/>
                                        <p:tgtEl>
                                          <p:spTgt spid="6"/>
                                        </p:tgtEl>
                                        <p:attrNameLst>
                                          <p:attrName>ppt_h</p:attrName>
                                        </p:attrNameLst>
                                      </p:cBhvr>
                                      <p:tavLst>
                                        <p:tav tm="0">
                                          <p:val>
                                            <p:strVal val="ppt_h"/>
                                          </p:val>
                                        </p:tav>
                                        <p:tav tm="100000">
                                          <p:val>
                                            <p:fltVal val="0"/>
                                          </p:val>
                                        </p:tav>
                                      </p:tavLst>
                                    </p:anim>
                                    <p:anim calcmode="lin" valueType="num">
                                      <p:cBhvr>
                                        <p:cTn id="95" dur="1000"/>
                                        <p:tgtEl>
                                          <p:spTgt spid="6"/>
                                        </p:tgtEl>
                                        <p:attrNameLst>
                                          <p:attrName>style.rotation</p:attrName>
                                        </p:attrNameLst>
                                      </p:cBhvr>
                                      <p:tavLst>
                                        <p:tav tm="0">
                                          <p:val>
                                            <p:fltVal val="0"/>
                                          </p:val>
                                        </p:tav>
                                        <p:tav tm="100000">
                                          <p:val>
                                            <p:fltVal val="90"/>
                                          </p:val>
                                        </p:tav>
                                      </p:tavLst>
                                    </p:anim>
                                    <p:animEffect transition="out" filter="fade">
                                      <p:cBhvr>
                                        <p:cTn id="96" dur="1000"/>
                                        <p:tgtEl>
                                          <p:spTgt spid="6"/>
                                        </p:tgtEl>
                                      </p:cBhvr>
                                    </p:animEffect>
                                    <p:set>
                                      <p:cBhvr>
                                        <p:cTn id="97" dur="1" fill="hold">
                                          <p:stCondLst>
                                            <p:cond delay="999"/>
                                          </p:stCondLst>
                                        </p:cTn>
                                        <p:tgtEl>
                                          <p:spTgt spid="6"/>
                                        </p:tgtEl>
                                        <p:attrNameLst>
                                          <p:attrName>style.visibility</p:attrName>
                                        </p:attrNameLst>
                                      </p:cBhvr>
                                      <p:to>
                                        <p:strVal val="hidden"/>
                                      </p:to>
                                    </p:set>
                                  </p:childTnLst>
                                  <p:subTnLst>
                                    <p:audio>
                                      <p:cMediaNode>
                                        <p:cTn display="0" masterRel="sameClick">
                                          <p:stCondLst>
                                            <p:cond evt="begin" delay="0">
                                              <p:tn val="92"/>
                                            </p:cond>
                                          </p:stCondLst>
                                          <p:endCondLst>
                                            <p:cond evt="onStopAudio" delay="0">
                                              <p:tgtEl>
                                                <p:sldTgt/>
                                              </p:tgtEl>
                                            </p:cond>
                                          </p:endCondLst>
                                        </p:cTn>
                                        <p:tgtEl>
                                          <p:sndTgt r:embed="rId3" name="ket-thuc-final.wav"/>
                                        </p:tgtEl>
                                      </p:cMediaNode>
                                    </p:audio>
                                  </p:sub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Effect transition="in" filter="fade">
                                      <p:cBhvr>
                                        <p:cTn id="102" dur="1000"/>
                                        <p:tgtEl>
                                          <p:spTgt spid="2"/>
                                        </p:tgtEl>
                                      </p:cBhvr>
                                    </p:animEffect>
                                    <p:anim calcmode="lin" valueType="num">
                                      <p:cBhvr>
                                        <p:cTn id="103" dur="1000" fill="hold"/>
                                        <p:tgtEl>
                                          <p:spTgt spid="2"/>
                                        </p:tgtEl>
                                        <p:attrNameLst>
                                          <p:attrName>ppt_x</p:attrName>
                                        </p:attrNameLst>
                                      </p:cBhvr>
                                      <p:tavLst>
                                        <p:tav tm="0">
                                          <p:val>
                                            <p:strVal val="#ppt_x"/>
                                          </p:val>
                                        </p:tav>
                                        <p:tav tm="100000">
                                          <p:val>
                                            <p:strVal val="#ppt_x"/>
                                          </p:val>
                                        </p:tav>
                                      </p:tavLst>
                                    </p:anim>
                                    <p:anim calcmode="lin" valueType="num">
                                      <p:cBhvr>
                                        <p:cTn id="10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Google Shape;498;p8"/>
          <p:cNvSpPr/>
          <p:nvPr/>
        </p:nvSpPr>
        <p:spPr>
          <a:xfrm>
            <a:off x="917524" y="1185094"/>
            <a:ext cx="4107215" cy="584735"/>
          </a:xfrm>
          <a:prstGeom prst="rect">
            <a:avLst/>
          </a:prstGeom>
          <a:noFill/>
          <a:ln>
            <a:noFill/>
          </a:ln>
        </p:spPr>
        <p:txBody>
          <a:bodyPr spcFirstLastPara="1" wrap="square" lIns="91425" tIns="45700" rIns="91425" bIns="45700" anchor="t" anchorCtr="0">
            <a:spAutoFit/>
          </a:bodyPr>
          <a:lstStyle/>
          <a:p>
            <a:pPr>
              <a:buClr>
                <a:srgbClr val="000000"/>
              </a:buClr>
              <a:buSzPts val="3600"/>
              <a:buFont typeface="Arial"/>
              <a:buNone/>
            </a:pP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1)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hể</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loại</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tục</a:t>
            </a:r>
            <a:r>
              <a:rPr lang="en-US" sz="3200" b="1" i="1" kern="0" dirty="0">
                <a:solidFill>
                  <a:srgbClr val="FF0000"/>
                </a:solidFill>
                <a:latin typeface="Times New Roman" panose="02020603050405020304" pitchFamily="18" charset="0"/>
                <a:ea typeface="Cambria"/>
                <a:cs typeface="Times New Roman" panose="02020603050405020304" pitchFamily="18" charset="0"/>
                <a:sym typeface="Cambria"/>
              </a:rPr>
              <a:t> </a:t>
            </a:r>
            <a:r>
              <a:rPr lang="en-US" sz="3200" b="1" i="1" kern="0" dirty="0" err="1">
                <a:solidFill>
                  <a:srgbClr val="FF0000"/>
                </a:solidFill>
                <a:latin typeface="Times New Roman" panose="02020603050405020304" pitchFamily="18" charset="0"/>
                <a:ea typeface="Cambria"/>
                <a:cs typeface="Times New Roman" panose="02020603050405020304" pitchFamily="18" charset="0"/>
                <a:sym typeface="Cambria"/>
              </a:rPr>
              <a:t>ngữ</a:t>
            </a:r>
            <a:endParaRPr sz="3200" i="1" kern="0" dirty="0">
              <a:solidFill>
                <a:srgbClr val="FF0000"/>
              </a:solidFill>
              <a:latin typeface="Times New Roman" panose="02020603050405020304" pitchFamily="18" charset="0"/>
              <a:ea typeface="Cambria"/>
              <a:cs typeface="Times New Roman" panose="02020603050405020304" pitchFamily="18" charset="0"/>
              <a:sym typeface="Cambria"/>
            </a:endParaRPr>
          </a:p>
        </p:txBody>
      </p:sp>
      <p:pic>
        <p:nvPicPr>
          <p:cNvPr id="11" name="Picture 10"/>
          <p:cNvPicPr>
            <a:picLocks noChangeAspect="1"/>
          </p:cNvPicPr>
          <p:nvPr/>
        </p:nvPicPr>
        <p:blipFill rotWithShape="1">
          <a:blip r:embed="rId3"/>
          <a:srcRect r="961"/>
          <a:stretch/>
        </p:blipFill>
        <p:spPr>
          <a:xfrm>
            <a:off x="3154799" y="2100262"/>
            <a:ext cx="5428813" cy="3876384"/>
          </a:xfrm>
          <a:prstGeom prst="rect">
            <a:avLst/>
          </a:prstGeom>
        </p:spPr>
      </p:pic>
    </p:spTree>
    <p:extLst>
      <p:ext uri="{BB962C8B-B14F-4D97-AF65-F5344CB8AC3E}">
        <p14:creationId xmlns:p14="http://schemas.microsoft.com/office/powerpoint/2010/main" val="19790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1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oogle Shape;506;p9"/>
          <p:cNvGraphicFramePr/>
          <p:nvPr>
            <p:extLst>
              <p:ext uri="{D42A27DB-BD31-4B8C-83A1-F6EECF244321}">
                <p14:modId xmlns:p14="http://schemas.microsoft.com/office/powerpoint/2010/main" val="2755453246"/>
              </p:ext>
            </p:extLst>
          </p:nvPr>
        </p:nvGraphicFramePr>
        <p:xfrm>
          <a:off x="328613" y="1463375"/>
          <a:ext cx="11395641" cy="4840825"/>
        </p:xfrm>
        <a:graphic>
          <a:graphicData uri="http://schemas.openxmlformats.org/drawingml/2006/table">
            <a:tbl>
              <a:tblPr firstRow="1" bandRow="1">
                <a:noFill/>
              </a:tblPr>
              <a:tblGrid>
                <a:gridCol w="1171575">
                  <a:extLst>
                    <a:ext uri="{9D8B030D-6E8A-4147-A177-3AD203B41FA5}">
                      <a16:colId xmlns:a16="http://schemas.microsoft.com/office/drawing/2014/main" val="20000"/>
                    </a:ext>
                  </a:extLst>
                </a:gridCol>
                <a:gridCol w="10224066">
                  <a:extLst>
                    <a:ext uri="{9D8B030D-6E8A-4147-A177-3AD203B41FA5}">
                      <a16:colId xmlns:a16="http://schemas.microsoft.com/office/drawing/2014/main" val="20001"/>
                    </a:ext>
                  </a:extLst>
                </a:gridCol>
              </a:tblGrid>
              <a:tr h="688775">
                <a:tc rowSpan="5">
                  <a:txBody>
                    <a:bodyPr/>
                    <a:lstStyle/>
                    <a:p>
                      <a:pPr marL="0" marR="0" lvl="0" indent="0" algn="ctr" rtl="0">
                        <a:lnSpc>
                          <a:spcPct val="100000"/>
                        </a:lnSpc>
                        <a:spcBef>
                          <a:spcPts val="0"/>
                        </a:spcBef>
                        <a:spcAft>
                          <a:spcPts val="0"/>
                        </a:spcAft>
                        <a:buClr>
                          <a:srgbClr val="000000"/>
                        </a:buClr>
                        <a:buSzPts val="900"/>
                        <a:buFont typeface="Arial"/>
                        <a:buNone/>
                      </a:pPr>
                      <a:endParaRPr sz="9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p>
                      <a:pPr marL="0" marR="0" lvl="0" indent="0" algn="ctr" rtl="0">
                        <a:lnSpc>
                          <a:spcPct val="100000"/>
                        </a:lnSpc>
                        <a:spcBef>
                          <a:spcPts val="0"/>
                        </a:spcBef>
                        <a:spcAft>
                          <a:spcPts val="0"/>
                        </a:spcAft>
                        <a:buClr>
                          <a:srgbClr val="000000"/>
                        </a:buClr>
                        <a:buSzPts val="2800"/>
                        <a:buFont typeface="Arial"/>
                        <a:buNone/>
                      </a:pPr>
                      <a:r>
                        <a:rPr lang="en-US"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rPr>
                        <a:t>TỤC NGỮ LÀ MỘT THỂ LOẠI VĂN HỌC DÂN GIAN</a:t>
                      </a:r>
                      <a:endParaRPr sz="2800" b="1" u="none" strike="noStrike" cap="none" dirty="0">
                        <a:solidFill>
                          <a:srgbClr val="FF0000"/>
                        </a:solidFill>
                        <a:latin typeface="Times New Roman" panose="02020603050405020304" pitchFamily="18" charset="0"/>
                        <a:ea typeface="Cambria"/>
                        <a:cs typeface="Times New Roman" panose="02020603050405020304" pitchFamily="18" charset="0"/>
                        <a:sym typeface="Cambria"/>
                      </a:endParaRPr>
                    </a:p>
                  </a:txBody>
                  <a:tcPr marL="91450" marR="91450" marT="45725" marB="45725">
                    <a:solidFill>
                      <a:srgbClr val="ECF1AD"/>
                    </a:solidFill>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Tá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giả</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0"/>
                  </a:ext>
                </a:extLst>
              </a:tr>
              <a:tr h="65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500"/>
                        <a:buFont typeface="Arial"/>
                        <a:buNone/>
                      </a:pPr>
                      <a:endParaRPr sz="5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Hình</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ức</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1"/>
                  </a:ext>
                </a:extLst>
              </a:tr>
              <a:tr h="10331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ội</a:t>
                      </a:r>
                      <a:r>
                        <a:rPr lang="en-US" sz="2800" b="1" u="none" strike="noStrike" cap="none" dirty="0">
                          <a:latin typeface="Times New Roman" panose="02020603050405020304" pitchFamily="18" charset="0"/>
                          <a:ea typeface="Cambria"/>
                          <a:cs typeface="Times New Roman" panose="02020603050405020304" pitchFamily="18" charset="0"/>
                          <a:sym typeface="Cambria"/>
                        </a:rPr>
                        <a:t> dung:</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2"/>
                  </a:ext>
                </a:extLst>
              </a:tr>
              <a:tr h="156755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900"/>
                        <a:buFont typeface="Arial"/>
                        <a:buNone/>
                      </a:pPr>
                      <a:endParaRPr sz="9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endParaRPr sz="2800" b="1"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Nghệ</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thuật</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3"/>
                  </a:ext>
                </a:extLst>
              </a:tr>
              <a:tr h="898200">
                <a:tc vMerge="1">
                  <a:txBody>
                    <a:bodyPr/>
                    <a:lstStyle/>
                    <a:p>
                      <a:endParaRPr lang="en-US"/>
                    </a:p>
                  </a:txBody>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dirty="0">
                        <a:latin typeface="Times New Roman" panose="02020603050405020304" pitchFamily="18" charset="0"/>
                        <a:ea typeface="Cambria"/>
                        <a:cs typeface="Times New Roman" panose="02020603050405020304" pitchFamily="18" charset="0"/>
                        <a:sym typeface="Cambria"/>
                      </a:endParaRPr>
                    </a:p>
                    <a:p>
                      <a:pPr marL="0" marR="0" lvl="0" indent="0" algn="l" rtl="0">
                        <a:lnSpc>
                          <a:spcPct val="100000"/>
                        </a:lnSpc>
                        <a:spcBef>
                          <a:spcPts val="0"/>
                        </a:spcBef>
                        <a:spcAft>
                          <a:spcPts val="0"/>
                        </a:spcAft>
                        <a:buClr>
                          <a:srgbClr val="000000"/>
                        </a:buClr>
                        <a:buSzPts val="2800"/>
                        <a:buFont typeface="Arial"/>
                        <a:buNone/>
                      </a:pPr>
                      <a:r>
                        <a:rPr lang="en-US" sz="2800" b="1" u="none" strike="noStrike" cap="none" dirty="0" err="1">
                          <a:latin typeface="Times New Roman" panose="02020603050405020304" pitchFamily="18" charset="0"/>
                          <a:ea typeface="Cambria"/>
                          <a:cs typeface="Times New Roman" panose="02020603050405020304" pitchFamily="18" charset="0"/>
                          <a:sym typeface="Cambria"/>
                        </a:rPr>
                        <a:t>Phạm</a:t>
                      </a:r>
                      <a:r>
                        <a:rPr lang="en-US" sz="2800" b="1" u="none" strike="noStrike" cap="none" dirty="0">
                          <a:latin typeface="Times New Roman" panose="02020603050405020304" pitchFamily="18" charset="0"/>
                          <a:ea typeface="Cambria"/>
                          <a:cs typeface="Times New Roman" panose="02020603050405020304" pitchFamily="18" charset="0"/>
                          <a:sym typeface="Cambria"/>
                        </a:rPr>
                        <a:t> vi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vận</a:t>
                      </a:r>
                      <a:r>
                        <a:rPr lang="en-US" sz="2800" b="1" u="none" strike="noStrike" cap="none" dirty="0">
                          <a:latin typeface="Times New Roman" panose="02020603050405020304" pitchFamily="18" charset="0"/>
                          <a:ea typeface="Cambria"/>
                          <a:cs typeface="Times New Roman" panose="02020603050405020304" pitchFamily="18" charset="0"/>
                          <a:sym typeface="Cambria"/>
                        </a:rPr>
                        <a:t> </a:t>
                      </a:r>
                      <a:r>
                        <a:rPr lang="en-US" sz="2800" b="1" u="none" strike="noStrike" cap="none" dirty="0" err="1">
                          <a:latin typeface="Times New Roman" panose="02020603050405020304" pitchFamily="18" charset="0"/>
                          <a:ea typeface="Cambria"/>
                          <a:cs typeface="Times New Roman" panose="02020603050405020304" pitchFamily="18" charset="0"/>
                          <a:sym typeface="Cambria"/>
                        </a:rPr>
                        <a:t>dụng</a:t>
                      </a:r>
                      <a:r>
                        <a:rPr lang="en-US" sz="2800" b="1" u="none" strike="noStrike" cap="none" dirty="0">
                          <a:latin typeface="Times New Roman" panose="02020603050405020304" pitchFamily="18" charset="0"/>
                          <a:ea typeface="Cambria"/>
                          <a:cs typeface="Times New Roman" panose="02020603050405020304" pitchFamily="18" charset="0"/>
                          <a:sym typeface="Cambria"/>
                        </a:rPr>
                        <a:t>:</a:t>
                      </a:r>
                      <a:endParaRPr sz="2800" b="1" u="none" strike="noStrike" cap="none" dirty="0">
                        <a:latin typeface="Times New Roman" panose="02020603050405020304" pitchFamily="18" charset="0"/>
                        <a:ea typeface="Cambria"/>
                        <a:cs typeface="Times New Roman" panose="02020603050405020304" pitchFamily="18" charset="0"/>
                        <a:sym typeface="Cambria"/>
                      </a:endParaRPr>
                    </a:p>
                  </a:txBody>
                  <a:tcPr marL="91450" marR="91450" marT="45725" marB="45725"/>
                </a:tc>
                <a:extLst>
                  <a:ext uri="{0D108BD9-81ED-4DB2-BD59-A6C34878D82A}">
                    <a16:rowId xmlns:a16="http://schemas.microsoft.com/office/drawing/2014/main" val="10004"/>
                  </a:ext>
                </a:extLst>
              </a:tr>
            </a:tbl>
          </a:graphicData>
        </a:graphic>
      </p:graphicFrame>
      <p:sp>
        <p:nvSpPr>
          <p:cNvPr id="16" name="Google Shape;507;p9"/>
          <p:cNvSpPr/>
          <p:nvPr/>
        </p:nvSpPr>
        <p:spPr>
          <a:xfrm>
            <a:off x="3496095" y="2246820"/>
            <a:ext cx="3086797"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7" name="Google Shape;508;p9"/>
          <p:cNvSpPr/>
          <p:nvPr/>
        </p:nvSpPr>
        <p:spPr>
          <a:xfrm>
            <a:off x="3173485" y="1591690"/>
            <a:ext cx="1527982"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a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8" name="Google Shape;509;p9"/>
          <p:cNvSpPr/>
          <p:nvPr/>
        </p:nvSpPr>
        <p:spPr>
          <a:xfrm>
            <a:off x="3481058" y="2838894"/>
            <a:ext cx="8077530" cy="954107"/>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err="1">
                <a:latin typeface="Times New Roman" panose="02020603050405020304" pitchFamily="18" charset="0"/>
                <a:ea typeface="Cambria"/>
                <a:cs typeface="Times New Roman" panose="02020603050405020304" pitchFamily="18" charset="0"/>
                <a:sym typeface="Cambria"/>
              </a:rPr>
              <a:t>Ki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iệm</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ủa</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ề</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iê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a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ộ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ả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uất</a:t>
            </a:r>
            <a:r>
              <a:rPr lang="en-US" sz="2800" kern="0" dirty="0">
                <a:latin typeface="Times New Roman" panose="02020603050405020304" pitchFamily="18" charset="0"/>
                <a:ea typeface="Cambria"/>
                <a:cs typeface="Times New Roman" panose="02020603050405020304" pitchFamily="18" charset="0"/>
                <a:sym typeface="Cambria"/>
              </a:rPr>
              <a:t>; con </a:t>
            </a:r>
            <a:r>
              <a:rPr lang="en-US" sz="2800" kern="0" dirty="0" err="1">
                <a:latin typeface="Times New Roman" panose="02020603050405020304" pitchFamily="18" charset="0"/>
                <a:ea typeface="Cambria"/>
                <a:cs typeface="Times New Roman" panose="02020603050405020304" pitchFamily="18" charset="0"/>
                <a:sym typeface="Cambria"/>
              </a:rPr>
              <a:t>ngư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xã</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ộ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19" name="Google Shape;510;p9"/>
          <p:cNvSpPr/>
          <p:nvPr/>
        </p:nvSpPr>
        <p:spPr>
          <a:xfrm>
            <a:off x="3785874" y="3887695"/>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hữ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oà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hỉ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ắ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ọn</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0" name="Google Shape;511;p9"/>
          <p:cNvSpPr/>
          <p:nvPr/>
        </p:nvSpPr>
        <p:spPr>
          <a:xfrm>
            <a:off x="3783895" y="4404266"/>
            <a:ext cx="6757043"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à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ì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ả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ử</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ng</a:t>
            </a:r>
            <a:r>
              <a:rPr lang="en-US" sz="2800" kern="0" dirty="0">
                <a:latin typeface="Times New Roman" panose="02020603050405020304" pitchFamily="18" charset="0"/>
                <a:ea typeface="Cambria"/>
                <a:cs typeface="Times New Roman" panose="02020603050405020304" pitchFamily="18" charset="0"/>
                <a:sym typeface="Cambria"/>
              </a:rPr>
              <a:t> so </a:t>
            </a:r>
            <a:r>
              <a:rPr lang="en-US" sz="2800" kern="0" dirty="0" err="1">
                <a:latin typeface="Times New Roman" panose="02020603050405020304" pitchFamily="18" charset="0"/>
                <a:ea typeface="Cambria"/>
                <a:cs typeface="Times New Roman" panose="02020603050405020304" pitchFamily="18" charset="0"/>
                <a:sym typeface="Cambria"/>
              </a:rPr>
              <a:t>sánh</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ẩ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dụ</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1" name="Google Shape;512;p9"/>
          <p:cNvSpPr/>
          <p:nvPr/>
        </p:nvSpPr>
        <p:spPr>
          <a:xfrm>
            <a:off x="3793791" y="4894037"/>
            <a:ext cx="6096000" cy="52322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Gieo</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vầ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ấu</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rúc</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câ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ối</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sp>
        <p:nvSpPr>
          <p:cNvPr id="22" name="Google Shape;513;p9"/>
          <p:cNvSpPr/>
          <p:nvPr/>
        </p:nvSpPr>
        <p:spPr>
          <a:xfrm>
            <a:off x="4795696" y="1593675"/>
            <a:ext cx="7189200" cy="52320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b="1" i="1" kern="0" dirty="0">
                <a:latin typeface="Times New Roman" panose="02020603050405020304" pitchFamily="18" charset="0"/>
                <a:ea typeface="Cambria"/>
                <a:cs typeface="Times New Roman" panose="02020603050405020304" pitchFamily="18" charset="0"/>
                <a:sym typeface="Cambria"/>
              </a:rPr>
              <a:t>(</a:t>
            </a:r>
            <a:r>
              <a:rPr lang="en-US" sz="2800" b="1" i="1" kern="0" dirty="0" err="1">
                <a:latin typeface="Times New Roman" panose="02020603050405020304" pitchFamily="18" charset="0"/>
                <a:ea typeface="Cambria"/>
                <a:cs typeface="Times New Roman" panose="02020603050405020304" pitchFamily="18" charset="0"/>
                <a:sym typeface="Cambria"/>
              </a:rPr>
              <a:t>Mang</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ính</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ập</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hể</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truyền</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miệng</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dị</a:t>
            </a:r>
            <a:r>
              <a:rPr lang="en-US" sz="2800" b="1" i="1" kern="0" dirty="0">
                <a:latin typeface="Times New Roman" panose="02020603050405020304" pitchFamily="18" charset="0"/>
                <a:ea typeface="Cambria"/>
                <a:cs typeface="Times New Roman" panose="02020603050405020304" pitchFamily="18" charset="0"/>
                <a:sym typeface="Cambria"/>
              </a:rPr>
              <a:t> </a:t>
            </a:r>
            <a:r>
              <a:rPr lang="en-US" sz="2800" b="1" i="1" kern="0" dirty="0" err="1">
                <a:latin typeface="Times New Roman" panose="02020603050405020304" pitchFamily="18" charset="0"/>
                <a:ea typeface="Cambria"/>
                <a:cs typeface="Times New Roman" panose="02020603050405020304" pitchFamily="18" charset="0"/>
                <a:sym typeface="Cambria"/>
              </a:rPr>
              <a:t>bản</a:t>
            </a:r>
            <a:r>
              <a:rPr lang="en-US" sz="2800" b="1" i="1" kern="0" dirty="0">
                <a:latin typeface="Times New Roman" panose="02020603050405020304" pitchFamily="18" charset="0"/>
                <a:ea typeface="Cambria"/>
                <a:cs typeface="Times New Roman" panose="02020603050405020304" pitchFamily="18" charset="0"/>
                <a:sym typeface="Cambria"/>
              </a:rPr>
              <a:t>)</a:t>
            </a:r>
            <a:endParaRPr sz="2800" b="1" i="1" kern="0" dirty="0">
              <a:latin typeface="Times New Roman" panose="02020603050405020304" pitchFamily="18" charset="0"/>
              <a:ea typeface="Cambria"/>
              <a:cs typeface="Times New Roman" panose="02020603050405020304" pitchFamily="18" charset="0"/>
              <a:sym typeface="Cambria"/>
            </a:endParaRPr>
          </a:p>
        </p:txBody>
      </p:sp>
      <p:sp>
        <p:nvSpPr>
          <p:cNvPr id="23" name="Google Shape;514;p9"/>
          <p:cNvSpPr/>
          <p:nvPr/>
        </p:nvSpPr>
        <p:spPr>
          <a:xfrm>
            <a:off x="4588592" y="5645438"/>
            <a:ext cx="7396304" cy="523180"/>
          </a:xfrm>
          <a:prstGeom prst="rect">
            <a:avLst/>
          </a:prstGeom>
          <a:noFill/>
          <a:ln>
            <a:noFill/>
          </a:ln>
        </p:spPr>
        <p:txBody>
          <a:bodyPr spcFirstLastPara="1" wrap="square" lIns="91425" tIns="45700" rIns="91425" bIns="45700" anchor="t" anchorCtr="0">
            <a:spAutoFit/>
          </a:bodyPr>
          <a:lstStyle/>
          <a:p>
            <a:pPr>
              <a:buClr>
                <a:srgbClr val="000000"/>
              </a:buClr>
              <a:buSzPts val="2800"/>
              <a:buFont typeface="Arial"/>
              <a:buNone/>
            </a:pP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Đ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ố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suy</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hĩ</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lờ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ăn</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tiế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ói</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hàng</a:t>
            </a:r>
            <a:r>
              <a:rPr lang="en-US" sz="2800" kern="0" dirty="0">
                <a:latin typeface="Times New Roman" panose="02020603050405020304" pitchFamily="18" charset="0"/>
                <a:ea typeface="Cambria"/>
                <a:cs typeface="Times New Roman" panose="02020603050405020304" pitchFamily="18" charset="0"/>
                <a:sym typeface="Cambria"/>
              </a:rPr>
              <a:t> </a:t>
            </a:r>
            <a:r>
              <a:rPr lang="en-US" sz="2800" kern="0" dirty="0" err="1">
                <a:latin typeface="Times New Roman" panose="02020603050405020304" pitchFamily="18" charset="0"/>
                <a:ea typeface="Cambria"/>
                <a:cs typeface="Times New Roman" panose="02020603050405020304" pitchFamily="18" charset="0"/>
                <a:sym typeface="Cambria"/>
              </a:rPr>
              <a:t>ngày</a:t>
            </a:r>
            <a:r>
              <a:rPr lang="en-US" sz="2800" kern="0" dirty="0">
                <a:latin typeface="Times New Roman" panose="02020603050405020304" pitchFamily="18" charset="0"/>
                <a:ea typeface="Cambria"/>
                <a:cs typeface="Times New Roman" panose="02020603050405020304" pitchFamily="18" charset="0"/>
                <a:sym typeface="Cambria"/>
              </a:rPr>
              <a:t>.</a:t>
            </a:r>
            <a:endParaRPr sz="2800" kern="0" dirty="0">
              <a:latin typeface="Times New Roman" panose="02020603050405020304" pitchFamily="18" charset="0"/>
              <a:ea typeface="Cambria"/>
              <a:cs typeface="Times New Roman" panose="02020603050405020304" pitchFamily="18" charset="0"/>
              <a:sym typeface="Cambria"/>
            </a:endParaRPr>
          </a:p>
        </p:txBody>
      </p:sp>
      <p:pic>
        <p:nvPicPr>
          <p:cNvPr id="24" name="Picture 23"/>
          <p:cNvPicPr>
            <a:picLocks noChangeAspect="1"/>
          </p:cNvPicPr>
          <p:nvPr/>
        </p:nvPicPr>
        <p:blipFill>
          <a:blip r:embed="rId3"/>
          <a:stretch>
            <a:fillRect/>
          </a:stretch>
        </p:blipFill>
        <p:spPr>
          <a:xfrm>
            <a:off x="214313" y="232164"/>
            <a:ext cx="11530012" cy="1359526"/>
          </a:xfrm>
          <a:prstGeom prst="rect">
            <a:avLst/>
          </a:prstGeom>
        </p:spPr>
      </p:pic>
    </p:spTree>
    <p:extLst>
      <p:ext uri="{BB962C8B-B14F-4D97-AF65-F5344CB8AC3E}">
        <p14:creationId xmlns:p14="http://schemas.microsoft.com/office/powerpoint/2010/main" val="344802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358" y="0"/>
            <a:ext cx="4965692" cy="6858000"/>
          </a:xfrm>
          <a:prstGeom prst="rect">
            <a:avLst/>
          </a:prstGeom>
          <a:solidFill>
            <a:srgbClr val="F4F7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rot="21203486">
            <a:off x="698179" y="782787"/>
            <a:ext cx="3475028" cy="5244599"/>
          </a:xfrm>
          <a:prstGeom prst="rect">
            <a:avLst/>
          </a:prstGeom>
        </p:spPr>
      </p:pic>
      <p:sp>
        <p:nvSpPr>
          <p:cNvPr id="12" name="Rectangle 11"/>
          <p:cNvSpPr/>
          <p:nvPr/>
        </p:nvSpPr>
        <p:spPr>
          <a:xfrm>
            <a:off x="4183626" y="517553"/>
            <a:ext cx="8008374" cy="742511"/>
          </a:xfrm>
          <a:prstGeom prst="rect">
            <a:avLst/>
          </a:prstGeom>
        </p:spPr>
        <p:txBody>
          <a:bodyPr wrap="square">
            <a:spAutoFit/>
          </a:bodyPr>
          <a:lstStyle/>
          <a:p>
            <a:pPr algn="just">
              <a:lnSpc>
                <a:spcPct val="150000"/>
              </a:lnSpc>
            </a:pPr>
            <a:r>
              <a:rPr lang="en-US" sz="3200" b="1" dirty="0">
                <a:solidFill>
                  <a:srgbClr val="FF0000"/>
                </a:solidFill>
                <a:latin typeface="Times New Roman" panose="02020603050405020304" pitchFamily="18" charset="0"/>
                <a:cs typeface="Times New Roman" panose="02020603050405020304" pitchFamily="18" charset="0"/>
              </a:rPr>
              <a:t>2. </a:t>
            </a:r>
            <a:r>
              <a:rPr lang="en-US" sz="3200" b="1" dirty="0" err="1">
                <a:solidFill>
                  <a:srgbClr val="FF0000"/>
                </a:solidFill>
                <a:latin typeface="Times New Roman" panose="02020603050405020304" pitchFamily="18" charset="0"/>
                <a:cs typeface="Times New Roman" panose="02020603050405020304" pitchFamily="18" charset="0"/>
              </a:rPr>
              <a:t>Vă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ả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Mộ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số</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ụ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gữ</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iệt</a:t>
            </a:r>
            <a:r>
              <a:rPr lang="en-US" sz="3200" b="1" dirty="0">
                <a:solidFill>
                  <a:srgbClr val="FF0000"/>
                </a:solidFill>
                <a:latin typeface="Times New Roman" panose="02020603050405020304" pitchFamily="18" charset="0"/>
                <a:cs typeface="Times New Roman" panose="02020603050405020304" pitchFamily="18" charset="0"/>
              </a:rPr>
              <a:t> Nam”</a:t>
            </a:r>
          </a:p>
        </p:txBody>
      </p:sp>
      <p:sp>
        <p:nvSpPr>
          <p:cNvPr id="14" name="Rectangle 13"/>
          <p:cNvSpPr/>
          <p:nvPr/>
        </p:nvSpPr>
        <p:spPr>
          <a:xfrm>
            <a:off x="4183626" y="1260064"/>
            <a:ext cx="7312051" cy="1399870"/>
          </a:xfrm>
          <a:prstGeom prst="rect">
            <a:avLst/>
          </a:prstGeom>
        </p:spPr>
        <p:txBody>
          <a:bodyPr wrap="square">
            <a:spAutoFit/>
          </a:bodyPr>
          <a:lstStyle/>
          <a:p>
            <a:pPr algn="just">
              <a:lnSpc>
                <a:spcPct val="150000"/>
              </a:lnSpc>
            </a:pPr>
            <a:r>
              <a:rPr lang="en-US" sz="32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uấ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ứ</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trích</a:t>
            </a:r>
            <a:r>
              <a:rPr lang="en-US" sz="2800" dirty="0">
                <a:solidFill>
                  <a:srgbClr val="0C0D0E"/>
                </a:solidFill>
                <a:latin typeface="Times New Roman" panose="02020603050405020304" pitchFamily="18" charset="0"/>
                <a:cs typeface="Times New Roman" panose="02020603050405020304" pitchFamily="18" charset="0"/>
              </a:rPr>
              <a:t> “Kho </a:t>
            </a:r>
            <a:r>
              <a:rPr lang="en-US" sz="2800" dirty="0" err="1">
                <a:solidFill>
                  <a:srgbClr val="0C0D0E"/>
                </a:solidFill>
                <a:latin typeface="Times New Roman" panose="02020603050405020304" pitchFamily="18" charset="0"/>
                <a:cs typeface="Times New Roman" panose="02020603050405020304" pitchFamily="18" charset="0"/>
              </a:rPr>
              <a:t>tàng</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tục</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ngữ</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Việt</a:t>
            </a:r>
            <a:r>
              <a:rPr lang="en-US" sz="2800" dirty="0">
                <a:solidFill>
                  <a:srgbClr val="0C0D0E"/>
                </a:solidFill>
                <a:latin typeface="Times New Roman" panose="02020603050405020304" pitchFamily="18" charset="0"/>
                <a:cs typeface="Times New Roman" panose="02020603050405020304" pitchFamily="18" charset="0"/>
              </a:rPr>
              <a:t> Nam” – </a:t>
            </a:r>
            <a:r>
              <a:rPr lang="en-US" sz="2800" dirty="0" err="1">
                <a:solidFill>
                  <a:srgbClr val="0C0D0E"/>
                </a:solidFill>
                <a:latin typeface="Times New Roman" panose="02020603050405020304" pitchFamily="18" charset="0"/>
                <a:cs typeface="Times New Roman" panose="02020603050405020304" pitchFamily="18" charset="0"/>
              </a:rPr>
              <a:t>Nguyễn</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Xuân</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Kính</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chủ</a:t>
            </a:r>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biên</a:t>
            </a:r>
            <a:endParaRPr lang="en-US" sz="2800" dirty="0">
              <a:solidFill>
                <a:srgbClr val="0C0D0E"/>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844E371F-1C50-4A74-A911-C044C986A56F}"/>
              </a:ext>
            </a:extLst>
          </p:cNvPr>
          <p:cNvSpPr/>
          <p:nvPr/>
        </p:nvSpPr>
        <p:spPr>
          <a:xfrm>
            <a:off x="4367132" y="3131977"/>
            <a:ext cx="7733464" cy="1877437"/>
          </a:xfrm>
          <a:prstGeom prst="rect">
            <a:avLst/>
          </a:prstGeom>
        </p:spPr>
        <p:txBody>
          <a:bodyPr wrap="square">
            <a:spAutoFit/>
          </a:bodyPr>
          <a:lstStyle/>
          <a:p>
            <a:pPr algn="just"/>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ố</a:t>
            </a:r>
            <a:r>
              <a:rPr lang="en-US" sz="3200" dirty="0">
                <a:solidFill>
                  <a:srgbClr val="0C0D0E"/>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ục</a:t>
            </a:r>
            <a:r>
              <a:rPr lang="en-US" sz="3200" dirty="0">
                <a:solidFill>
                  <a:srgbClr val="0C0D0E"/>
                </a:solidFill>
                <a:latin typeface="Times New Roman" panose="02020603050405020304" pitchFamily="18" charset="0"/>
                <a:cs typeface="Times New Roman" panose="02020603050405020304" pitchFamily="18" charset="0"/>
              </a:rPr>
              <a:t>: 2 </a:t>
            </a:r>
            <a:r>
              <a:rPr lang="en-US" sz="3200" dirty="0" err="1">
                <a:solidFill>
                  <a:srgbClr val="0C0D0E"/>
                </a:solidFill>
                <a:latin typeface="Times New Roman" panose="02020603050405020304" pitchFamily="18" charset="0"/>
                <a:cs typeface="Times New Roman" panose="02020603050405020304" pitchFamily="18" charset="0"/>
              </a:rPr>
              <a:t>phần</a:t>
            </a:r>
            <a:endParaRPr lang="en-US" sz="3200" dirty="0">
              <a:solidFill>
                <a:srgbClr val="0C0D0E"/>
              </a:solidFill>
              <a:latin typeface="Times New Roman" panose="02020603050405020304" pitchFamily="18" charset="0"/>
              <a:cs typeface="Times New Roman" panose="02020603050405020304" pitchFamily="18" charset="0"/>
            </a:endParaRPr>
          </a:p>
          <a:p>
            <a:pPr algn="just"/>
            <a:r>
              <a:rPr lang="en-US" sz="2800" dirty="0">
                <a:solidFill>
                  <a:srgbClr val="0C0D0E"/>
                </a:solidFill>
                <a:latin typeface="Times New Roman" panose="02020603050405020304" pitchFamily="18" charset="0"/>
                <a:cs typeface="Times New Roman" panose="02020603050405020304" pitchFamily="18" charset="0"/>
              </a:rPr>
              <a:t>+ </a:t>
            </a:r>
            <a:r>
              <a:rPr lang="en-US" sz="2800" dirty="0" err="1">
                <a:solidFill>
                  <a:srgbClr val="0C0D0E"/>
                </a:solidFill>
                <a:latin typeface="Times New Roman" panose="02020603050405020304" pitchFamily="18" charset="0"/>
                <a:cs typeface="Times New Roman" panose="02020603050405020304" pitchFamily="18" charset="0"/>
              </a:rPr>
              <a:t>Phần</a:t>
            </a:r>
            <a:r>
              <a:rPr lang="en-US" sz="2800" dirty="0">
                <a:solidFill>
                  <a:srgbClr val="0C0D0E"/>
                </a:solidFill>
                <a:latin typeface="Times New Roman" panose="02020603050405020304" pitchFamily="18" charset="0"/>
                <a:cs typeface="Times New Roman" panose="02020603050405020304" pitchFamily="18" charset="0"/>
              </a:rPr>
              <a:t> 1: </a:t>
            </a:r>
            <a:r>
              <a:rPr lang="en-US" sz="2800" dirty="0" err="1">
                <a:solidFill>
                  <a:srgbClr val="0C0D0E"/>
                </a:solidFill>
                <a:latin typeface="Times New Roman" panose="02020603050405020304" pitchFamily="18" charset="0"/>
                <a:cs typeface="Times New Roman" panose="02020603050405020304" pitchFamily="18" charset="0"/>
              </a:rPr>
              <a:t>câu</a:t>
            </a:r>
            <a:r>
              <a:rPr lang="en-US" sz="2800" dirty="0">
                <a:solidFill>
                  <a:srgbClr val="0C0D0E"/>
                </a:solidFill>
                <a:latin typeface="Times New Roman" panose="02020603050405020304" pitchFamily="18" charset="0"/>
                <a:cs typeface="Times New Roman" panose="02020603050405020304" pitchFamily="18" charset="0"/>
              </a:rPr>
              <a:t> 1</a:t>
            </a:r>
            <a:r>
              <a:rPr lang="en-US" sz="28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5: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hời</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tiết</a:t>
            </a:r>
            <a:endPar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28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28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6  8: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lao</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ộng</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ản</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uất</a:t>
            </a:r>
            <a:endPar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a:p>
            <a:pPr algn="just"/>
            <a:r>
              <a:rPr lang="en-US" sz="28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Câu</a:t>
            </a:r>
            <a:r>
              <a:rPr lang="en-US" sz="2800"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9  15: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Kinh</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nghiệm</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về</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đời</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sống</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xã</a:t>
            </a:r>
            <a:r>
              <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 </a:t>
            </a:r>
            <a:r>
              <a:rPr lang="en-US" sz="2800" i="1" dirty="0" err="1">
                <a:solidFill>
                  <a:srgbClr val="0C0D0E"/>
                </a:solidFill>
                <a:latin typeface="Times New Roman" panose="02020603050405020304" pitchFamily="18" charset="0"/>
                <a:cs typeface="Times New Roman" panose="02020603050405020304" pitchFamily="18" charset="0"/>
                <a:sym typeface="Wingdings" panose="05000000000000000000" pitchFamily="2" charset="2"/>
              </a:rPr>
              <a:t>hội</a:t>
            </a:r>
            <a:endParaRPr lang="en-US" sz="2800" i="1" dirty="0">
              <a:solidFill>
                <a:srgbClr val="0C0D0E"/>
              </a:solidFill>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381832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22578" y="169390"/>
            <a:ext cx="9529052" cy="461665"/>
            <a:chOff x="-178462" y="1828800"/>
            <a:chExt cx="19060588" cy="923316"/>
          </a:xfrm>
        </p:grpSpPr>
        <p:sp>
          <p:nvSpPr>
            <p:cNvPr id="4" name="Round Same Side Corner Rectangle 3"/>
            <p:cNvSpPr/>
            <p:nvPr/>
          </p:nvSpPr>
          <p:spPr>
            <a:xfrm rot="5400000">
              <a:off x="440265" y="1210077"/>
              <a:ext cx="886537" cy="2123991"/>
            </a:xfrm>
            <a:prstGeom prst="round2SameRect">
              <a:avLst/>
            </a:prstGeom>
            <a:solidFill>
              <a:schemeClr val="accent5">
                <a:lumMod val="75000"/>
              </a:schemeClr>
            </a:solid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a:solidFill>
                  <a:prstClr val="white"/>
                </a:solidFill>
              </a:endParaRPr>
            </a:p>
          </p:txBody>
        </p:sp>
        <p:sp>
          <p:nvSpPr>
            <p:cNvPr id="5" name="TextBox 4"/>
            <p:cNvSpPr txBox="1"/>
            <p:nvPr/>
          </p:nvSpPr>
          <p:spPr>
            <a:xfrm>
              <a:off x="478766" y="1828800"/>
              <a:ext cx="1238167" cy="923316"/>
            </a:xfrm>
            <a:prstGeom prst="rect">
              <a:avLst/>
            </a:prstGeom>
            <a:noFill/>
          </p:spPr>
          <p:txBody>
            <a:bodyPr wrap="square" rtlCol="0">
              <a:spAutoFit/>
            </a:bodyPr>
            <a:lstStyle/>
            <a:p>
              <a:pPr algn="ctr" defTabSz="1076536"/>
              <a:r>
                <a:rPr lang="en-US" sz="2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6" name="TextBox 5"/>
            <p:cNvSpPr txBox="1"/>
            <p:nvPr/>
          </p:nvSpPr>
          <p:spPr>
            <a:xfrm>
              <a:off x="2067735" y="1828800"/>
              <a:ext cx="16814391" cy="923316"/>
            </a:xfrm>
            <a:prstGeom prst="rect">
              <a:avLst/>
            </a:prstGeom>
            <a:noFill/>
          </p:spPr>
          <p:txBody>
            <a:bodyPr wrap="square" rtlCol="0">
              <a:spAutoFit/>
            </a:bodyPr>
            <a:lstStyle/>
            <a:p>
              <a:pPr defTabSz="1076536"/>
              <a:r>
                <a:rPr lang="en-US" sz="2400" b="1" dirty="0">
                  <a:solidFill>
                    <a:srgbClr val="31859C"/>
                  </a:solidFill>
                  <a:latin typeface="Tahoma" panose="020B0604030504040204" pitchFamily="34" charset="0"/>
                  <a:cs typeface="Tahoma" panose="020B0604030504040204" pitchFamily="34" charset="0"/>
                </a:rPr>
                <a:t>ĐỌC – HIỂU VĂN BẢN</a:t>
              </a:r>
            </a:p>
          </p:txBody>
        </p:sp>
      </p:grpSp>
      <p:grpSp>
        <p:nvGrpSpPr>
          <p:cNvPr id="7" name="Group 6"/>
          <p:cNvGrpSpPr/>
          <p:nvPr/>
        </p:nvGrpSpPr>
        <p:grpSpPr>
          <a:xfrm>
            <a:off x="286576" y="664749"/>
            <a:ext cx="7085774" cy="496647"/>
            <a:chOff x="644526" y="2766774"/>
            <a:chExt cx="14173392" cy="993289"/>
          </a:xfrm>
        </p:grpSpPr>
        <p:sp>
          <p:nvSpPr>
            <p:cNvPr id="8" name="TextBox 7"/>
            <p:cNvSpPr txBox="1"/>
            <p:nvPr/>
          </p:nvSpPr>
          <p:spPr>
            <a:xfrm>
              <a:off x="1906586" y="2766774"/>
              <a:ext cx="12911332" cy="923326"/>
            </a:xfrm>
            <a:prstGeom prst="rect">
              <a:avLst/>
            </a:prstGeom>
            <a:noFill/>
          </p:spPr>
          <p:txBody>
            <a:bodyPr wrap="square" rtlCol="0">
              <a:spAutoFit/>
            </a:bodyPr>
            <a:lstStyle/>
            <a:p>
              <a:pPr defTabSz="1076536"/>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Hình</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hứ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ủa</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hững</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câu</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tục</a:t>
              </a:r>
              <a:r>
                <a:rPr lang="en-US"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 </a:t>
              </a:r>
              <a:r>
                <a:rPr lang="en-US" sz="2400" b="1" i="1" dirty="0" err="1">
                  <a:solidFill>
                    <a:srgbClr val="4BACC6">
                      <a:lumMod val="75000"/>
                    </a:srgbClr>
                  </a:solidFill>
                  <a:latin typeface="Tahoma" panose="020B0604030504040204" pitchFamily="34" charset="0"/>
                  <a:ea typeface="Tahoma" panose="020B0604030504040204" pitchFamily="34" charset="0"/>
                  <a:cs typeface="Tahoma" panose="020B0604030504040204" pitchFamily="34" charset="0"/>
                </a:rPr>
                <a:t>ngữ</a:t>
              </a:r>
              <a:endParaRPr lang="vi-VN" sz="2400" b="1" i="1" dirty="0">
                <a:solidFill>
                  <a:srgbClr val="4BACC6">
                    <a:lumMod val="75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9" name="Rounded Rectangle 8"/>
            <p:cNvSpPr/>
            <p:nvPr/>
          </p:nvSpPr>
          <p:spPr>
            <a:xfrm>
              <a:off x="644526" y="2823876"/>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76536"/>
              <a:endParaRPr lang="en-US" sz="2133" i="1">
                <a:solidFill>
                  <a:prstClr val="white"/>
                </a:solidFill>
              </a:endParaRPr>
            </a:p>
          </p:txBody>
        </p:sp>
        <p:sp>
          <p:nvSpPr>
            <p:cNvPr id="10" name="TextBox 9"/>
            <p:cNvSpPr txBox="1"/>
            <p:nvPr/>
          </p:nvSpPr>
          <p:spPr>
            <a:xfrm>
              <a:off x="957123" y="2795828"/>
              <a:ext cx="783010" cy="964235"/>
            </a:xfrm>
            <a:prstGeom prst="rect">
              <a:avLst/>
            </a:prstGeom>
            <a:noFill/>
          </p:spPr>
          <p:txBody>
            <a:bodyPr wrap="none" rtlCol="0">
              <a:spAutoFit/>
            </a:bodyPr>
            <a:lstStyle/>
            <a:p>
              <a:pPr algn="ctr" defTabSz="1076536"/>
              <a:r>
                <a:rPr lang="en-US" sz="2533" b="1" i="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pic>
        <p:nvPicPr>
          <p:cNvPr id="11" name="Picture 10"/>
          <p:cNvPicPr>
            <a:picLocks noChangeAspect="1"/>
          </p:cNvPicPr>
          <p:nvPr/>
        </p:nvPicPr>
        <p:blipFill>
          <a:blip r:embed="rId3"/>
          <a:stretch>
            <a:fillRect/>
          </a:stretch>
        </p:blipFill>
        <p:spPr>
          <a:xfrm>
            <a:off x="442855" y="1329455"/>
            <a:ext cx="2610061" cy="1177771"/>
          </a:xfrm>
          <a:prstGeom prst="rect">
            <a:avLst/>
          </a:prstGeom>
        </p:spPr>
      </p:pic>
      <p:pic>
        <p:nvPicPr>
          <p:cNvPr id="12" name="Picture 11"/>
          <p:cNvPicPr>
            <a:picLocks noChangeAspect="1"/>
          </p:cNvPicPr>
          <p:nvPr/>
        </p:nvPicPr>
        <p:blipFill rotWithShape="1">
          <a:blip r:embed="rId4"/>
          <a:srcRect b="1002"/>
          <a:stretch/>
        </p:blipFill>
        <p:spPr>
          <a:xfrm>
            <a:off x="2785526" y="391029"/>
            <a:ext cx="9406473" cy="6466971"/>
          </a:xfrm>
          <a:prstGeom prst="rect">
            <a:avLst/>
          </a:prstGeom>
        </p:spPr>
      </p:pic>
    </p:spTree>
    <p:extLst>
      <p:ext uri="{BB962C8B-B14F-4D97-AF65-F5344CB8AC3E}">
        <p14:creationId xmlns:p14="http://schemas.microsoft.com/office/powerpoint/2010/main" val="358846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down)">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ontent Placeholder 3">
            <a:extLst>
              <a:ext uri="{FF2B5EF4-FFF2-40B4-BE49-F238E27FC236}">
                <a16:creationId xmlns:a16="http://schemas.microsoft.com/office/drawing/2014/main" id="{FD282720-C5F0-F09B-57E0-078282DCC22E}"/>
              </a:ext>
            </a:extLst>
          </p:cNvPr>
          <p:cNvGraphicFramePr>
            <a:graphicFrameLocks/>
          </p:cNvGraphicFramePr>
          <p:nvPr>
            <p:extLst>
              <p:ext uri="{D42A27DB-BD31-4B8C-83A1-F6EECF244321}">
                <p14:modId xmlns:p14="http://schemas.microsoft.com/office/powerpoint/2010/main" val="1960014489"/>
              </p:ext>
            </p:extLst>
          </p:nvPr>
        </p:nvGraphicFramePr>
        <p:xfrm>
          <a:off x="233363" y="380471"/>
          <a:ext cx="11682413" cy="5883547"/>
        </p:xfrm>
        <a:graphic>
          <a:graphicData uri="http://schemas.openxmlformats.org/drawingml/2006/table">
            <a:tbl>
              <a:tblPr firstRow="1" firstCol="1" bandRow="1">
                <a:tableStyleId>{5940675A-B579-460E-94D1-54222C63F5DA}</a:tableStyleId>
              </a:tblPr>
              <a:tblGrid>
                <a:gridCol w="5220361">
                  <a:extLst>
                    <a:ext uri="{9D8B030D-6E8A-4147-A177-3AD203B41FA5}">
                      <a16:colId xmlns:a16="http://schemas.microsoft.com/office/drawing/2014/main" val="20000"/>
                    </a:ext>
                  </a:extLst>
                </a:gridCol>
                <a:gridCol w="2487765">
                  <a:extLst>
                    <a:ext uri="{9D8B030D-6E8A-4147-A177-3AD203B41FA5}">
                      <a16:colId xmlns:a16="http://schemas.microsoft.com/office/drawing/2014/main" val="20001"/>
                    </a:ext>
                  </a:extLst>
                </a:gridCol>
                <a:gridCol w="1673999">
                  <a:extLst>
                    <a:ext uri="{9D8B030D-6E8A-4147-A177-3AD203B41FA5}">
                      <a16:colId xmlns:a16="http://schemas.microsoft.com/office/drawing/2014/main" val="20002"/>
                    </a:ext>
                  </a:extLst>
                </a:gridCol>
                <a:gridCol w="1262703">
                  <a:extLst>
                    <a:ext uri="{9D8B030D-6E8A-4147-A177-3AD203B41FA5}">
                      <a16:colId xmlns:a16="http://schemas.microsoft.com/office/drawing/2014/main" val="20003"/>
                    </a:ext>
                  </a:extLst>
                </a:gridCol>
                <a:gridCol w="1037585">
                  <a:extLst>
                    <a:ext uri="{9D8B030D-6E8A-4147-A177-3AD203B41FA5}">
                      <a16:colId xmlns:a16="http://schemas.microsoft.com/office/drawing/2014/main" val="20004"/>
                    </a:ext>
                  </a:extLst>
                </a:gridCol>
              </a:tblGrid>
              <a:tr h="460228">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ục</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ữ</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câu</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Số</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iếng</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Gieo</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vần</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gắt</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hịp</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800" b="1" dirty="0" err="1">
                          <a:effectLst/>
                          <a:latin typeface="Times New Roman" panose="02020603050405020304" pitchFamily="18" charset="0"/>
                          <a:cs typeface="Times New Roman" panose="02020603050405020304" pitchFamily="18" charset="0"/>
                        </a:rPr>
                        <a:t>Nhậ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xét</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a:t>
                      </a:r>
                      <a:r>
                        <a:rPr lang="vi-VN" sz="2400" dirty="0">
                          <a:effectLst/>
                          <a:latin typeface="Times New Roman" panose="02020603050405020304" pitchFamily="18" charset="0"/>
                          <a:cs typeface="Times New Roman" panose="02020603050405020304" pitchFamily="18" charset="0"/>
                        </a:rPr>
                        <a:t>Gió heo may</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chuồn chuồn bay 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bão</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1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May - ba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rowSpan="7">
                  <a:txBody>
                    <a:bodyPr/>
                    <a:lstStyle/>
                    <a:p>
                      <a:pPr algn="l">
                        <a:lnSpc>
                          <a:spcPct val="10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extLst>
                  <a:ext uri="{0D108BD9-81ED-4DB2-BD59-A6C34878D82A}">
                    <a16:rowId xmlns:a16="http://schemas.microsoft.com/office/drawing/2014/main" val="10001"/>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a:t>
                      </a:r>
                      <a:r>
                        <a:rPr lang="vi-VN" sz="2400" dirty="0">
                          <a:effectLst/>
                          <a:latin typeface="Times New Roman" panose="02020603050405020304" pitchFamily="18" charset="0"/>
                          <a:cs typeface="Times New Roman" panose="02020603050405020304" pitchFamily="18" charset="0"/>
                        </a:rPr>
                        <a:t>Kiến cánh vỡ tổ bay ra </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Bão táp mưa sa gần tớ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6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Ra - </a:t>
                      </a:r>
                      <a:r>
                        <a:rPr lang="en-US" sz="2400" dirty="0" err="1">
                          <a:effectLst/>
                          <a:latin typeface="Times New Roman" panose="02020603050405020304" pitchFamily="18" charset="0"/>
                          <a:cs typeface="Times New Roman" panose="02020603050405020304" pitchFamily="18" charset="0"/>
                        </a:rPr>
                        <a:t>s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2"/>
                  </a:ext>
                </a:extLst>
              </a:tr>
              <a:tr h="994903">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3.</a:t>
                      </a:r>
                      <a:r>
                        <a:rPr lang="vi-VN" sz="2400" dirty="0">
                          <a:effectLst/>
                          <a:latin typeface="Times New Roman" panose="02020603050405020304" pitchFamily="18" charset="0"/>
                          <a:cs typeface="Times New Roman" panose="02020603050405020304" pitchFamily="18" charset="0"/>
                        </a:rPr>
                        <a:t>Mây kéo xuống bi</a:t>
                      </a:r>
                      <a:r>
                        <a:rPr lang="en-US" sz="2400" dirty="0">
                          <a:effectLst/>
                          <a:latin typeface="Times New Roman" panose="02020603050405020304" pitchFamily="18" charset="0"/>
                          <a:cs typeface="Times New Roman" panose="02020603050405020304" pitchFamily="18" charset="0"/>
                        </a:rPr>
                        <a:t>ể</a:t>
                      </a:r>
                      <a:r>
                        <a:rPr lang="vi-VN" sz="2400" dirty="0">
                          <a:effectLst/>
                          <a:latin typeface="Times New Roman" panose="02020603050405020304" pitchFamily="18" charset="0"/>
                          <a:cs typeface="Times New Roman" panose="02020603050405020304" pitchFamily="18" charset="0"/>
                        </a:rPr>
                        <a:t>n t</a:t>
                      </a:r>
                      <a:r>
                        <a:rPr lang="en-US" sz="2400" dirty="0" err="1">
                          <a:effectLst/>
                          <a:latin typeface="Times New Roman" panose="02020603050405020304" pitchFamily="18" charset="0"/>
                          <a:cs typeface="Times New Roman" panose="02020603050405020304" pitchFamily="18" charset="0"/>
                        </a:rPr>
                        <a:t>hì</a:t>
                      </a:r>
                      <a:r>
                        <a:rPr lang="vi-VN" sz="2400" dirty="0">
                          <a:effectLst/>
                          <a:latin typeface="Times New Roman" panose="02020603050405020304" pitchFamily="18" charset="0"/>
                          <a:cs typeface="Times New Roman" panose="02020603050405020304" pitchFamily="18" charset="0"/>
                        </a:rPr>
                        <a:t> nắng chang chang, m</a:t>
                      </a:r>
                      <a:r>
                        <a:rPr lang="en-US" sz="2400" dirty="0">
                          <a:effectLst/>
                          <a:latin typeface="Times New Roman" panose="02020603050405020304" pitchFamily="18" charset="0"/>
                          <a:cs typeface="Times New Roman" panose="02020603050405020304" pitchFamily="18" charset="0"/>
                        </a:rPr>
                        <a:t>â</a:t>
                      </a:r>
                      <a:r>
                        <a:rPr lang="vi-VN" sz="2400" dirty="0">
                          <a:effectLst/>
                          <a:latin typeface="Times New Roman" panose="02020603050405020304" pitchFamily="18" charset="0"/>
                          <a:cs typeface="Times New Roman" panose="02020603050405020304" pitchFamily="18" charset="0"/>
                        </a:rPr>
                        <a:t>y kéo l</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n ngàn t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mưa như trú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2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âu</a:t>
                      </a:r>
                      <a:r>
                        <a:rPr lang="en-US" sz="2400" dirty="0">
                          <a:effectLst/>
                          <a:latin typeface="Times New Roman" panose="02020603050405020304" pitchFamily="18" charset="0"/>
                          <a:cs typeface="Times New Roman" panose="02020603050405020304" pitchFamily="18" charset="0"/>
                        </a:rPr>
                        <a:t> 8 </a:t>
                      </a:r>
                      <a:r>
                        <a:rPr lang="en-US" sz="2400" dirty="0" err="1">
                          <a:effectLst/>
                          <a:latin typeface="Times New Roman" panose="02020603050405020304" pitchFamily="18" charset="0"/>
                          <a:cs typeface="Times New Roman" panose="02020603050405020304" pitchFamily="18" charset="0"/>
                        </a:rPr>
                        <a:t>tiế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Chang- </a:t>
                      </a:r>
                      <a:r>
                        <a:rPr lang="en-US" sz="2400" dirty="0" err="1">
                          <a:effectLst/>
                          <a:latin typeface="Times New Roman" panose="02020603050405020304" pitchFamily="18" charset="0"/>
                          <a:cs typeface="Times New Roman" panose="02020603050405020304" pitchFamily="18" charset="0"/>
                        </a:rPr>
                        <a:t>ngà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4/4</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3"/>
                  </a:ext>
                </a:extLst>
              </a:tr>
              <a:tr h="1115855">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4.</a:t>
                      </a:r>
                      <a:r>
                        <a:rPr lang="vi-VN" sz="2400" dirty="0">
                          <a:effectLst/>
                          <a:latin typeface="Times New Roman" panose="02020603050405020304" pitchFamily="18" charset="0"/>
                          <a:cs typeface="Times New Roman" panose="02020603050405020304" pitchFamily="18" charset="0"/>
                        </a:rPr>
                        <a:t>Đ</a:t>
                      </a:r>
                      <a:r>
                        <a:rPr lang="en-US" sz="2400" dirty="0">
                          <a:effectLst/>
                          <a:latin typeface="Times New Roman" panose="02020603050405020304" pitchFamily="18" charset="0"/>
                          <a:cs typeface="Times New Roman" panose="02020603050405020304" pitchFamily="18" charset="0"/>
                        </a:rPr>
                        <a:t>ê</a:t>
                      </a:r>
                      <a:r>
                        <a:rPr lang="vi-VN" sz="2400" dirty="0">
                          <a:effectLst/>
                          <a:latin typeface="Times New Roman" panose="02020603050405020304" pitchFamily="18" charset="0"/>
                          <a:cs typeface="Times New Roman" panose="02020603050405020304" pitchFamily="18" charset="0"/>
                        </a:rPr>
                        <a:t>m tháng Năm chưa nằm đã sáng</a:t>
                      </a:r>
                      <a:endParaRPr lang="en-US" sz="24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400" dirty="0">
                          <a:effectLst/>
                          <a:latin typeface="Times New Roman" panose="02020603050405020304" pitchFamily="18" charset="0"/>
                          <a:cs typeface="Times New Roman" panose="02020603050405020304" pitchFamily="18" charset="0"/>
                        </a:rPr>
                        <a:t>Ngày tháng Mười chưa cười đã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2 câu; mỗi câu 7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Năm</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nằm</a:t>
                      </a:r>
                      <a:endParaRPr lang="en-US" sz="2400" dirty="0">
                        <a:effectLst/>
                        <a:latin typeface="Times New Roman" panose="02020603050405020304" pitchFamily="18" charset="0"/>
                        <a:cs typeface="Times New Roman" panose="02020603050405020304" pitchFamily="18" charset="0"/>
                      </a:endParaRPr>
                    </a:p>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Mười</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cườ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p>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4"/>
                  </a:ext>
                </a:extLst>
              </a:tr>
              <a:tr h="441519">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5.</a:t>
                      </a:r>
                      <a:r>
                        <a:rPr lang="vi-VN" sz="2400" dirty="0">
                          <a:effectLst/>
                          <a:latin typeface="Times New Roman" panose="02020603050405020304" pitchFamily="18" charset="0"/>
                          <a:cs typeface="Times New Roman" panose="02020603050405020304" pitchFamily="18" charset="0"/>
                        </a:rPr>
                        <a:t>Nắng chóng trưa, mưa chóng tố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Tr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5"/>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6.</a:t>
                      </a:r>
                      <a:r>
                        <a:rPr lang="vi-VN" sz="2400" dirty="0">
                          <a:effectLst/>
                          <a:latin typeface="Times New Roman" panose="02020603050405020304" pitchFamily="18" charset="0"/>
                          <a:cs typeface="Times New Roman" panose="02020603050405020304" pitchFamily="18" charset="0"/>
                        </a:rPr>
                        <a:t>Nhất nước, nh</a:t>
                      </a:r>
                      <a:r>
                        <a:rPr lang="en-US" sz="2400" dirty="0">
                          <a:effectLst/>
                          <a:latin typeface="Times New Roman" panose="02020603050405020304" pitchFamily="18" charset="0"/>
                          <a:cs typeface="Times New Roman" panose="02020603050405020304" pitchFamily="18" charset="0"/>
                        </a:rPr>
                        <a:t>ì</a:t>
                      </a:r>
                      <a:r>
                        <a:rPr lang="vi-VN" sz="2400" dirty="0">
                          <a:effectLst/>
                          <a:latin typeface="Times New Roman" panose="02020603050405020304" pitchFamily="18" charset="0"/>
                          <a:cs typeface="Times New Roman" panose="02020603050405020304" pitchFamily="18" charset="0"/>
                        </a:rPr>
                        <a:t> phân, tam cần</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t</a:t>
                      </a:r>
                      <a:r>
                        <a:rPr lang="en-US" sz="2400" dirty="0">
                          <a:effectLst/>
                          <a:latin typeface="Times New Roman" panose="02020603050405020304" pitchFamily="18" charset="0"/>
                          <a:cs typeface="Times New Roman" panose="02020603050405020304" pitchFamily="18" charset="0"/>
                        </a:rPr>
                        <a:t>ứ</a:t>
                      </a:r>
                      <a:r>
                        <a:rPr lang="vi-VN" sz="2400" dirty="0">
                          <a:effectLst/>
                          <a:latin typeface="Times New Roman" panose="02020603050405020304" pitchFamily="18" charset="0"/>
                          <a:cs typeface="Times New Roman" panose="02020603050405020304" pitchFamily="18" charset="0"/>
                        </a:rPr>
                        <a:t> giố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8 tiế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ần</a:t>
                      </a: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2/2/2/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6"/>
                  </a:ext>
                </a:extLst>
              </a:tr>
              <a:tr h="460228">
                <a:tc>
                  <a:txBody>
                    <a:bodyPr/>
                    <a:lstStyle/>
                    <a:p>
                      <a:pPr algn="l">
                        <a:lnSpc>
                          <a:spcPct val="100000"/>
                        </a:lnSpc>
                        <a:spcAft>
                          <a:spcPts val="800"/>
                        </a:spcAft>
                      </a:pPr>
                      <a:r>
                        <a:rPr lang="en-US" sz="2400" dirty="0">
                          <a:effectLst/>
                          <a:latin typeface="Times New Roman" panose="02020603050405020304" pitchFamily="18" charset="0"/>
                          <a:cs typeface="Times New Roman" panose="02020603050405020304" pitchFamily="18" charset="0"/>
                        </a:rPr>
                        <a:t>7.</a:t>
                      </a:r>
                      <a:r>
                        <a:rPr lang="vi-VN" sz="2400" dirty="0">
                          <a:effectLst/>
                          <a:latin typeface="Times New Roman" panose="02020603050405020304" pitchFamily="18" charset="0"/>
                          <a:cs typeface="Times New Roman" panose="02020603050405020304" pitchFamily="18" charset="0"/>
                        </a:rPr>
                        <a:t>Nắng tốt dưa</a:t>
                      </a:r>
                      <a:r>
                        <a:rPr lang="en-US" sz="2400" dirty="0">
                          <a:effectLst/>
                          <a:latin typeface="Times New Roman" panose="02020603050405020304" pitchFamily="18" charset="0"/>
                          <a:cs typeface="Times New Roman" panose="02020603050405020304" pitchFamily="18" charset="0"/>
                        </a:rPr>
                        <a:t>,</a:t>
                      </a:r>
                      <a:r>
                        <a:rPr lang="vi-VN" sz="2400" dirty="0">
                          <a:effectLst/>
                          <a:latin typeface="Times New Roman" panose="02020603050405020304" pitchFamily="18" charset="0"/>
                          <a:cs typeface="Times New Roman" panose="02020603050405020304" pitchFamily="18" charset="0"/>
                        </a:rPr>
                        <a:t> mưa t</a:t>
                      </a:r>
                      <a:r>
                        <a:rPr lang="en-US" sz="2400" dirty="0">
                          <a:effectLst/>
                          <a:latin typeface="Times New Roman" panose="02020603050405020304" pitchFamily="18" charset="0"/>
                          <a:cs typeface="Times New Roman" panose="02020603050405020304" pitchFamily="18" charset="0"/>
                        </a:rPr>
                        <a:t>ố</a:t>
                      </a:r>
                      <a:r>
                        <a:rPr lang="vi-VN" sz="2400" dirty="0">
                          <a:effectLst/>
                          <a:latin typeface="Times New Roman" panose="02020603050405020304" pitchFamily="18" charset="0"/>
                          <a:cs typeface="Times New Roman" panose="02020603050405020304" pitchFamily="18" charset="0"/>
                        </a:rPr>
                        <a:t>t lú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l">
                        <a:lnSpc>
                          <a:spcPct val="100000"/>
                        </a:lnSpc>
                        <a:spcAft>
                          <a:spcPts val="800"/>
                        </a:spcAft>
                      </a:pPr>
                      <a:r>
                        <a:rPr lang="en-US" sz="2400">
                          <a:effectLst/>
                          <a:latin typeface="Times New Roman" panose="02020603050405020304" pitchFamily="18" charset="0"/>
                          <a:cs typeface="Times New Roman" panose="02020603050405020304" pitchFamily="18" charset="0"/>
                        </a:rPr>
                        <a:t>1 câu; 6 tiếng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err="1">
                          <a:effectLst/>
                          <a:latin typeface="Times New Roman" panose="02020603050405020304" pitchFamily="18" charset="0"/>
                          <a:cs typeface="Times New Roman" panose="02020603050405020304" pitchFamily="18" charset="0"/>
                        </a:rPr>
                        <a:t>Dưa</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ưa</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a:txBody>
                    <a:bodyPr/>
                    <a:lstStyle/>
                    <a:p>
                      <a:pPr algn="ctr">
                        <a:lnSpc>
                          <a:spcPct val="100000"/>
                        </a:lnSpc>
                        <a:spcAft>
                          <a:spcPts val="800"/>
                        </a:spcAft>
                      </a:pPr>
                      <a:r>
                        <a:rPr lang="en-US" sz="2400" dirty="0">
                          <a:effectLst/>
                          <a:latin typeface="Times New Roman" panose="02020603050405020304" pitchFamily="18" charset="0"/>
                          <a:cs typeface="Times New Roman" panose="02020603050405020304" pitchFamily="18" charset="0"/>
                        </a:rPr>
                        <a:t>3/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48453" marR="48453" marT="0" marB="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800484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a:extLst>
              <a:ext uri="{FF2B5EF4-FFF2-40B4-BE49-F238E27FC236}">
                <a16:creationId xmlns:a16="http://schemas.microsoft.com/office/drawing/2014/main" id="{C038E2AA-212F-CC9A-7A34-3007E04B5CA3}"/>
              </a:ext>
            </a:extLst>
          </p:cNvPr>
          <p:cNvGraphicFramePr>
            <a:graphicFrameLocks/>
          </p:cNvGraphicFramePr>
          <p:nvPr>
            <p:extLst>
              <p:ext uri="{D42A27DB-BD31-4B8C-83A1-F6EECF244321}">
                <p14:modId xmlns:p14="http://schemas.microsoft.com/office/powerpoint/2010/main" val="1336612871"/>
              </p:ext>
            </p:extLst>
          </p:nvPr>
        </p:nvGraphicFramePr>
        <p:xfrm>
          <a:off x="269876" y="225426"/>
          <a:ext cx="11480804" cy="6464555"/>
        </p:xfrm>
        <a:graphic>
          <a:graphicData uri="http://schemas.openxmlformats.org/drawingml/2006/table">
            <a:tbl>
              <a:tblPr firstRow="1" firstCol="1" bandRow="1">
                <a:tableStyleId>{5940675A-B579-460E-94D1-54222C63F5DA}</a:tableStyleId>
              </a:tblPr>
              <a:tblGrid>
                <a:gridCol w="4259262">
                  <a:extLst>
                    <a:ext uri="{9D8B030D-6E8A-4147-A177-3AD203B41FA5}">
                      <a16:colId xmlns:a16="http://schemas.microsoft.com/office/drawing/2014/main" val="20000"/>
                    </a:ext>
                  </a:extLst>
                </a:gridCol>
                <a:gridCol w="1871663">
                  <a:extLst>
                    <a:ext uri="{9D8B030D-6E8A-4147-A177-3AD203B41FA5}">
                      <a16:colId xmlns:a16="http://schemas.microsoft.com/office/drawing/2014/main" val="20001"/>
                    </a:ext>
                  </a:extLst>
                </a:gridCol>
                <a:gridCol w="2000251">
                  <a:extLst>
                    <a:ext uri="{9D8B030D-6E8A-4147-A177-3AD203B41FA5}">
                      <a16:colId xmlns:a16="http://schemas.microsoft.com/office/drawing/2014/main" val="20002"/>
                    </a:ext>
                  </a:extLst>
                </a:gridCol>
                <a:gridCol w="1257301">
                  <a:extLst>
                    <a:ext uri="{9D8B030D-6E8A-4147-A177-3AD203B41FA5}">
                      <a16:colId xmlns:a16="http://schemas.microsoft.com/office/drawing/2014/main" val="20003"/>
                    </a:ext>
                  </a:extLst>
                </a:gridCol>
                <a:gridCol w="2092327">
                  <a:extLst>
                    <a:ext uri="{9D8B030D-6E8A-4147-A177-3AD203B41FA5}">
                      <a16:colId xmlns:a16="http://schemas.microsoft.com/office/drawing/2014/main" val="20004"/>
                    </a:ext>
                  </a:extLst>
                </a:gridCol>
              </a:tblGrid>
              <a:tr h="452564">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ục</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gữ</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câu</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Số</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tiếng</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Gieo</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vần</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gắt</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nhịp</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tc>
                  <a:txBody>
                    <a:bodyPr/>
                    <a:lstStyle/>
                    <a:p>
                      <a:pPr algn="ctr">
                        <a:lnSpc>
                          <a:spcPct val="100000"/>
                        </a:lnSpc>
                        <a:spcAft>
                          <a:spcPts val="800"/>
                        </a:spcAft>
                      </a:pPr>
                      <a:r>
                        <a:rPr lang="en-US" sz="2500" b="1" dirty="0" err="1">
                          <a:effectLst/>
                          <a:latin typeface="Times New Roman" panose="02020603050405020304" pitchFamily="18" charset="0"/>
                          <a:cs typeface="Times New Roman" panose="02020603050405020304" pitchFamily="18" charset="0"/>
                        </a:rPr>
                        <a:t>Nhận</a:t>
                      </a:r>
                      <a:r>
                        <a:rPr lang="en-US" sz="2500" b="1" dirty="0">
                          <a:effectLst/>
                          <a:latin typeface="Times New Roman" panose="02020603050405020304" pitchFamily="18" charset="0"/>
                          <a:cs typeface="Times New Roman" panose="02020603050405020304" pitchFamily="18" charset="0"/>
                        </a:rPr>
                        <a:t> </a:t>
                      </a:r>
                      <a:r>
                        <a:rPr lang="en-US" sz="2500" b="1" dirty="0" err="1">
                          <a:effectLst/>
                          <a:latin typeface="Times New Roman" panose="02020603050405020304" pitchFamily="18" charset="0"/>
                          <a:cs typeface="Times New Roman" panose="02020603050405020304" pitchFamily="18" charset="0"/>
                        </a:rPr>
                        <a:t>xét</a:t>
                      </a:r>
                      <a:r>
                        <a:rPr lang="en-US" sz="2500" b="1" dirty="0">
                          <a:effectLst/>
                          <a:latin typeface="Times New Roman" panose="02020603050405020304" pitchFamily="18" charset="0"/>
                          <a:cs typeface="Times New Roman" panose="02020603050405020304" pitchFamily="18" charset="0"/>
                        </a:rPr>
                        <a:t> </a:t>
                      </a:r>
                      <a:endParaRPr lang="en-US" sz="25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4604" marR="64604" marT="0" marB="0">
                    <a:solidFill>
                      <a:srgbClr val="ECF1AD"/>
                    </a:solidFill>
                  </a:tcPr>
                </a:tc>
                <a:extLst>
                  <a:ext uri="{0D108BD9-81ED-4DB2-BD59-A6C34878D82A}">
                    <a16:rowId xmlns:a16="http://schemas.microsoft.com/office/drawing/2014/main" val="10000"/>
                  </a:ext>
                </a:extLst>
              </a:tr>
              <a:tr h="8534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8.</a:t>
                      </a:r>
                      <a:r>
                        <a:rPr lang="vi-VN" sz="2500" dirty="0">
                          <a:effectLst/>
                          <a:latin typeface="Times New Roman" panose="02020603050405020304" pitchFamily="18" charset="0"/>
                          <a:cs typeface="Times New Roman" panose="02020603050405020304" pitchFamily="18" charset="0"/>
                        </a:rPr>
                        <a:t>Làm </a:t>
                      </a:r>
                      <a:r>
                        <a:rPr lang="en-US" sz="2500" dirty="0" err="1">
                          <a:effectLst/>
                          <a:latin typeface="Times New Roman" panose="02020603050405020304" pitchFamily="18" charset="0"/>
                          <a:cs typeface="Times New Roman" panose="02020603050405020304" pitchFamily="18" charset="0"/>
                        </a:rPr>
                        <a:t>ru</a:t>
                      </a:r>
                      <a:r>
                        <a:rPr lang="vi-VN" sz="2500" dirty="0">
                          <a:effectLst/>
                          <a:latin typeface="Times New Roman" panose="02020603050405020304" pitchFamily="18" charset="0"/>
                          <a:cs typeface="Times New Roman" panose="02020603050405020304" pitchFamily="18" charset="0"/>
                        </a:rPr>
                        <a:t>ộng ba năm không bằng ch</a:t>
                      </a:r>
                      <a:r>
                        <a:rPr lang="en-US" sz="2500" dirty="0">
                          <a:effectLst/>
                          <a:latin typeface="Times New Roman" panose="02020603050405020304" pitchFamily="18" charset="0"/>
                          <a:cs typeface="Times New Roman" panose="02020603050405020304" pitchFamily="18" charset="0"/>
                        </a:rPr>
                        <a:t>ă</a:t>
                      </a:r>
                      <a:r>
                        <a:rPr lang="vi-VN" sz="2500" dirty="0">
                          <a:effectLst/>
                          <a:latin typeface="Times New Roman" panose="02020603050405020304" pitchFamily="18" charset="0"/>
                          <a:cs typeface="Times New Roman" panose="02020603050405020304" pitchFamily="18" charset="0"/>
                        </a:rPr>
                        <a:t>n tằm một l</a:t>
                      </a:r>
                      <a:r>
                        <a:rPr lang="en-US" sz="2500" dirty="0">
                          <a:effectLst/>
                          <a:latin typeface="Times New Roman" panose="02020603050405020304" pitchFamily="18" charset="0"/>
                          <a:cs typeface="Times New Roman" panose="02020603050405020304" pitchFamily="18" charset="0"/>
                        </a:rPr>
                        <a:t>ứ</a:t>
                      </a:r>
                      <a:r>
                        <a:rPr lang="vi-VN" sz="2500" dirty="0">
                          <a:effectLst/>
                          <a:latin typeface="Times New Roman" panose="02020603050405020304" pitchFamily="18" charset="0"/>
                          <a:cs typeface="Times New Roman" panose="02020603050405020304" pitchFamily="18" charset="0"/>
                        </a:rPr>
                        <a:t>a</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10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Năm</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tằm</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2/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rowSpan="8">
                  <a:txBody>
                    <a:bodyPr/>
                    <a:lstStyle/>
                    <a:p>
                      <a:pPr algn="l">
                        <a:lnSpc>
                          <a:spcPct val="100000"/>
                        </a:lnSpc>
                        <a:spcAft>
                          <a:spcPts val="800"/>
                        </a:spcAft>
                      </a:pP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extLst>
                  <a:ext uri="{0D108BD9-81ED-4DB2-BD59-A6C34878D82A}">
                    <a16:rowId xmlns:a16="http://schemas.microsoft.com/office/drawing/2014/main" val="10001"/>
                  </a:ext>
                </a:extLst>
              </a:tr>
              <a:tr h="559435">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9.</a:t>
                      </a:r>
                      <a:r>
                        <a:rPr lang="vi-VN" sz="2500" dirty="0">
                          <a:effectLst/>
                          <a:latin typeface="Times New Roman" panose="02020603050405020304" pitchFamily="18" charset="0"/>
                          <a:cs typeface="Times New Roman" panose="02020603050405020304" pitchFamily="18" charset="0"/>
                        </a:rPr>
                        <a:t>Người sống hơn đ</a:t>
                      </a:r>
                      <a:r>
                        <a:rPr lang="en-US" sz="2500" dirty="0">
                          <a:effectLst/>
                          <a:latin typeface="Times New Roman" panose="02020603050405020304" pitchFamily="18" charset="0"/>
                          <a:cs typeface="Times New Roman" panose="02020603050405020304" pitchFamily="18" charset="0"/>
                        </a:rPr>
                        <a:t>ố</a:t>
                      </a:r>
                      <a:r>
                        <a:rPr lang="vi-VN" sz="2500" dirty="0">
                          <a:effectLst/>
                          <a:latin typeface="Times New Roman" panose="02020603050405020304" pitchFamily="18" charset="0"/>
                          <a:cs typeface="Times New Roman" panose="02020603050405020304" pitchFamily="18" charset="0"/>
                        </a:rPr>
                        <a:t>ng và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5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Sống</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đố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2"/>
                  </a:ext>
                </a:extLst>
              </a:tr>
              <a:tr h="557212">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0.</a:t>
                      </a:r>
                      <a:r>
                        <a:rPr lang="vi-VN" sz="2500" dirty="0">
                          <a:effectLst/>
                          <a:latin typeface="Times New Roman" panose="02020603050405020304" pitchFamily="18" charset="0"/>
                          <a:cs typeface="Times New Roman" panose="02020603050405020304" pitchFamily="18" charset="0"/>
                        </a:rPr>
                        <a:t>Đói cho sạch, rách cho th</a:t>
                      </a:r>
                      <a:r>
                        <a:rPr lang="en-US" sz="2500" dirty="0">
                          <a:effectLst/>
                          <a:latin typeface="Times New Roman" panose="02020603050405020304" pitchFamily="18" charset="0"/>
                          <a:cs typeface="Times New Roman" panose="02020603050405020304" pitchFamily="18" charset="0"/>
                        </a:rPr>
                        <a:t>ơ</a:t>
                      </a:r>
                      <a:r>
                        <a:rPr lang="vi-VN" sz="2500" dirty="0">
                          <a:effectLst/>
                          <a:latin typeface="Times New Roman" panose="02020603050405020304" pitchFamily="18" charset="0"/>
                          <a:cs typeface="Times New Roman" panose="02020603050405020304" pitchFamily="18" charset="0"/>
                        </a:rPr>
                        <a:t>m</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 </a:t>
                      </a:r>
                      <a:r>
                        <a:rPr lang="en-US" sz="2500" dirty="0" err="1">
                          <a:effectLst/>
                          <a:latin typeface="Times New Roman" panose="02020603050405020304" pitchFamily="18" charset="0"/>
                          <a:cs typeface="Times New Roman" panose="02020603050405020304" pitchFamily="18" charset="0"/>
                        </a:rPr>
                        <a:t>câu</a:t>
                      </a:r>
                      <a:r>
                        <a:rPr lang="en-US" sz="2500" dirty="0">
                          <a:effectLst/>
                          <a:latin typeface="Times New Roman" panose="02020603050405020304" pitchFamily="18" charset="0"/>
                          <a:cs typeface="Times New Roman" panose="02020603050405020304" pitchFamily="18" charset="0"/>
                        </a:rPr>
                        <a:t>; 6 </a:t>
                      </a:r>
                      <a:r>
                        <a:rPr lang="en-US" sz="2500" dirty="0" err="1">
                          <a:effectLst/>
                          <a:latin typeface="Times New Roman" panose="02020603050405020304" pitchFamily="18" charset="0"/>
                          <a:cs typeface="Times New Roman" panose="02020603050405020304" pitchFamily="18" charset="0"/>
                        </a:rPr>
                        <a:t>tiếng</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Sạch</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rách</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3</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3"/>
                  </a:ext>
                </a:extLst>
              </a:tr>
              <a:tr h="557213">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1.</a:t>
                      </a:r>
                      <a:r>
                        <a:rPr lang="vi-VN" sz="2500" dirty="0">
                          <a:effectLst/>
                          <a:latin typeface="Times New Roman" panose="02020603050405020304" pitchFamily="18" charset="0"/>
                          <a:cs typeface="Times New Roman" panose="02020603050405020304" pitchFamily="18" charset="0"/>
                        </a:rPr>
                        <a:t>Không thầy đố m</a:t>
                      </a:r>
                      <a:r>
                        <a:rPr lang="en-US" sz="2500" dirty="0">
                          <a:effectLst/>
                          <a:latin typeface="Times New Roman" panose="02020603050405020304" pitchFamily="18" charset="0"/>
                          <a:cs typeface="Times New Roman" panose="02020603050405020304" pitchFamily="18" charset="0"/>
                        </a:rPr>
                        <a:t>à</a:t>
                      </a:r>
                      <a:r>
                        <a:rPr lang="vi-VN" sz="2500" dirty="0">
                          <a:effectLst/>
                          <a:latin typeface="Times New Roman" panose="02020603050405020304" pitchFamily="18" charset="0"/>
                          <a:cs typeface="Times New Roman" panose="02020603050405020304" pitchFamily="18" charset="0"/>
                        </a:rPr>
                        <a:t>y làm nê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Thầy</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m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4"/>
                  </a:ext>
                </a:extLst>
              </a:tr>
              <a:tr h="57150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2.</a:t>
                      </a:r>
                      <a:r>
                        <a:rPr lang="vi-VN" sz="2500" dirty="0">
                          <a:effectLst/>
                          <a:latin typeface="Times New Roman" panose="02020603050405020304" pitchFamily="18" charset="0"/>
                          <a:cs typeface="Times New Roman" panose="02020603050405020304" pitchFamily="18" charset="0"/>
                        </a:rPr>
                        <a:t>Học thầy ch</a:t>
                      </a:r>
                      <a:r>
                        <a:rPr lang="en-US" sz="2500" dirty="0" err="1">
                          <a:effectLst/>
                          <a:latin typeface="Times New Roman" panose="02020603050405020304" pitchFamily="18" charset="0"/>
                          <a:cs typeface="Times New Roman" panose="02020603050405020304" pitchFamily="18" charset="0"/>
                        </a:rPr>
                        <a:t>ẳng</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r>
                        <a:rPr lang="vi-VN" sz="2500" dirty="0">
                          <a:effectLst/>
                          <a:latin typeface="Times New Roman" panose="02020603050405020304" pitchFamily="18" charset="0"/>
                          <a:cs typeface="Times New Roman" panose="02020603050405020304" pitchFamily="18" charset="0"/>
                        </a:rPr>
                        <a:t>học bạ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Thầy</a:t>
                      </a:r>
                      <a:r>
                        <a:rPr lang="en-US" sz="2500" dirty="0">
                          <a:effectLst/>
                          <a:latin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cs typeface="Times New Roman" panose="02020603050405020304" pitchFamily="18" charset="0"/>
                        </a:rPr>
                        <a:t>tày</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5"/>
                  </a:ext>
                </a:extLst>
              </a:tr>
              <a:tr h="906591">
                <a:tc>
                  <a:txBody>
                    <a:bodyPr/>
                    <a:lstStyle/>
                    <a:p>
                      <a:pPr algn="l">
                        <a:lnSpc>
                          <a:spcPct val="100000"/>
                        </a:lnSpc>
                        <a:spcAft>
                          <a:spcPts val="800"/>
                        </a:spcAft>
                      </a:pPr>
                      <a:r>
                        <a:rPr lang="en-US" sz="2500" u="none" dirty="0">
                          <a:effectLst/>
                          <a:latin typeface="Times New Roman" panose="02020603050405020304" pitchFamily="18" charset="0"/>
                          <a:cs typeface="Times New Roman" panose="02020603050405020304" pitchFamily="18" charset="0"/>
                        </a:rPr>
                        <a:t>13. </a:t>
                      </a:r>
                      <a:r>
                        <a:rPr lang="en-US" sz="2500" u="none" dirty="0" err="1">
                          <a:effectLst/>
                          <a:latin typeface="Times New Roman" panose="02020603050405020304" pitchFamily="18" charset="0"/>
                          <a:cs typeface="Times New Roman" panose="02020603050405020304" pitchFamily="18" charset="0"/>
                        </a:rPr>
                        <a:t>Muốn</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lành</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gh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chớ</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nề</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ọc</a:t>
                      </a:r>
                      <a:r>
                        <a:rPr lang="en-US" sz="2500" u="none" dirty="0">
                          <a:effectLst/>
                          <a:latin typeface="Times New Roman" panose="02020603050405020304" pitchFamily="18" charset="0"/>
                          <a:cs typeface="Times New Roman" panose="02020603050405020304" pitchFamily="18" charset="0"/>
                        </a:rPr>
                        <a:t> </a:t>
                      </a:r>
                      <a:r>
                        <a:rPr lang="en-US" sz="2500" u="none" dirty="0" err="1">
                          <a:effectLst/>
                          <a:latin typeface="Times New Roman" panose="02020603050405020304" pitchFamily="18" charset="0"/>
                          <a:cs typeface="Times New Roman" panose="02020603050405020304" pitchFamily="18" charset="0"/>
                        </a:rPr>
                        <a:t>hỏi</a:t>
                      </a:r>
                      <a:r>
                        <a:rPr lang="en-US" sz="2500" u="none" dirty="0">
                          <a:effectLst/>
                          <a:latin typeface="Times New Roman" panose="02020603050405020304" pitchFamily="18" charset="0"/>
                          <a:cs typeface="Times New Roman" panose="02020603050405020304" pitchFamily="18" charset="0"/>
                        </a:rPr>
                        <a:t> </a:t>
                      </a:r>
                      <a:endParaRPr lang="en-US" sz="2500" u="none"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7 tiếng</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err="1">
                          <a:effectLst/>
                          <a:latin typeface="Times New Roman" panose="02020603050405020304" pitchFamily="18" charset="0"/>
                          <a:cs typeface="Times New Roman" panose="02020603050405020304" pitchFamily="18" charset="0"/>
                        </a:rPr>
                        <a:t>Nghề</a:t>
                      </a:r>
                      <a:r>
                        <a:rPr lang="en-US" sz="2500" dirty="0">
                          <a:effectLst/>
                          <a:latin typeface="Times New Roman" panose="02020603050405020304" pitchFamily="18" charset="0"/>
                          <a:cs typeface="Times New Roman" panose="02020603050405020304" pitchFamily="18" charset="0"/>
                        </a:rPr>
                        <a:t> - </a:t>
                      </a:r>
                      <a:r>
                        <a:rPr lang="en-US" sz="2500" dirty="0" err="1">
                          <a:effectLst/>
                          <a:latin typeface="Times New Roman" panose="02020603050405020304" pitchFamily="18" charset="0"/>
                          <a:cs typeface="Times New Roman" panose="02020603050405020304" pitchFamily="18" charset="0"/>
                        </a:rPr>
                        <a:t>nề</a:t>
                      </a: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3/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6"/>
                  </a:ext>
                </a:extLst>
              </a:tr>
              <a:tr h="452564">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4.</a:t>
                      </a:r>
                      <a:r>
                        <a:rPr lang="vi-VN" sz="2500" dirty="0">
                          <a:effectLst/>
                          <a:latin typeface="Times New Roman" panose="02020603050405020304" pitchFamily="18" charset="0"/>
                          <a:cs typeface="Times New Roman" panose="02020603050405020304" pitchFamily="18" charset="0"/>
                        </a:rPr>
                        <a:t>Ăn quả nhớ k</a:t>
                      </a:r>
                      <a:r>
                        <a:rPr lang="en-US" sz="2500" dirty="0">
                          <a:effectLst/>
                          <a:latin typeface="Times New Roman" panose="02020603050405020304" pitchFamily="18" charset="0"/>
                          <a:cs typeface="Times New Roman" panose="02020603050405020304" pitchFamily="18" charset="0"/>
                        </a:rPr>
                        <a:t>ẻ</a:t>
                      </a:r>
                      <a:r>
                        <a:rPr lang="vi-VN" sz="2500" dirty="0">
                          <a:effectLst/>
                          <a:latin typeface="Times New Roman" panose="02020603050405020304" pitchFamily="18" charset="0"/>
                          <a:cs typeface="Times New Roman" panose="02020603050405020304" pitchFamily="18" charset="0"/>
                        </a:rPr>
                        <a:t> trồng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1 câu; 6 tiếng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 </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5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7"/>
                  </a:ext>
                </a:extLst>
              </a:tr>
              <a:tr h="1117540">
                <a:tc>
                  <a:txBody>
                    <a:bodyPr/>
                    <a:lstStyle/>
                    <a:p>
                      <a:pPr algn="l">
                        <a:lnSpc>
                          <a:spcPct val="100000"/>
                        </a:lnSpc>
                        <a:spcAft>
                          <a:spcPts val="800"/>
                        </a:spcAft>
                      </a:pPr>
                      <a:r>
                        <a:rPr lang="en-US" sz="2500" dirty="0">
                          <a:effectLst/>
                          <a:latin typeface="Times New Roman" panose="02020603050405020304" pitchFamily="18" charset="0"/>
                          <a:cs typeface="Times New Roman" panose="02020603050405020304" pitchFamily="18" charset="0"/>
                        </a:rPr>
                        <a:t>15.</a:t>
                      </a:r>
                      <a:r>
                        <a:rPr lang="vi-VN" sz="2500" dirty="0">
                          <a:effectLst/>
                          <a:latin typeface="Times New Roman" panose="02020603050405020304" pitchFamily="18" charset="0"/>
                          <a:cs typeface="Times New Roman" panose="02020603050405020304" pitchFamily="18" charset="0"/>
                        </a:rPr>
                        <a:t>Một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làm chẳng nên non </a:t>
                      </a:r>
                      <a:endParaRPr lang="en-US" sz="2500" dirty="0">
                        <a:effectLst/>
                        <a:latin typeface="Times New Roman" panose="02020603050405020304" pitchFamily="18" charset="0"/>
                        <a:cs typeface="Times New Roman" panose="02020603050405020304" pitchFamily="18" charset="0"/>
                      </a:endParaRPr>
                    </a:p>
                    <a:p>
                      <a:pPr algn="l">
                        <a:lnSpc>
                          <a:spcPct val="100000"/>
                        </a:lnSpc>
                        <a:spcAft>
                          <a:spcPts val="800"/>
                        </a:spcAft>
                      </a:pPr>
                      <a:r>
                        <a:rPr lang="vi-VN" sz="2500" dirty="0">
                          <a:effectLst/>
                          <a:latin typeface="Times New Roman" panose="02020603050405020304" pitchFamily="18" charset="0"/>
                          <a:cs typeface="Times New Roman" panose="02020603050405020304" pitchFamily="18" charset="0"/>
                        </a:rPr>
                        <a:t>Ba c</a:t>
                      </a:r>
                      <a:r>
                        <a:rPr lang="en-US" sz="2500" dirty="0">
                          <a:effectLst/>
                          <a:latin typeface="Times New Roman" panose="02020603050405020304" pitchFamily="18" charset="0"/>
                          <a:cs typeface="Times New Roman" panose="02020603050405020304" pitchFamily="18" charset="0"/>
                        </a:rPr>
                        <a:t>â</a:t>
                      </a:r>
                      <a:r>
                        <a:rPr lang="vi-VN" sz="2500" dirty="0">
                          <a:effectLst/>
                          <a:latin typeface="Times New Roman" panose="02020603050405020304" pitchFamily="18" charset="0"/>
                          <a:cs typeface="Times New Roman" panose="02020603050405020304" pitchFamily="18" charset="0"/>
                        </a:rPr>
                        <a:t>y chụm lại n</a:t>
                      </a:r>
                      <a:r>
                        <a:rPr lang="en-US" sz="2500" dirty="0">
                          <a:effectLst/>
                          <a:latin typeface="Times New Roman" panose="02020603050405020304" pitchFamily="18" charset="0"/>
                          <a:cs typeface="Times New Roman" panose="02020603050405020304" pitchFamily="18" charset="0"/>
                        </a:rPr>
                        <a:t>ê</a:t>
                      </a:r>
                      <a:r>
                        <a:rPr lang="vi-VN" sz="2500" dirty="0">
                          <a:effectLst/>
                          <a:latin typeface="Times New Roman" panose="02020603050405020304" pitchFamily="18" charset="0"/>
                          <a:cs typeface="Times New Roman" panose="02020603050405020304" pitchFamily="18" charset="0"/>
                        </a:rPr>
                        <a:t>n hòn núi cao</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l">
                        <a:lnSpc>
                          <a:spcPct val="100000"/>
                        </a:lnSpc>
                        <a:spcAft>
                          <a:spcPts val="800"/>
                        </a:spcAft>
                      </a:pPr>
                      <a:r>
                        <a:rPr lang="en-US" sz="2500">
                          <a:effectLst/>
                          <a:latin typeface="Times New Roman" panose="02020603050405020304" pitchFamily="18" charset="0"/>
                          <a:cs typeface="Times New Roman" panose="02020603050405020304" pitchFamily="18" charset="0"/>
                        </a:rPr>
                        <a:t>2 câu lục bát </a:t>
                      </a:r>
                      <a:endParaRPr lang="en-US" sz="250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Non - </a:t>
                      </a:r>
                      <a:r>
                        <a:rPr lang="en-US" sz="2500" dirty="0" err="1">
                          <a:effectLst/>
                          <a:latin typeface="Times New Roman" panose="02020603050405020304" pitchFamily="18" charset="0"/>
                          <a:cs typeface="Times New Roman" panose="02020603050405020304" pitchFamily="18" charset="0"/>
                        </a:rPr>
                        <a:t>hòn</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a:txBody>
                    <a:bodyPr/>
                    <a:lstStyle/>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2/2/2</a:t>
                      </a:r>
                    </a:p>
                    <a:p>
                      <a:pPr algn="ctr">
                        <a:lnSpc>
                          <a:spcPct val="100000"/>
                        </a:lnSpc>
                        <a:spcAft>
                          <a:spcPts val="800"/>
                        </a:spcAft>
                      </a:pPr>
                      <a:r>
                        <a:rPr lang="en-US" sz="2500" dirty="0">
                          <a:effectLst/>
                          <a:latin typeface="Times New Roman" panose="02020603050405020304" pitchFamily="18" charset="0"/>
                          <a:cs typeface="Times New Roman" panose="02020603050405020304" pitchFamily="18" charset="0"/>
                        </a:rPr>
                        <a:t>4/4</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2924" marR="72924" marT="0" marB="0"/>
                </a:tc>
                <a:tc vMerge="1">
                  <a:txBody>
                    <a:bodyPr/>
                    <a:lstStyle/>
                    <a:p>
                      <a:pPr algn="l">
                        <a:lnSpc>
                          <a:spcPct val="100000"/>
                        </a:lnSpc>
                        <a:spcAft>
                          <a:spcPts val="800"/>
                        </a:spcAft>
                      </a:pPr>
                      <a:endParaRPr lang="en-US" sz="1400" dirty="0">
                        <a:effectLst/>
                        <a:latin typeface="Time new roman"/>
                        <a:ea typeface="Calibri" panose="020F0502020204030204" pitchFamily="34" charset="0"/>
                        <a:cs typeface="Times New Roman" panose="02020603050405020304" pitchFamily="18" charset="0"/>
                      </a:endParaRPr>
                    </a:p>
                  </a:txBody>
                  <a:tcPr marL="54693" marR="54693" marT="0" marB="0"/>
                </a:tc>
                <a:extLst>
                  <a:ext uri="{0D108BD9-81ED-4DB2-BD59-A6C34878D82A}">
                    <a16:rowId xmlns:a16="http://schemas.microsoft.com/office/drawing/2014/main" val="10008"/>
                  </a:ext>
                </a:extLst>
              </a:tr>
            </a:tbl>
          </a:graphicData>
        </a:graphic>
      </p:graphicFrame>
      <p:sp>
        <p:nvSpPr>
          <p:cNvPr id="4" name="TextBox 3">
            <a:extLst>
              <a:ext uri="{FF2B5EF4-FFF2-40B4-BE49-F238E27FC236}">
                <a16:creationId xmlns:a16="http://schemas.microsoft.com/office/drawing/2014/main" id="{949C5128-6324-EDD9-C844-A74EE9708AB1}"/>
              </a:ext>
            </a:extLst>
          </p:cNvPr>
          <p:cNvSpPr txBox="1">
            <a:spLocks noChangeArrowheads="1"/>
          </p:cNvSpPr>
          <p:nvPr/>
        </p:nvSpPr>
        <p:spPr bwMode="auto">
          <a:xfrm>
            <a:off x="9658350" y="1019176"/>
            <a:ext cx="1968501" cy="653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0" fontAlgn="base" hangingPunct="0">
              <a:spcBef>
                <a:spcPct val="0"/>
              </a:spcBef>
              <a:spcAft>
                <a:spcPts val="1067"/>
              </a:spcAft>
            </a:pPr>
            <a:r>
              <a:rPr lang="en-US" alt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ung lượng ngắn (1 đến hai câu)</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u trúc cân đối nhịp nhàng.</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eo vần (vần lưng/ vần chân; vần liền/ vần cách)</a:t>
            </a:r>
          </a:p>
          <a:p>
            <a:pPr algn="just" eaLnBrk="0" fontAlgn="base" hangingPunct="0">
              <a:spcBef>
                <a:spcPct val="0"/>
              </a:spcBef>
              <a:spcAft>
                <a:spcPts val="1067"/>
              </a:spcAft>
            </a:pP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a:t>
            </a:r>
            <a:r>
              <a:rPr lang="vi-VN" alt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ễ nhớ, dễ thuộc</a:t>
            </a:r>
          </a:p>
          <a:p>
            <a:pPr algn="just" eaLnBrk="0" fontAlgn="base" hangingPunct="0">
              <a:lnSpc>
                <a:spcPct val="150000"/>
              </a:lnSpc>
              <a:spcBef>
                <a:spcPct val="0"/>
              </a:spcBef>
              <a:spcAft>
                <a:spcPts val="1067"/>
              </a:spcAft>
            </a:pPr>
            <a:endParaRPr lang="en-US" altLang="en-US" sz="2800" dirty="0">
              <a:solidFill>
                <a:srgbClr val="FF0000"/>
              </a:solidFill>
              <a:latin typeface="Time new roman"/>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866771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Digital Resources for Teachers by Slidesgo">
  <a:themeElements>
    <a:clrScheme name="Simple Light">
      <a:dk1>
        <a:srgbClr val="674EA7"/>
      </a:dk1>
      <a:lt1>
        <a:srgbClr val="E9FCE3"/>
      </a:lt1>
      <a:dk2>
        <a:srgbClr val="351C75"/>
      </a:dk2>
      <a:lt2>
        <a:srgbClr val="F9FFF7"/>
      </a:lt2>
      <a:accent1>
        <a:srgbClr val="E3F2DE"/>
      </a:accent1>
      <a:accent2>
        <a:srgbClr val="FFFFFF"/>
      </a:accent2>
      <a:accent3>
        <a:srgbClr val="674EA7"/>
      </a:accent3>
      <a:accent4>
        <a:srgbClr val="CCE1D8"/>
      </a:accent4>
      <a:accent5>
        <a:srgbClr val="351C75"/>
      </a:accent5>
      <a:accent6>
        <a:srgbClr val="F9FFF7"/>
      </a:accent6>
      <a:hlink>
        <a:srgbClr val="351C7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https://www.freeppt7.com">
  <a:themeElements>
    <a:clrScheme name="MC-欧美风主题色">
      <a:dk1>
        <a:srgbClr val="000000"/>
      </a:dk1>
      <a:lt1>
        <a:srgbClr val="FFFFFF"/>
      </a:lt1>
      <a:dk2>
        <a:srgbClr val="44546A"/>
      </a:dk2>
      <a:lt2>
        <a:srgbClr val="E7E6E6"/>
      </a:lt2>
      <a:accent1>
        <a:srgbClr val="787448"/>
      </a:accent1>
      <a:accent2>
        <a:srgbClr val="1F6B89"/>
      </a:accent2>
      <a:accent3>
        <a:srgbClr val="78ABA7"/>
      </a:accent3>
      <a:accent4>
        <a:srgbClr val="AA4440"/>
      </a:accent4>
      <a:accent5>
        <a:srgbClr val="988C5F"/>
      </a:accent5>
      <a:accent6>
        <a:srgbClr val="4E9435"/>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https://freeppt7.com">
  <a:themeElements>
    <a:clrScheme name="MC-欧美风主题色">
      <a:dk1>
        <a:srgbClr val="000000"/>
      </a:dk1>
      <a:lt1>
        <a:srgbClr val="FFFFFF"/>
      </a:lt1>
      <a:dk2>
        <a:srgbClr val="44546A"/>
      </a:dk2>
      <a:lt2>
        <a:srgbClr val="E7E6E6"/>
      </a:lt2>
      <a:accent1>
        <a:srgbClr val="465155"/>
      </a:accent1>
      <a:accent2>
        <a:srgbClr val="597A8B"/>
      </a:accent2>
      <a:accent3>
        <a:srgbClr val="A2B7C1"/>
      </a:accent3>
      <a:accent4>
        <a:srgbClr val="465155"/>
      </a:accent4>
      <a:accent5>
        <a:srgbClr val="597A8B"/>
      </a:accent5>
      <a:accent6>
        <a:srgbClr val="A2B7C1"/>
      </a:accent6>
      <a:hlink>
        <a:srgbClr val="0563C1"/>
      </a:hlink>
      <a:folHlink>
        <a:srgbClr val="954F72"/>
      </a:folHlink>
    </a:clrScheme>
    <a:fontScheme name="Arial+微软雅黑">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nchor="ctr">
        <a:spAutoFit/>
      </a:bodyPr>
      <a:lstStyle>
        <a:defPPr>
          <a:lnSpc>
            <a:spcPct val="120000"/>
          </a:lnSpc>
          <a:defRPr dirty="0" smtClean="0">
            <a:solidFill>
              <a:schemeClr val="tx1">
                <a:lumMod val="75000"/>
                <a:lumOff val="25000"/>
              </a:schemeClr>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23</TotalTime>
  <Words>2594</Words>
  <Application>Microsoft Office PowerPoint</Application>
  <PresentationFormat>Widescreen</PresentationFormat>
  <Paragraphs>350</Paragraphs>
  <Slides>35</Slides>
  <Notes>26</Notes>
  <HiddenSlides>0</HiddenSlides>
  <MMClips>0</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1</vt:i4>
      </vt:variant>
      <vt:variant>
        <vt:lpstr>Slide Titles</vt:lpstr>
      </vt:variant>
      <vt:variant>
        <vt:i4>35</vt:i4>
      </vt:variant>
    </vt:vector>
  </HeadingPairs>
  <TitlesOfParts>
    <vt:vector size="58" baseType="lpstr">
      <vt:lpstr>Arial</vt:lpstr>
      <vt:lpstr>Calibri</vt:lpstr>
      <vt:lpstr>Cambria</vt:lpstr>
      <vt:lpstr>Candara</vt:lpstr>
      <vt:lpstr>Merriweather Sans</vt:lpstr>
      <vt:lpstr>Paytone One</vt:lpstr>
      <vt:lpstr>Tahoma</vt:lpstr>
      <vt:lpstr>Time new roman</vt:lpstr>
      <vt:lpstr>Times</vt:lpstr>
      <vt:lpstr>Times New Roman</vt:lpstr>
      <vt:lpstr>Wingdings</vt:lpstr>
      <vt:lpstr>3_Office Theme</vt:lpstr>
      <vt:lpstr>6_Office Theme</vt:lpstr>
      <vt:lpstr>https://www.freeppt7.com</vt:lpstr>
      <vt:lpstr>2_Office Theme</vt:lpstr>
      <vt:lpstr>https://freeppt7.com</vt:lpstr>
      <vt:lpstr>Office 主题</vt:lpstr>
      <vt:lpstr>5_Office Theme</vt:lpstr>
      <vt:lpstr>8_Office Theme</vt:lpstr>
      <vt:lpstr>7_Office Theme</vt:lpstr>
      <vt:lpstr>11_Office Theme</vt:lpstr>
      <vt:lpstr>Digital Resources for Teachers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iền Vũ</cp:lastModifiedBy>
  <cp:revision>3460</cp:revision>
  <dcterms:created xsi:type="dcterms:W3CDTF">2022-02-10T03:12:31Z</dcterms:created>
  <dcterms:modified xsi:type="dcterms:W3CDTF">2024-05-21T14:42:09Z</dcterms:modified>
</cp:coreProperties>
</file>